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3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4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5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6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48" r:id="rId1"/>
    <p:sldMasterId id="2147483671" r:id="rId2"/>
    <p:sldMasterId id="2147483730" r:id="rId3"/>
    <p:sldMasterId id="2147483753" r:id="rId4"/>
    <p:sldMasterId id="2147483769" r:id="rId5"/>
    <p:sldMasterId id="2147483781" r:id="rId6"/>
    <p:sldMasterId id="2147483797" r:id="rId7"/>
  </p:sldMasterIdLst>
  <p:notesMasterIdLst>
    <p:notesMasterId r:id="rId34"/>
  </p:notesMasterIdLst>
  <p:sldIdLst>
    <p:sldId id="407" r:id="rId8"/>
    <p:sldId id="381" r:id="rId9"/>
    <p:sldId id="331" r:id="rId10"/>
    <p:sldId id="339" r:id="rId11"/>
    <p:sldId id="340" r:id="rId12"/>
    <p:sldId id="341" r:id="rId13"/>
    <p:sldId id="342" r:id="rId14"/>
    <p:sldId id="330" r:id="rId15"/>
    <p:sldId id="403" r:id="rId16"/>
    <p:sldId id="408" r:id="rId17"/>
    <p:sldId id="422" r:id="rId18"/>
    <p:sldId id="423" r:id="rId19"/>
    <p:sldId id="424" r:id="rId20"/>
    <p:sldId id="425" r:id="rId21"/>
    <p:sldId id="426" r:id="rId22"/>
    <p:sldId id="427" r:id="rId23"/>
    <p:sldId id="409" r:id="rId24"/>
    <p:sldId id="419" r:id="rId25"/>
    <p:sldId id="420" r:id="rId26"/>
    <p:sldId id="421" r:id="rId27"/>
    <p:sldId id="413" r:id="rId28"/>
    <p:sldId id="414" r:id="rId29"/>
    <p:sldId id="415" r:id="rId30"/>
    <p:sldId id="416" r:id="rId31"/>
    <p:sldId id="417" r:id="rId32"/>
    <p:sldId id="418" r:id="rId33"/>
  </p:sldIdLst>
  <p:sldSz cx="9144000" cy="5143500" type="screen16x9"/>
  <p:notesSz cx="6858000" cy="9144000"/>
  <p:embeddedFontLst>
    <p:embeddedFont>
      <p:font typeface=".VnAristote" pitchFamily="34" charset="0"/>
      <p:regular r:id="rId35"/>
    </p:embeddedFont>
    <p:embeddedFont>
      <p:font typeface="Calibri" pitchFamily="34" charset="0"/>
      <p:regular r:id="rId36"/>
      <p:bold r:id="rId37"/>
      <p:italic r:id="rId38"/>
      <p:boldItalic r:id="rId39"/>
    </p:embeddedFont>
    <p:embeddedFont>
      <p:font typeface=".VnHelvetInsH" pitchFamily="34" charset="0"/>
      <p:regular r:id="rId40"/>
    </p:embeddedFont>
    <p:embeddedFont>
      <p:font typeface="Permanent Marker" charset="0"/>
      <p:regular r:id="rId41"/>
    </p:embeddedFont>
    <p:embeddedFont>
      <p:font typeface="Arial Black" pitchFamily="34" charset="0"/>
      <p:bold r:id="rId42"/>
    </p:embeddedFont>
    <p:embeddedFont>
      <p:font typeface="HP001 4 hàng" charset="0"/>
      <p:regular r:id="rId43"/>
      <p:bold r:id="rId44"/>
    </p:embeddedFont>
    <p:embeddedFont>
      <p:font typeface="Comfortaa" charset="0"/>
      <p:regular r:id="rId45"/>
    </p:embeddedFont>
    <p:embeddedFont>
      <p:font typeface=".VnTime" pitchFamily="34" charset="0"/>
      <p:regular r:id="rId46"/>
      <p:bold r:id="rId47"/>
      <p:italic r:id="rId48"/>
      <p:boldItalic r:id="rId4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C" initials="P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99FF99"/>
    <a:srgbClr val="00FF99"/>
    <a:srgbClr val="660066"/>
    <a:srgbClr val="0000FF"/>
    <a:srgbClr val="660033"/>
    <a:srgbClr val="000066"/>
    <a:srgbClr val="FF6600"/>
    <a:srgbClr val="66FF66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86" y="-45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font" Target="fonts/font5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notesMaster" Target="notesMasters/notesMaster1.xml"/><Relationship Id="rId42" Type="http://schemas.openxmlformats.org/officeDocument/2006/relationships/font" Target="fonts/font8.fntdata"/><Relationship Id="rId47" Type="http://schemas.openxmlformats.org/officeDocument/2006/relationships/font" Target="fonts/font13.fntdata"/><Relationship Id="rId50" Type="http://schemas.openxmlformats.org/officeDocument/2006/relationships/commentAuthors" Target="commentAuthor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font" Target="fonts/font4.fntdata"/><Relationship Id="rId46" Type="http://schemas.openxmlformats.org/officeDocument/2006/relationships/font" Target="fonts/font12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font" Target="fonts/font7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font" Target="fonts/font11.fntdata"/><Relationship Id="rId53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font" Target="fonts/font2.fntdata"/><Relationship Id="rId49" Type="http://schemas.openxmlformats.org/officeDocument/2006/relationships/font" Target="fonts/font15.fntdata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font" Target="fonts/font10.fntdata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font" Target="fonts/font1.fntdata"/><Relationship Id="rId43" Type="http://schemas.openxmlformats.org/officeDocument/2006/relationships/font" Target="fonts/font9.fntdata"/><Relationship Id="rId48" Type="http://schemas.openxmlformats.org/officeDocument/2006/relationships/font" Target="fonts/font14.fntdata"/><Relationship Id="rId8" Type="http://schemas.openxmlformats.org/officeDocument/2006/relationships/slide" Target="slides/slide1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67430540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20FACFBC-A74E-4A9C-8B45-F014F1C31934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20FACFBC-A74E-4A9C-8B45-F014F1C31934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20FACFBC-A74E-4A9C-8B45-F014F1C31934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 txBox="1">
            <a:spLocks noGrp="1" noChangeArrowheads="1"/>
          </p:cNvSpPr>
          <p:nvPr/>
        </p:nvSpPr>
        <p:spPr bwMode="auto">
          <a:xfrm>
            <a:off x="3885010" y="8684684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F53FE1D7-646B-4113-A413-C322D172036B}" type="slidenum">
              <a:rPr lang="en-US" altLang="vi-VN" kern="1200" smtClean="0">
                <a:solidFill>
                  <a:prstClr val="black"/>
                </a:solidFill>
                <a:latin typeface="Arial" charset="0"/>
                <a:ea typeface="+mn-ea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9</a:t>
            </a:fld>
            <a:endParaRPr lang="en-US" altLang="vi-VN" kern="1200" smtClean="0">
              <a:solidFill>
                <a:prstClr val="black"/>
              </a:solidFill>
              <a:latin typeface="Arial" charset="0"/>
              <a:ea typeface="+mn-ea"/>
            </a:endParaRPr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714500" y="685800"/>
            <a:ext cx="3429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20FACFBC-A74E-4A9C-8B45-F014F1C31934}" type="slidenum">
              <a:rPr lang="en-US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8" name="Google Shape;86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69" name="Google Shape;869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8" name="Google Shape;86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69" name="Google Shape;869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8" name="Google Shape;86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69" name="Google Shape;869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8" name="Google Shape;86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69" name="Google Shape;869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vi-VN" sz="1200" dirty="0">
                <a:latin typeface="Arial" panose="020B0604020202020204" pitchFamily="34" charset="0"/>
              </a:rPr>
              <a:t>8</a:t>
            </a:fld>
            <a:endParaRPr lang="en-US" altLang="vi-VN" sz="1200" dirty="0">
              <a:latin typeface="Arial" panose="020B0604020202020204" pitchFamily="34" charset="0"/>
            </a:endParaRPr>
          </a:p>
        </p:txBody>
      </p:sp>
      <p:sp>
        <p:nvSpPr>
          <p:cNvPr id="4099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410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vi-VN" altLang="vi-V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20FACFBC-A74E-4A9C-8B45-F014F1C3193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20FACFBC-A74E-4A9C-8B45-F014F1C31934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20FACFBC-A74E-4A9C-8B45-F014F1C31934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7.xml"/><Relationship Id="rId4" Type="http://schemas.openxmlformats.org/officeDocument/2006/relationships/hyperlink" Target="http://bit.ly/2TtBDfr" TargetMode="Externa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3.xml"/><Relationship Id="rId4" Type="http://schemas.openxmlformats.org/officeDocument/2006/relationships/hyperlink" Target="http://bit.ly/2TtBDfr" TargetMode="Externa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PEN TITL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2" name="Google Shape;22;p2"/>
          <p:cNvSpPr txBox="1">
            <a:spLocks noGrp="1"/>
          </p:cNvSpPr>
          <p:nvPr>
            <p:ph type="ctrTitle"/>
          </p:nvPr>
        </p:nvSpPr>
        <p:spPr>
          <a:xfrm>
            <a:off x="311700" y="1447800"/>
            <a:ext cx="8520600" cy="145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Font typeface="Permanent Marker" panose="02000000000000000000"/>
              <a:buNone/>
              <a:defRPr sz="36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3" name="Google Shape;23;p2"/>
          <p:cNvSpPr txBox="1">
            <a:spLocks noGrp="1"/>
          </p:cNvSpPr>
          <p:nvPr>
            <p:ph type="subTitle" idx="1"/>
          </p:nvPr>
        </p:nvSpPr>
        <p:spPr>
          <a:xfrm>
            <a:off x="311700" y="2887400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LUMNS ">
  <p:cSld name="BLANK_2_2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2" name="Google Shape;212;p14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213" name="Google Shape;213;p14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4" name="Google Shape;214;p14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5" name="Google Shape;215;p14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6" name="Google Shape;216;p14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7" name="Google Shape;217;p14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8" name="Google Shape;218;p14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9" name="Google Shape;219;p14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0" name="Google Shape;220;p14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1" name="Google Shape;221;p14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2" name="Google Shape;222;p14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3" name="Google Shape;223;p14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4" name="Google Shape;224;p14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25" name="Google Shape;225;p14"/>
          <p:cNvSpPr txBox="1">
            <a:spLocks noGrp="1"/>
          </p:cNvSpPr>
          <p:nvPr>
            <p:ph type="subTitle" idx="1"/>
          </p:nvPr>
        </p:nvSpPr>
        <p:spPr>
          <a:xfrm>
            <a:off x="2333925" y="2523925"/>
            <a:ext cx="1696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26" name="Google Shape;226;p14"/>
          <p:cNvSpPr txBox="1">
            <a:spLocks noGrp="1"/>
          </p:cNvSpPr>
          <p:nvPr>
            <p:ph type="subTitle" idx="2"/>
          </p:nvPr>
        </p:nvSpPr>
        <p:spPr>
          <a:xfrm>
            <a:off x="5113550" y="2523925"/>
            <a:ext cx="1696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27" name="Google Shape;227;p14"/>
          <p:cNvSpPr txBox="1">
            <a:spLocks noGrp="1"/>
          </p:cNvSpPr>
          <p:nvPr>
            <p:ph type="ctrTitle"/>
          </p:nvPr>
        </p:nvSpPr>
        <p:spPr>
          <a:xfrm>
            <a:off x="2435163" y="174557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28" name="Google Shape;228;p14"/>
          <p:cNvSpPr txBox="1">
            <a:spLocks noGrp="1"/>
          </p:cNvSpPr>
          <p:nvPr>
            <p:ph type="ctrTitle" idx="3"/>
          </p:nvPr>
        </p:nvSpPr>
        <p:spPr>
          <a:xfrm>
            <a:off x="5214788" y="174557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FOUR COLUMNS" type="blank">
  <p:cSld name="TITLE + FOUR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Google Shape;115;p9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116" name="Google Shape;116;p9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9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9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9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9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1" name="Google Shape;121;p9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2" name="Google Shape;122;p9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3" name="Google Shape;123;p9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" name="Google Shape;124;p9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5" name="Google Shape;125;p9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6" name="Google Shape;126;p9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7" name="Google Shape;127;p9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8" name="Google Shape;128;p9"/>
          <p:cNvSpPr txBox="1">
            <a:spLocks noGrp="1"/>
          </p:cNvSpPr>
          <p:nvPr>
            <p:ph type="subTitle" idx="1"/>
          </p:nvPr>
        </p:nvSpPr>
        <p:spPr>
          <a:xfrm>
            <a:off x="1141438" y="32635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29" name="Google Shape;129;p9"/>
          <p:cNvSpPr txBox="1">
            <a:spLocks noGrp="1"/>
          </p:cNvSpPr>
          <p:nvPr>
            <p:ph type="subTitle" idx="2"/>
          </p:nvPr>
        </p:nvSpPr>
        <p:spPr>
          <a:xfrm>
            <a:off x="2930463" y="32635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0" name="Google Shape;130;p9"/>
          <p:cNvSpPr txBox="1">
            <a:spLocks noGrp="1"/>
          </p:cNvSpPr>
          <p:nvPr>
            <p:ph type="subTitle" idx="3"/>
          </p:nvPr>
        </p:nvSpPr>
        <p:spPr>
          <a:xfrm>
            <a:off x="6508563" y="32635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1" name="Google Shape;131;p9"/>
          <p:cNvSpPr txBox="1">
            <a:spLocks noGrp="1"/>
          </p:cNvSpPr>
          <p:nvPr>
            <p:ph type="subTitle" idx="4"/>
          </p:nvPr>
        </p:nvSpPr>
        <p:spPr>
          <a:xfrm>
            <a:off x="4719513" y="32635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2" name="Google Shape;132;p9"/>
          <p:cNvSpPr txBox="1">
            <a:spLocks noGrp="1"/>
          </p:cNvSpPr>
          <p:nvPr>
            <p:ph type="ctrTitle"/>
          </p:nvPr>
        </p:nvSpPr>
        <p:spPr>
          <a:xfrm>
            <a:off x="1141450" y="256472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33" name="Google Shape;133;p9"/>
          <p:cNvSpPr txBox="1">
            <a:spLocks noGrp="1"/>
          </p:cNvSpPr>
          <p:nvPr>
            <p:ph type="ctrTitle" idx="5"/>
          </p:nvPr>
        </p:nvSpPr>
        <p:spPr>
          <a:xfrm>
            <a:off x="2930475" y="256472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34" name="Google Shape;134;p9"/>
          <p:cNvSpPr txBox="1">
            <a:spLocks noGrp="1"/>
          </p:cNvSpPr>
          <p:nvPr>
            <p:ph type="ctrTitle" idx="6"/>
          </p:nvPr>
        </p:nvSpPr>
        <p:spPr>
          <a:xfrm>
            <a:off x="4719525" y="256472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35" name="Google Shape;135;p9"/>
          <p:cNvSpPr txBox="1">
            <a:spLocks noGrp="1"/>
          </p:cNvSpPr>
          <p:nvPr>
            <p:ph type="ctrTitle" idx="7"/>
          </p:nvPr>
        </p:nvSpPr>
        <p:spPr>
          <a:xfrm>
            <a:off x="6508575" y="256472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36" name="Google Shape;136;p9"/>
          <p:cNvSpPr txBox="1">
            <a:spLocks noGrp="1"/>
          </p:cNvSpPr>
          <p:nvPr>
            <p:ph type="ctrTitle" idx="8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2360596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HREE COLUMNS">
  <p:cSld name="TITLE + THREE COLUMNS"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" name="Google Shape;138;p10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139" name="Google Shape;139;p10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0" name="Google Shape;140;p10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1" name="Google Shape;141;p10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2" name="Google Shape;142;p10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3" name="Google Shape;143;p10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4" name="Google Shape;144;p10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5" name="Google Shape;145;p10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6" name="Google Shape;146;p10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7" name="Google Shape;147;p10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8" name="Google Shape;148;p10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9" name="Google Shape;149;p10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" name="Google Shape;150;p10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51" name="Google Shape;151;p10"/>
          <p:cNvSpPr txBox="1">
            <a:spLocks noGrp="1"/>
          </p:cNvSpPr>
          <p:nvPr>
            <p:ph type="subTitle" idx="1"/>
          </p:nvPr>
        </p:nvSpPr>
        <p:spPr>
          <a:xfrm>
            <a:off x="1248925" y="2857300"/>
            <a:ext cx="1696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52" name="Google Shape;152;p10"/>
          <p:cNvSpPr txBox="1">
            <a:spLocks noGrp="1"/>
          </p:cNvSpPr>
          <p:nvPr>
            <p:ph type="subTitle" idx="2"/>
          </p:nvPr>
        </p:nvSpPr>
        <p:spPr>
          <a:xfrm>
            <a:off x="3723750" y="2857300"/>
            <a:ext cx="1696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53" name="Google Shape;153;p10"/>
          <p:cNvSpPr txBox="1">
            <a:spLocks noGrp="1"/>
          </p:cNvSpPr>
          <p:nvPr>
            <p:ph type="subTitle" idx="3"/>
          </p:nvPr>
        </p:nvSpPr>
        <p:spPr>
          <a:xfrm>
            <a:off x="6198575" y="2857300"/>
            <a:ext cx="1696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54" name="Google Shape;154;p10"/>
          <p:cNvSpPr txBox="1">
            <a:spLocks noGrp="1"/>
          </p:cNvSpPr>
          <p:nvPr>
            <p:ph type="ctrTitle"/>
          </p:nvPr>
        </p:nvSpPr>
        <p:spPr>
          <a:xfrm>
            <a:off x="1350163" y="1774150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55" name="Google Shape;155;p10"/>
          <p:cNvSpPr txBox="1">
            <a:spLocks noGrp="1"/>
          </p:cNvSpPr>
          <p:nvPr>
            <p:ph type="ctrTitle" idx="4"/>
          </p:nvPr>
        </p:nvSpPr>
        <p:spPr>
          <a:xfrm>
            <a:off x="3824988" y="1774150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56" name="Google Shape;156;p10"/>
          <p:cNvSpPr txBox="1">
            <a:spLocks noGrp="1"/>
          </p:cNvSpPr>
          <p:nvPr>
            <p:ph type="ctrTitle" idx="5"/>
          </p:nvPr>
        </p:nvSpPr>
        <p:spPr>
          <a:xfrm>
            <a:off x="6299838" y="1774150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57" name="Google Shape;157;p10"/>
          <p:cNvSpPr txBox="1">
            <a:spLocks noGrp="1"/>
          </p:cNvSpPr>
          <p:nvPr>
            <p:ph type="ctrTitle" idx="6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4621347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S">
  <p:cSld name="BIG NUMBERS"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" name="Google Shape;159;p11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160" name="Google Shape;160;p11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1" name="Google Shape;161;p11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2" name="Google Shape;162;p11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3" name="Google Shape;163;p11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4" name="Google Shape;164;p11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5" name="Google Shape;165;p11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6" name="Google Shape;166;p11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7" name="Google Shape;167;p11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8" name="Google Shape;168;p11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" name="Google Shape;169;p11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" name="Google Shape;170;p11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" name="Google Shape;171;p11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72" name="Google Shape;172;p11"/>
          <p:cNvSpPr txBox="1">
            <a:spLocks noGrp="1"/>
          </p:cNvSpPr>
          <p:nvPr>
            <p:ph type="title" hasCustomPrompt="1"/>
          </p:nvPr>
        </p:nvSpPr>
        <p:spPr>
          <a:xfrm>
            <a:off x="2501250" y="700988"/>
            <a:ext cx="4141500" cy="59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  <p:sp>
        <p:nvSpPr>
          <p:cNvPr id="173" name="Google Shape;173;p11"/>
          <p:cNvSpPr txBox="1">
            <a:spLocks noGrp="1"/>
          </p:cNvSpPr>
          <p:nvPr>
            <p:ph type="title" idx="2" hasCustomPrompt="1"/>
          </p:nvPr>
        </p:nvSpPr>
        <p:spPr>
          <a:xfrm>
            <a:off x="2501250" y="2110688"/>
            <a:ext cx="4141500" cy="59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  <p:sp>
        <p:nvSpPr>
          <p:cNvPr id="174" name="Google Shape;174;p11"/>
          <p:cNvSpPr txBox="1">
            <a:spLocks noGrp="1"/>
          </p:cNvSpPr>
          <p:nvPr>
            <p:ph type="title" idx="3" hasCustomPrompt="1"/>
          </p:nvPr>
        </p:nvSpPr>
        <p:spPr>
          <a:xfrm>
            <a:off x="2501250" y="3520388"/>
            <a:ext cx="4141500" cy="59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33574472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oogle Shape;176;p12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177" name="Google Shape;177;p12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8" name="Google Shape;178;p12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" name="Google Shape;179;p12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" name="Google Shape;180;p12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1" name="Google Shape;181;p12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2" name="Google Shape;182;p12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3" name="Google Shape;183;p12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4" name="Google Shape;184;p12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" name="Google Shape;185;p12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" name="Google Shape;186;p12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7" name="Google Shape;187;p12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8" name="Google Shape;188;p12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89" name="Google Shape;189;p12"/>
          <p:cNvSpPr txBox="1">
            <a:spLocks noGrp="1"/>
          </p:cNvSpPr>
          <p:nvPr>
            <p:ph type="ctrTitle"/>
          </p:nvPr>
        </p:nvSpPr>
        <p:spPr>
          <a:xfrm>
            <a:off x="3312600" y="1202650"/>
            <a:ext cx="25188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7370289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HREE COLUMNS">
  <p:cSld name="1_TITLE + THREE COLUMNS"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1" name="Google Shape;191;p13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192" name="Google Shape;192;p13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3" name="Google Shape;193;p13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4" name="Google Shape;194;p13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5" name="Google Shape;195;p13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6" name="Google Shape;196;p13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7" name="Google Shape;197;p13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8" name="Google Shape;198;p13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9" name="Google Shape;199;p13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0" name="Google Shape;200;p13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1" name="Google Shape;201;p13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2" name="Google Shape;202;p13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3" name="Google Shape;203;p13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04" name="Google Shape;204;p13"/>
          <p:cNvSpPr txBox="1">
            <a:spLocks noGrp="1"/>
          </p:cNvSpPr>
          <p:nvPr>
            <p:ph type="subTitle" idx="1"/>
          </p:nvPr>
        </p:nvSpPr>
        <p:spPr>
          <a:xfrm>
            <a:off x="6227800" y="1951050"/>
            <a:ext cx="1896600" cy="46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05" name="Google Shape;205;p13"/>
          <p:cNvSpPr txBox="1">
            <a:spLocks noGrp="1"/>
          </p:cNvSpPr>
          <p:nvPr>
            <p:ph type="ctrTitle"/>
          </p:nvPr>
        </p:nvSpPr>
        <p:spPr>
          <a:xfrm>
            <a:off x="6227800" y="1459825"/>
            <a:ext cx="2973600" cy="59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06" name="Google Shape;206;p13"/>
          <p:cNvSpPr txBox="1">
            <a:spLocks noGrp="1"/>
          </p:cNvSpPr>
          <p:nvPr>
            <p:ph type="subTitle" idx="2"/>
          </p:nvPr>
        </p:nvSpPr>
        <p:spPr>
          <a:xfrm>
            <a:off x="6227800" y="2969450"/>
            <a:ext cx="1896600" cy="46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07" name="Google Shape;207;p13"/>
          <p:cNvSpPr txBox="1">
            <a:spLocks noGrp="1"/>
          </p:cNvSpPr>
          <p:nvPr>
            <p:ph type="ctrTitle" idx="3"/>
          </p:nvPr>
        </p:nvSpPr>
        <p:spPr>
          <a:xfrm>
            <a:off x="6227800" y="2478225"/>
            <a:ext cx="2973600" cy="59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08" name="Google Shape;208;p13"/>
          <p:cNvSpPr txBox="1">
            <a:spLocks noGrp="1"/>
          </p:cNvSpPr>
          <p:nvPr>
            <p:ph type="subTitle" idx="4"/>
          </p:nvPr>
        </p:nvSpPr>
        <p:spPr>
          <a:xfrm>
            <a:off x="6227800" y="3987850"/>
            <a:ext cx="1896600" cy="46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09" name="Google Shape;209;p13"/>
          <p:cNvSpPr txBox="1">
            <a:spLocks noGrp="1"/>
          </p:cNvSpPr>
          <p:nvPr>
            <p:ph type="ctrTitle" idx="5"/>
          </p:nvPr>
        </p:nvSpPr>
        <p:spPr>
          <a:xfrm>
            <a:off x="6227800" y="3496625"/>
            <a:ext cx="2973600" cy="59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10" name="Google Shape;210;p13"/>
          <p:cNvSpPr txBox="1">
            <a:spLocks noGrp="1"/>
          </p:cNvSpPr>
          <p:nvPr>
            <p:ph type="ctrTitle" idx="6"/>
          </p:nvPr>
        </p:nvSpPr>
        <p:spPr>
          <a:xfrm>
            <a:off x="939525" y="516850"/>
            <a:ext cx="72903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3066999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LUMNS ">
  <p:cSld name="TWO COLUMNS 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2" name="Google Shape;212;p14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213" name="Google Shape;213;p14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4" name="Google Shape;214;p14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5" name="Google Shape;215;p14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6" name="Google Shape;216;p14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7" name="Google Shape;217;p14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8" name="Google Shape;218;p14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9" name="Google Shape;219;p14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0" name="Google Shape;220;p14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1" name="Google Shape;221;p14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2" name="Google Shape;222;p14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3" name="Google Shape;223;p14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4" name="Google Shape;224;p14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25" name="Google Shape;225;p14"/>
          <p:cNvSpPr txBox="1">
            <a:spLocks noGrp="1"/>
          </p:cNvSpPr>
          <p:nvPr>
            <p:ph type="subTitle" idx="1"/>
          </p:nvPr>
        </p:nvSpPr>
        <p:spPr>
          <a:xfrm>
            <a:off x="2333925" y="2523925"/>
            <a:ext cx="1696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26" name="Google Shape;226;p14"/>
          <p:cNvSpPr txBox="1">
            <a:spLocks noGrp="1"/>
          </p:cNvSpPr>
          <p:nvPr>
            <p:ph type="subTitle" idx="2"/>
          </p:nvPr>
        </p:nvSpPr>
        <p:spPr>
          <a:xfrm>
            <a:off x="5113550" y="2523925"/>
            <a:ext cx="1696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27" name="Google Shape;227;p14"/>
          <p:cNvSpPr txBox="1">
            <a:spLocks noGrp="1"/>
          </p:cNvSpPr>
          <p:nvPr>
            <p:ph type="ctrTitle"/>
          </p:nvPr>
        </p:nvSpPr>
        <p:spPr>
          <a:xfrm>
            <a:off x="2435163" y="174557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28" name="Google Shape;228;p14"/>
          <p:cNvSpPr txBox="1">
            <a:spLocks noGrp="1"/>
          </p:cNvSpPr>
          <p:nvPr>
            <p:ph type="ctrTitle" idx="3"/>
          </p:nvPr>
        </p:nvSpPr>
        <p:spPr>
          <a:xfrm>
            <a:off x="5214788" y="174557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0768015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2">
  <p:cSld name="TITLE + DESIGN 2"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" name="Google Shape;230;p15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231" name="Google Shape;231;p15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2" name="Google Shape;232;p15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3" name="Google Shape;233;p15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4" name="Google Shape;234;p15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5" name="Google Shape;235;p15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6" name="Google Shape;236;p15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7" name="Google Shape;237;p15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8" name="Google Shape;238;p15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9" name="Google Shape;239;p15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0" name="Google Shape;240;p15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1" name="Google Shape;241;p15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2" name="Google Shape;242;p15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43" name="Google Shape;243;p15"/>
          <p:cNvSpPr txBox="1">
            <a:spLocks noGrp="1"/>
          </p:cNvSpPr>
          <p:nvPr>
            <p:ph type="ctrTitle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5806861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SIX COLUMNS">
  <p:cSld name="TITLE + SIX COLUMNS">
    <p:spTree>
      <p:nvGrpSpPr>
        <p:cNvPr id="1" name="Shape 2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" name="Google Shape;245;p16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246" name="Google Shape;246;p16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7" name="Google Shape;247;p16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8" name="Google Shape;248;p16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9" name="Google Shape;249;p16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0" name="Google Shape;250;p16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1" name="Google Shape;251;p16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2" name="Google Shape;252;p16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3" name="Google Shape;253;p16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4" name="Google Shape;254;p16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5" name="Google Shape;255;p16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6" name="Google Shape;256;p16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7" name="Google Shape;257;p16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58" name="Google Shape;258;p16"/>
          <p:cNvSpPr txBox="1">
            <a:spLocks noGrp="1"/>
          </p:cNvSpPr>
          <p:nvPr>
            <p:ph type="subTitle" idx="1"/>
          </p:nvPr>
        </p:nvSpPr>
        <p:spPr>
          <a:xfrm>
            <a:off x="1481102" y="2133400"/>
            <a:ext cx="1689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59" name="Google Shape;259;p16"/>
          <p:cNvSpPr txBox="1">
            <a:spLocks noGrp="1"/>
          </p:cNvSpPr>
          <p:nvPr>
            <p:ph type="subTitle" idx="2"/>
          </p:nvPr>
        </p:nvSpPr>
        <p:spPr>
          <a:xfrm>
            <a:off x="3727341" y="2133400"/>
            <a:ext cx="1689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60" name="Google Shape;260;p16"/>
          <p:cNvSpPr txBox="1">
            <a:spLocks noGrp="1"/>
          </p:cNvSpPr>
          <p:nvPr>
            <p:ph type="subTitle" idx="3"/>
          </p:nvPr>
        </p:nvSpPr>
        <p:spPr>
          <a:xfrm>
            <a:off x="5973583" y="2133400"/>
            <a:ext cx="1689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61" name="Google Shape;261;p16"/>
          <p:cNvSpPr txBox="1">
            <a:spLocks noGrp="1"/>
          </p:cNvSpPr>
          <p:nvPr>
            <p:ph type="ctrTitle"/>
          </p:nvPr>
        </p:nvSpPr>
        <p:spPr>
          <a:xfrm>
            <a:off x="1413763" y="1324300"/>
            <a:ext cx="182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62" name="Google Shape;262;p16"/>
          <p:cNvSpPr txBox="1">
            <a:spLocks noGrp="1"/>
          </p:cNvSpPr>
          <p:nvPr>
            <p:ph type="ctrTitle" idx="4"/>
          </p:nvPr>
        </p:nvSpPr>
        <p:spPr>
          <a:xfrm>
            <a:off x="3660015" y="1324300"/>
            <a:ext cx="182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63" name="Google Shape;263;p16"/>
          <p:cNvSpPr txBox="1">
            <a:spLocks noGrp="1"/>
          </p:cNvSpPr>
          <p:nvPr>
            <p:ph type="ctrTitle" idx="5"/>
          </p:nvPr>
        </p:nvSpPr>
        <p:spPr>
          <a:xfrm>
            <a:off x="5906248" y="1324300"/>
            <a:ext cx="182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64" name="Google Shape;264;p16"/>
          <p:cNvSpPr txBox="1">
            <a:spLocks noGrp="1"/>
          </p:cNvSpPr>
          <p:nvPr>
            <p:ph type="subTitle" idx="6"/>
          </p:nvPr>
        </p:nvSpPr>
        <p:spPr>
          <a:xfrm>
            <a:off x="1481102" y="3743125"/>
            <a:ext cx="1689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65" name="Google Shape;265;p16"/>
          <p:cNvSpPr txBox="1">
            <a:spLocks noGrp="1"/>
          </p:cNvSpPr>
          <p:nvPr>
            <p:ph type="subTitle" idx="7"/>
          </p:nvPr>
        </p:nvSpPr>
        <p:spPr>
          <a:xfrm>
            <a:off x="3727341" y="3743125"/>
            <a:ext cx="1689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66" name="Google Shape;266;p16"/>
          <p:cNvSpPr txBox="1">
            <a:spLocks noGrp="1"/>
          </p:cNvSpPr>
          <p:nvPr>
            <p:ph type="subTitle" idx="8"/>
          </p:nvPr>
        </p:nvSpPr>
        <p:spPr>
          <a:xfrm>
            <a:off x="5973570" y="3743125"/>
            <a:ext cx="1689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67" name="Google Shape;267;p16"/>
          <p:cNvSpPr txBox="1">
            <a:spLocks noGrp="1"/>
          </p:cNvSpPr>
          <p:nvPr>
            <p:ph type="ctrTitle" idx="9"/>
          </p:nvPr>
        </p:nvSpPr>
        <p:spPr>
          <a:xfrm>
            <a:off x="1413750" y="2934025"/>
            <a:ext cx="182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68" name="Google Shape;268;p16"/>
          <p:cNvSpPr txBox="1">
            <a:spLocks noGrp="1"/>
          </p:cNvSpPr>
          <p:nvPr>
            <p:ph type="ctrTitle" idx="13"/>
          </p:nvPr>
        </p:nvSpPr>
        <p:spPr>
          <a:xfrm>
            <a:off x="3660003" y="2934025"/>
            <a:ext cx="182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69" name="Google Shape;269;p16"/>
          <p:cNvSpPr txBox="1">
            <a:spLocks noGrp="1"/>
          </p:cNvSpPr>
          <p:nvPr>
            <p:ph type="ctrTitle" idx="14"/>
          </p:nvPr>
        </p:nvSpPr>
        <p:spPr>
          <a:xfrm>
            <a:off x="5906236" y="2934025"/>
            <a:ext cx="182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70" name="Google Shape;270;p16"/>
          <p:cNvSpPr txBox="1">
            <a:spLocks noGrp="1"/>
          </p:cNvSpPr>
          <p:nvPr>
            <p:ph type="ctrTitle" idx="15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882111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&amp; CREDITS">
  <p:cSld name="THANKS &amp; CREDITS">
    <p:spTree>
      <p:nvGrpSpPr>
        <p:cNvPr id="1" name="Shape 2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2" name="Google Shape;272;p17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273" name="Google Shape;273;p17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4" name="Google Shape;274;p17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5" name="Google Shape;275;p17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6" name="Google Shape;276;p17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7" name="Google Shape;277;p17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8" name="Google Shape;278;p17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9" name="Google Shape;279;p17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0" name="Google Shape;280;p17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1" name="Google Shape;281;p17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2" name="Google Shape;282;p17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3" name="Google Shape;283;p17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4" name="Google Shape;284;p17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85" name="Google Shape;285;p17"/>
          <p:cNvSpPr txBox="1">
            <a:spLocks noGrp="1"/>
          </p:cNvSpPr>
          <p:nvPr>
            <p:ph type="ctrTitle"/>
          </p:nvPr>
        </p:nvSpPr>
        <p:spPr>
          <a:xfrm>
            <a:off x="939525" y="897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Font typeface="Permanent Marker" panose="02000000000000000000"/>
              <a:buNone/>
              <a:defRPr sz="36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86" name="Google Shape;286;p17"/>
          <p:cNvSpPr txBox="1">
            <a:spLocks noGrp="1"/>
          </p:cNvSpPr>
          <p:nvPr>
            <p:ph type="subTitle" idx="1"/>
          </p:nvPr>
        </p:nvSpPr>
        <p:spPr>
          <a:xfrm>
            <a:off x="939525" y="2054550"/>
            <a:ext cx="2916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87" name="Google Shape;287;p17"/>
          <p:cNvSpPr txBox="1"/>
          <p:nvPr/>
        </p:nvSpPr>
        <p:spPr>
          <a:xfrm>
            <a:off x="939525" y="3533100"/>
            <a:ext cx="3103500" cy="1019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300"/>
              </a:spcBef>
            </a:pPr>
            <a:r>
              <a:rPr lang="en-GB" sz="800">
                <a:latin typeface="Comfortaa"/>
                <a:ea typeface="Comfortaa"/>
                <a:cs typeface="Comfortaa"/>
                <a:sym typeface="Comfortaa"/>
              </a:rPr>
              <a:t>CREDITS: This presentation template was created by </a:t>
            </a:r>
            <a:r>
              <a:rPr lang="en-GB" sz="800" b="1"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2"/>
              </a:rPr>
              <a:t>Slidesgo</a:t>
            </a:r>
            <a:r>
              <a:rPr lang="en-GB" sz="800">
                <a:latin typeface="Comfortaa"/>
                <a:ea typeface="Comfortaa"/>
                <a:cs typeface="Comfortaa"/>
                <a:sym typeface="Comfortaa"/>
              </a:rPr>
              <a:t>, including icons by </a:t>
            </a:r>
            <a:r>
              <a:rPr lang="en-GB" sz="800" b="1"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3"/>
              </a:rPr>
              <a:t>Flatico</a:t>
            </a:r>
            <a:r>
              <a:rPr lang="en-GB" sz="800"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3"/>
              </a:rPr>
              <a:t>n</a:t>
            </a:r>
            <a:r>
              <a:rPr lang="en-GB" sz="800">
                <a:latin typeface="Comfortaa"/>
                <a:ea typeface="Comfortaa"/>
                <a:cs typeface="Comfortaa"/>
                <a:sym typeface="Comfortaa"/>
              </a:rPr>
              <a:t>, and infographics &amp; images by </a:t>
            </a:r>
            <a:r>
              <a:rPr lang="en-GB" sz="800" b="1"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4"/>
              </a:rPr>
              <a:t>Freepik</a:t>
            </a:r>
            <a:r>
              <a:rPr lang="en-GB" sz="800">
                <a:latin typeface="Comfortaa"/>
                <a:ea typeface="Comfortaa"/>
                <a:cs typeface="Comfortaa"/>
                <a:sym typeface="Comfortaa"/>
              </a:rPr>
              <a:t>. </a:t>
            </a:r>
            <a:endParaRPr sz="800">
              <a:latin typeface="Comfortaa"/>
              <a:ea typeface="Comfortaa"/>
              <a:cs typeface="Comfortaa"/>
              <a:sym typeface="Comfortaa"/>
            </a:endParaRPr>
          </a:p>
          <a:p>
            <a:pPr>
              <a:spcBef>
                <a:spcPts val="300"/>
              </a:spcBef>
            </a:pPr>
            <a:endParaRPr sz="800">
              <a:latin typeface="Comfortaa"/>
              <a:ea typeface="Comfortaa"/>
              <a:cs typeface="Comfortaa"/>
              <a:sym typeface="Comfortaa"/>
            </a:endParaRPr>
          </a:p>
        </p:txBody>
      </p:sp>
    </p:spTree>
    <p:extLst>
      <p:ext uri="{BB962C8B-B14F-4D97-AF65-F5344CB8AC3E}">
        <p14:creationId xmlns:p14="http://schemas.microsoft.com/office/powerpoint/2010/main" val="412092811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">
  <p:cSld name="1_TITLE + BULLET POINTS"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9" name="Google Shape;289;p18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290" name="Google Shape;290;p18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1" name="Google Shape;291;p18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2" name="Google Shape;292;p18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3" name="Google Shape;293;p18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4" name="Google Shape;294;p18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5" name="Google Shape;295;p18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6" name="Google Shape;296;p18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7" name="Google Shape;297;p18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8" name="Google Shape;298;p18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9" name="Google Shape;299;p18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0" name="Google Shape;300;p18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1" name="Google Shape;301;p18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02" name="Google Shape;302;p18"/>
          <p:cNvSpPr txBox="1">
            <a:spLocks noGrp="1"/>
          </p:cNvSpPr>
          <p:nvPr>
            <p:ph type="ctrTitle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303" name="Google Shape;303;p18"/>
          <p:cNvSpPr txBox="1">
            <a:spLocks noGrp="1"/>
          </p:cNvSpPr>
          <p:nvPr>
            <p:ph type="body" idx="1"/>
          </p:nvPr>
        </p:nvSpPr>
        <p:spPr>
          <a:xfrm>
            <a:off x="1109663" y="1543050"/>
            <a:ext cx="3314700" cy="312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29845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304" name="Google Shape;304;p18"/>
          <p:cNvSpPr txBox="1">
            <a:spLocks noGrp="1"/>
          </p:cNvSpPr>
          <p:nvPr>
            <p:ph type="body" idx="2"/>
          </p:nvPr>
        </p:nvSpPr>
        <p:spPr>
          <a:xfrm>
            <a:off x="4719638" y="1543050"/>
            <a:ext cx="3314700" cy="312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29845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740861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2">
  <p:cSld name="BIG_NUMBER_1_1_2_2"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" name="Google Shape;230;p15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231" name="Google Shape;231;p15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2" name="Google Shape;232;p15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3" name="Google Shape;233;p15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4" name="Google Shape;234;p15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5" name="Google Shape;235;p15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6" name="Google Shape;236;p15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7" name="Google Shape;237;p15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8" name="Google Shape;238;p15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9" name="Google Shape;239;p15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0" name="Google Shape;240;p15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1" name="Google Shape;241;p15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2" name="Google Shape;242;p15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43" name="Google Shape;243;p15"/>
          <p:cNvSpPr txBox="1">
            <a:spLocks noGrp="1"/>
          </p:cNvSpPr>
          <p:nvPr>
            <p:ph type="ctrTitle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6" name="Google Shape;306;p19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307" name="Google Shape;307;p19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8" name="Google Shape;308;p19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9" name="Google Shape;309;p19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0" name="Google Shape;310;p19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1" name="Google Shape;311;p19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2" name="Google Shape;312;p19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3" name="Google Shape;313;p19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4" name="Google Shape;314;p19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5" name="Google Shape;315;p19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6" name="Google Shape;316;p19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7" name="Google Shape;317;p19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8" name="Google Shape;318;p19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24015530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>
  <p:cSld name="BLANK SLIDE"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758264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</p:spPr>
        <p:txBody>
          <a:bodyPr/>
          <a:lstStyle/>
          <a:p>
            <a:fld id="{774367CE-5EE9-45FC-A27F-A8827618D07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/0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F8051697-EAF9-4911-82A5-FDF5475286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77216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5" name="Google Shape;285;p29"/>
          <p:cNvGrpSpPr/>
          <p:nvPr/>
        </p:nvGrpSpPr>
        <p:grpSpPr>
          <a:xfrm>
            <a:off x="0" y="4266778"/>
            <a:ext cx="9144000" cy="576290"/>
            <a:chOff x="0" y="4571577"/>
            <a:chExt cx="9144000" cy="576290"/>
          </a:xfrm>
        </p:grpSpPr>
        <p:sp>
          <p:nvSpPr>
            <p:cNvPr id="286" name="Google Shape;286;p29"/>
            <p:cNvSpPr/>
            <p:nvPr/>
          </p:nvSpPr>
          <p:spPr>
            <a:xfrm>
              <a:off x="0" y="4571577"/>
              <a:ext cx="913335" cy="576290"/>
            </a:xfrm>
            <a:custGeom>
              <a:avLst/>
              <a:gdLst/>
              <a:ahLst/>
              <a:cxnLst/>
              <a:rect l="l" t="t" r="r" b="b"/>
              <a:pathLst>
                <a:path w="37745" h="18381" extrusionOk="0">
                  <a:moveTo>
                    <a:pt x="4480" y="1"/>
                  </a:moveTo>
                  <a:cubicBezTo>
                    <a:pt x="2444" y="1"/>
                    <a:pt x="962" y="1316"/>
                    <a:pt x="0" y="2591"/>
                  </a:cubicBezTo>
                  <a:lnTo>
                    <a:pt x="0" y="18381"/>
                  </a:lnTo>
                  <a:lnTo>
                    <a:pt x="37745" y="18381"/>
                  </a:lnTo>
                  <a:lnTo>
                    <a:pt x="37745" y="10311"/>
                  </a:lnTo>
                  <a:cubicBezTo>
                    <a:pt x="36918" y="9032"/>
                    <a:pt x="35539" y="7428"/>
                    <a:pt x="33484" y="6476"/>
                  </a:cubicBezTo>
                  <a:cubicBezTo>
                    <a:pt x="32655" y="6095"/>
                    <a:pt x="31895" y="5946"/>
                    <a:pt x="31213" y="5946"/>
                  </a:cubicBezTo>
                  <a:cubicBezTo>
                    <a:pt x="28801" y="5946"/>
                    <a:pt x="27369" y="7804"/>
                    <a:pt x="27369" y="7804"/>
                  </a:cubicBezTo>
                  <a:cubicBezTo>
                    <a:pt x="27369" y="7804"/>
                    <a:pt x="24662" y="4947"/>
                    <a:pt x="22081" y="4947"/>
                  </a:cubicBezTo>
                  <a:cubicBezTo>
                    <a:pt x="19499" y="4947"/>
                    <a:pt x="16642" y="7930"/>
                    <a:pt x="16642" y="7930"/>
                  </a:cubicBezTo>
                  <a:cubicBezTo>
                    <a:pt x="16642" y="7930"/>
                    <a:pt x="15890" y="5022"/>
                    <a:pt x="13509" y="4672"/>
                  </a:cubicBezTo>
                  <a:cubicBezTo>
                    <a:pt x="13359" y="4649"/>
                    <a:pt x="13211" y="4639"/>
                    <a:pt x="13065" y="4639"/>
                  </a:cubicBezTo>
                  <a:cubicBezTo>
                    <a:pt x="10922" y="4639"/>
                    <a:pt x="9273" y="6902"/>
                    <a:pt x="9273" y="6902"/>
                  </a:cubicBezTo>
                  <a:cubicBezTo>
                    <a:pt x="9273" y="6902"/>
                    <a:pt x="9624" y="762"/>
                    <a:pt x="5238" y="60"/>
                  </a:cubicBezTo>
                  <a:cubicBezTo>
                    <a:pt x="4978" y="20"/>
                    <a:pt x="4725" y="1"/>
                    <a:pt x="44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287" name="Google Shape;287;p29"/>
            <p:cNvSpPr/>
            <p:nvPr/>
          </p:nvSpPr>
          <p:spPr>
            <a:xfrm>
              <a:off x="879907" y="4822087"/>
              <a:ext cx="986182" cy="325665"/>
            </a:xfrm>
            <a:custGeom>
              <a:avLst/>
              <a:gdLst/>
              <a:ahLst/>
              <a:cxnLst/>
              <a:rect l="l" t="t" r="r" b="b"/>
              <a:pathLst>
                <a:path w="37745" h="18381" extrusionOk="0">
                  <a:moveTo>
                    <a:pt x="4480" y="1"/>
                  </a:moveTo>
                  <a:cubicBezTo>
                    <a:pt x="2444" y="1"/>
                    <a:pt x="962" y="1316"/>
                    <a:pt x="0" y="2591"/>
                  </a:cubicBezTo>
                  <a:lnTo>
                    <a:pt x="0" y="18381"/>
                  </a:lnTo>
                  <a:lnTo>
                    <a:pt x="37745" y="18381"/>
                  </a:lnTo>
                  <a:lnTo>
                    <a:pt x="37745" y="10311"/>
                  </a:lnTo>
                  <a:cubicBezTo>
                    <a:pt x="36918" y="9032"/>
                    <a:pt x="35539" y="7428"/>
                    <a:pt x="33484" y="6476"/>
                  </a:cubicBezTo>
                  <a:cubicBezTo>
                    <a:pt x="32655" y="6095"/>
                    <a:pt x="31895" y="5946"/>
                    <a:pt x="31213" y="5946"/>
                  </a:cubicBezTo>
                  <a:cubicBezTo>
                    <a:pt x="28801" y="5946"/>
                    <a:pt x="27369" y="7804"/>
                    <a:pt x="27369" y="7804"/>
                  </a:cubicBezTo>
                  <a:cubicBezTo>
                    <a:pt x="27369" y="7804"/>
                    <a:pt x="24662" y="4947"/>
                    <a:pt x="22081" y="4947"/>
                  </a:cubicBezTo>
                  <a:cubicBezTo>
                    <a:pt x="19499" y="4947"/>
                    <a:pt x="16642" y="7930"/>
                    <a:pt x="16642" y="7930"/>
                  </a:cubicBezTo>
                  <a:cubicBezTo>
                    <a:pt x="16642" y="7930"/>
                    <a:pt x="15890" y="5022"/>
                    <a:pt x="13509" y="4672"/>
                  </a:cubicBezTo>
                  <a:cubicBezTo>
                    <a:pt x="13359" y="4649"/>
                    <a:pt x="13211" y="4639"/>
                    <a:pt x="13065" y="4639"/>
                  </a:cubicBezTo>
                  <a:cubicBezTo>
                    <a:pt x="10922" y="4639"/>
                    <a:pt x="9273" y="6902"/>
                    <a:pt x="9273" y="6902"/>
                  </a:cubicBezTo>
                  <a:cubicBezTo>
                    <a:pt x="9273" y="6902"/>
                    <a:pt x="9624" y="762"/>
                    <a:pt x="5238" y="60"/>
                  </a:cubicBezTo>
                  <a:cubicBezTo>
                    <a:pt x="4978" y="20"/>
                    <a:pt x="4725" y="1"/>
                    <a:pt x="44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288" name="Google Shape;288;p29"/>
            <p:cNvSpPr/>
            <p:nvPr/>
          </p:nvSpPr>
          <p:spPr>
            <a:xfrm flipH="1">
              <a:off x="1838076" y="4758410"/>
              <a:ext cx="986182" cy="389356"/>
            </a:xfrm>
            <a:custGeom>
              <a:avLst/>
              <a:gdLst/>
              <a:ahLst/>
              <a:cxnLst/>
              <a:rect l="l" t="t" r="r" b="b"/>
              <a:pathLst>
                <a:path w="37745" h="18381" extrusionOk="0">
                  <a:moveTo>
                    <a:pt x="4480" y="1"/>
                  </a:moveTo>
                  <a:cubicBezTo>
                    <a:pt x="2444" y="1"/>
                    <a:pt x="962" y="1316"/>
                    <a:pt x="0" y="2591"/>
                  </a:cubicBezTo>
                  <a:lnTo>
                    <a:pt x="0" y="18381"/>
                  </a:lnTo>
                  <a:lnTo>
                    <a:pt x="37745" y="18381"/>
                  </a:lnTo>
                  <a:lnTo>
                    <a:pt x="37745" y="10311"/>
                  </a:lnTo>
                  <a:cubicBezTo>
                    <a:pt x="36918" y="9032"/>
                    <a:pt x="35539" y="7428"/>
                    <a:pt x="33484" y="6476"/>
                  </a:cubicBezTo>
                  <a:cubicBezTo>
                    <a:pt x="32655" y="6095"/>
                    <a:pt x="31895" y="5946"/>
                    <a:pt x="31213" y="5946"/>
                  </a:cubicBezTo>
                  <a:cubicBezTo>
                    <a:pt x="28801" y="5946"/>
                    <a:pt x="27369" y="7804"/>
                    <a:pt x="27369" y="7804"/>
                  </a:cubicBezTo>
                  <a:cubicBezTo>
                    <a:pt x="27369" y="7804"/>
                    <a:pt x="24662" y="4947"/>
                    <a:pt x="22081" y="4947"/>
                  </a:cubicBezTo>
                  <a:cubicBezTo>
                    <a:pt x="19499" y="4947"/>
                    <a:pt x="16642" y="7930"/>
                    <a:pt x="16642" y="7930"/>
                  </a:cubicBezTo>
                  <a:cubicBezTo>
                    <a:pt x="16642" y="7930"/>
                    <a:pt x="15890" y="5022"/>
                    <a:pt x="13509" y="4672"/>
                  </a:cubicBezTo>
                  <a:cubicBezTo>
                    <a:pt x="13359" y="4649"/>
                    <a:pt x="13211" y="4639"/>
                    <a:pt x="13065" y="4639"/>
                  </a:cubicBezTo>
                  <a:cubicBezTo>
                    <a:pt x="10922" y="4639"/>
                    <a:pt x="9273" y="6902"/>
                    <a:pt x="9273" y="6902"/>
                  </a:cubicBezTo>
                  <a:cubicBezTo>
                    <a:pt x="9273" y="6902"/>
                    <a:pt x="9624" y="762"/>
                    <a:pt x="5238" y="60"/>
                  </a:cubicBezTo>
                  <a:cubicBezTo>
                    <a:pt x="4978" y="20"/>
                    <a:pt x="4725" y="1"/>
                    <a:pt x="44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289" name="Google Shape;289;p29"/>
            <p:cNvSpPr/>
            <p:nvPr/>
          </p:nvSpPr>
          <p:spPr>
            <a:xfrm>
              <a:off x="2781353" y="4718403"/>
              <a:ext cx="986182" cy="429334"/>
            </a:xfrm>
            <a:custGeom>
              <a:avLst/>
              <a:gdLst/>
              <a:ahLst/>
              <a:cxnLst/>
              <a:rect l="l" t="t" r="r" b="b"/>
              <a:pathLst>
                <a:path w="37745" h="18381" extrusionOk="0">
                  <a:moveTo>
                    <a:pt x="4480" y="1"/>
                  </a:moveTo>
                  <a:cubicBezTo>
                    <a:pt x="2444" y="1"/>
                    <a:pt x="962" y="1316"/>
                    <a:pt x="0" y="2591"/>
                  </a:cubicBezTo>
                  <a:lnTo>
                    <a:pt x="0" y="18381"/>
                  </a:lnTo>
                  <a:lnTo>
                    <a:pt x="37745" y="18381"/>
                  </a:lnTo>
                  <a:lnTo>
                    <a:pt x="37745" y="10311"/>
                  </a:lnTo>
                  <a:cubicBezTo>
                    <a:pt x="36918" y="9032"/>
                    <a:pt x="35539" y="7428"/>
                    <a:pt x="33484" y="6476"/>
                  </a:cubicBezTo>
                  <a:cubicBezTo>
                    <a:pt x="32655" y="6095"/>
                    <a:pt x="31895" y="5946"/>
                    <a:pt x="31213" y="5946"/>
                  </a:cubicBezTo>
                  <a:cubicBezTo>
                    <a:pt x="28801" y="5946"/>
                    <a:pt x="27369" y="7804"/>
                    <a:pt x="27369" y="7804"/>
                  </a:cubicBezTo>
                  <a:cubicBezTo>
                    <a:pt x="27369" y="7804"/>
                    <a:pt x="24662" y="4947"/>
                    <a:pt x="22081" y="4947"/>
                  </a:cubicBezTo>
                  <a:cubicBezTo>
                    <a:pt x="19499" y="4947"/>
                    <a:pt x="16642" y="7930"/>
                    <a:pt x="16642" y="7930"/>
                  </a:cubicBezTo>
                  <a:cubicBezTo>
                    <a:pt x="16642" y="7930"/>
                    <a:pt x="15890" y="5022"/>
                    <a:pt x="13509" y="4672"/>
                  </a:cubicBezTo>
                  <a:cubicBezTo>
                    <a:pt x="13359" y="4649"/>
                    <a:pt x="13211" y="4639"/>
                    <a:pt x="13065" y="4639"/>
                  </a:cubicBezTo>
                  <a:cubicBezTo>
                    <a:pt x="10922" y="4639"/>
                    <a:pt x="9273" y="6902"/>
                    <a:pt x="9273" y="6902"/>
                  </a:cubicBezTo>
                  <a:cubicBezTo>
                    <a:pt x="9273" y="6902"/>
                    <a:pt x="9624" y="762"/>
                    <a:pt x="5238" y="60"/>
                  </a:cubicBezTo>
                  <a:cubicBezTo>
                    <a:pt x="4978" y="20"/>
                    <a:pt x="4725" y="1"/>
                    <a:pt x="44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290" name="Google Shape;290;p29"/>
            <p:cNvSpPr/>
            <p:nvPr/>
          </p:nvSpPr>
          <p:spPr>
            <a:xfrm>
              <a:off x="3702450" y="4926825"/>
              <a:ext cx="986182" cy="220894"/>
            </a:xfrm>
            <a:custGeom>
              <a:avLst/>
              <a:gdLst/>
              <a:ahLst/>
              <a:cxnLst/>
              <a:rect l="l" t="t" r="r" b="b"/>
              <a:pathLst>
                <a:path w="37745" h="18381" extrusionOk="0">
                  <a:moveTo>
                    <a:pt x="4480" y="1"/>
                  </a:moveTo>
                  <a:cubicBezTo>
                    <a:pt x="2444" y="1"/>
                    <a:pt x="962" y="1316"/>
                    <a:pt x="0" y="2591"/>
                  </a:cubicBezTo>
                  <a:lnTo>
                    <a:pt x="0" y="18381"/>
                  </a:lnTo>
                  <a:lnTo>
                    <a:pt x="37745" y="18381"/>
                  </a:lnTo>
                  <a:lnTo>
                    <a:pt x="37745" y="10311"/>
                  </a:lnTo>
                  <a:cubicBezTo>
                    <a:pt x="36918" y="9032"/>
                    <a:pt x="35539" y="7428"/>
                    <a:pt x="33484" y="6476"/>
                  </a:cubicBezTo>
                  <a:cubicBezTo>
                    <a:pt x="32655" y="6095"/>
                    <a:pt x="31895" y="5946"/>
                    <a:pt x="31213" y="5946"/>
                  </a:cubicBezTo>
                  <a:cubicBezTo>
                    <a:pt x="28801" y="5946"/>
                    <a:pt x="27369" y="7804"/>
                    <a:pt x="27369" y="7804"/>
                  </a:cubicBezTo>
                  <a:cubicBezTo>
                    <a:pt x="27369" y="7804"/>
                    <a:pt x="24662" y="4947"/>
                    <a:pt x="22081" y="4947"/>
                  </a:cubicBezTo>
                  <a:cubicBezTo>
                    <a:pt x="19499" y="4947"/>
                    <a:pt x="16642" y="7930"/>
                    <a:pt x="16642" y="7930"/>
                  </a:cubicBezTo>
                  <a:cubicBezTo>
                    <a:pt x="16642" y="7930"/>
                    <a:pt x="15890" y="5022"/>
                    <a:pt x="13509" y="4672"/>
                  </a:cubicBezTo>
                  <a:cubicBezTo>
                    <a:pt x="13359" y="4649"/>
                    <a:pt x="13211" y="4639"/>
                    <a:pt x="13065" y="4639"/>
                  </a:cubicBezTo>
                  <a:cubicBezTo>
                    <a:pt x="10922" y="4639"/>
                    <a:pt x="9273" y="6902"/>
                    <a:pt x="9273" y="6902"/>
                  </a:cubicBezTo>
                  <a:cubicBezTo>
                    <a:pt x="9273" y="6902"/>
                    <a:pt x="9624" y="762"/>
                    <a:pt x="5238" y="60"/>
                  </a:cubicBezTo>
                  <a:cubicBezTo>
                    <a:pt x="4978" y="20"/>
                    <a:pt x="4725" y="1"/>
                    <a:pt x="44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291" name="Google Shape;291;p29"/>
            <p:cNvSpPr/>
            <p:nvPr/>
          </p:nvSpPr>
          <p:spPr>
            <a:xfrm flipH="1">
              <a:off x="8230665" y="4571577"/>
              <a:ext cx="913335" cy="576290"/>
            </a:xfrm>
            <a:custGeom>
              <a:avLst/>
              <a:gdLst/>
              <a:ahLst/>
              <a:cxnLst/>
              <a:rect l="l" t="t" r="r" b="b"/>
              <a:pathLst>
                <a:path w="37745" h="18381" extrusionOk="0">
                  <a:moveTo>
                    <a:pt x="4480" y="1"/>
                  </a:moveTo>
                  <a:cubicBezTo>
                    <a:pt x="2444" y="1"/>
                    <a:pt x="962" y="1316"/>
                    <a:pt x="0" y="2591"/>
                  </a:cubicBezTo>
                  <a:lnTo>
                    <a:pt x="0" y="18381"/>
                  </a:lnTo>
                  <a:lnTo>
                    <a:pt x="37745" y="18381"/>
                  </a:lnTo>
                  <a:lnTo>
                    <a:pt x="37745" y="10311"/>
                  </a:lnTo>
                  <a:cubicBezTo>
                    <a:pt x="36918" y="9032"/>
                    <a:pt x="35539" y="7428"/>
                    <a:pt x="33484" y="6476"/>
                  </a:cubicBezTo>
                  <a:cubicBezTo>
                    <a:pt x="32655" y="6095"/>
                    <a:pt x="31895" y="5946"/>
                    <a:pt x="31213" y="5946"/>
                  </a:cubicBezTo>
                  <a:cubicBezTo>
                    <a:pt x="28801" y="5946"/>
                    <a:pt x="27369" y="7804"/>
                    <a:pt x="27369" y="7804"/>
                  </a:cubicBezTo>
                  <a:cubicBezTo>
                    <a:pt x="27369" y="7804"/>
                    <a:pt x="24662" y="4947"/>
                    <a:pt x="22081" y="4947"/>
                  </a:cubicBezTo>
                  <a:cubicBezTo>
                    <a:pt x="19499" y="4947"/>
                    <a:pt x="16642" y="7930"/>
                    <a:pt x="16642" y="7930"/>
                  </a:cubicBezTo>
                  <a:cubicBezTo>
                    <a:pt x="16642" y="7930"/>
                    <a:pt x="15890" y="5022"/>
                    <a:pt x="13509" y="4672"/>
                  </a:cubicBezTo>
                  <a:cubicBezTo>
                    <a:pt x="13359" y="4649"/>
                    <a:pt x="13211" y="4639"/>
                    <a:pt x="13065" y="4639"/>
                  </a:cubicBezTo>
                  <a:cubicBezTo>
                    <a:pt x="10922" y="4639"/>
                    <a:pt x="9273" y="6902"/>
                    <a:pt x="9273" y="6902"/>
                  </a:cubicBezTo>
                  <a:cubicBezTo>
                    <a:pt x="9273" y="6902"/>
                    <a:pt x="9624" y="762"/>
                    <a:pt x="5238" y="60"/>
                  </a:cubicBezTo>
                  <a:cubicBezTo>
                    <a:pt x="4978" y="20"/>
                    <a:pt x="4725" y="1"/>
                    <a:pt x="44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292" name="Google Shape;292;p29"/>
            <p:cNvSpPr/>
            <p:nvPr/>
          </p:nvSpPr>
          <p:spPr>
            <a:xfrm flipH="1">
              <a:off x="7277911" y="4822087"/>
              <a:ext cx="986182" cy="325665"/>
            </a:xfrm>
            <a:custGeom>
              <a:avLst/>
              <a:gdLst/>
              <a:ahLst/>
              <a:cxnLst/>
              <a:rect l="l" t="t" r="r" b="b"/>
              <a:pathLst>
                <a:path w="37745" h="18381" extrusionOk="0">
                  <a:moveTo>
                    <a:pt x="4480" y="1"/>
                  </a:moveTo>
                  <a:cubicBezTo>
                    <a:pt x="2444" y="1"/>
                    <a:pt x="962" y="1316"/>
                    <a:pt x="0" y="2591"/>
                  </a:cubicBezTo>
                  <a:lnTo>
                    <a:pt x="0" y="18381"/>
                  </a:lnTo>
                  <a:lnTo>
                    <a:pt x="37745" y="18381"/>
                  </a:lnTo>
                  <a:lnTo>
                    <a:pt x="37745" y="10311"/>
                  </a:lnTo>
                  <a:cubicBezTo>
                    <a:pt x="36918" y="9032"/>
                    <a:pt x="35539" y="7428"/>
                    <a:pt x="33484" y="6476"/>
                  </a:cubicBezTo>
                  <a:cubicBezTo>
                    <a:pt x="32655" y="6095"/>
                    <a:pt x="31895" y="5946"/>
                    <a:pt x="31213" y="5946"/>
                  </a:cubicBezTo>
                  <a:cubicBezTo>
                    <a:pt x="28801" y="5946"/>
                    <a:pt x="27369" y="7804"/>
                    <a:pt x="27369" y="7804"/>
                  </a:cubicBezTo>
                  <a:cubicBezTo>
                    <a:pt x="27369" y="7804"/>
                    <a:pt x="24662" y="4947"/>
                    <a:pt x="22081" y="4947"/>
                  </a:cubicBezTo>
                  <a:cubicBezTo>
                    <a:pt x="19499" y="4947"/>
                    <a:pt x="16642" y="7930"/>
                    <a:pt x="16642" y="7930"/>
                  </a:cubicBezTo>
                  <a:cubicBezTo>
                    <a:pt x="16642" y="7930"/>
                    <a:pt x="15890" y="5022"/>
                    <a:pt x="13509" y="4672"/>
                  </a:cubicBezTo>
                  <a:cubicBezTo>
                    <a:pt x="13359" y="4649"/>
                    <a:pt x="13211" y="4639"/>
                    <a:pt x="13065" y="4639"/>
                  </a:cubicBezTo>
                  <a:cubicBezTo>
                    <a:pt x="10922" y="4639"/>
                    <a:pt x="9273" y="6902"/>
                    <a:pt x="9273" y="6902"/>
                  </a:cubicBezTo>
                  <a:cubicBezTo>
                    <a:pt x="9273" y="6902"/>
                    <a:pt x="9624" y="762"/>
                    <a:pt x="5238" y="60"/>
                  </a:cubicBezTo>
                  <a:cubicBezTo>
                    <a:pt x="4978" y="20"/>
                    <a:pt x="4725" y="1"/>
                    <a:pt x="44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293" name="Google Shape;293;p29"/>
            <p:cNvSpPr/>
            <p:nvPr/>
          </p:nvSpPr>
          <p:spPr>
            <a:xfrm>
              <a:off x="6319742" y="4758410"/>
              <a:ext cx="986182" cy="389356"/>
            </a:xfrm>
            <a:custGeom>
              <a:avLst/>
              <a:gdLst/>
              <a:ahLst/>
              <a:cxnLst/>
              <a:rect l="l" t="t" r="r" b="b"/>
              <a:pathLst>
                <a:path w="37745" h="18381" extrusionOk="0">
                  <a:moveTo>
                    <a:pt x="4480" y="1"/>
                  </a:moveTo>
                  <a:cubicBezTo>
                    <a:pt x="2444" y="1"/>
                    <a:pt x="962" y="1316"/>
                    <a:pt x="0" y="2591"/>
                  </a:cubicBezTo>
                  <a:lnTo>
                    <a:pt x="0" y="18381"/>
                  </a:lnTo>
                  <a:lnTo>
                    <a:pt x="37745" y="18381"/>
                  </a:lnTo>
                  <a:lnTo>
                    <a:pt x="37745" y="10311"/>
                  </a:lnTo>
                  <a:cubicBezTo>
                    <a:pt x="36918" y="9032"/>
                    <a:pt x="35539" y="7428"/>
                    <a:pt x="33484" y="6476"/>
                  </a:cubicBezTo>
                  <a:cubicBezTo>
                    <a:pt x="32655" y="6095"/>
                    <a:pt x="31895" y="5946"/>
                    <a:pt x="31213" y="5946"/>
                  </a:cubicBezTo>
                  <a:cubicBezTo>
                    <a:pt x="28801" y="5946"/>
                    <a:pt x="27369" y="7804"/>
                    <a:pt x="27369" y="7804"/>
                  </a:cubicBezTo>
                  <a:cubicBezTo>
                    <a:pt x="27369" y="7804"/>
                    <a:pt x="24662" y="4947"/>
                    <a:pt x="22081" y="4947"/>
                  </a:cubicBezTo>
                  <a:cubicBezTo>
                    <a:pt x="19499" y="4947"/>
                    <a:pt x="16642" y="7930"/>
                    <a:pt x="16642" y="7930"/>
                  </a:cubicBezTo>
                  <a:cubicBezTo>
                    <a:pt x="16642" y="7930"/>
                    <a:pt x="15890" y="5022"/>
                    <a:pt x="13509" y="4672"/>
                  </a:cubicBezTo>
                  <a:cubicBezTo>
                    <a:pt x="13359" y="4649"/>
                    <a:pt x="13211" y="4639"/>
                    <a:pt x="13065" y="4639"/>
                  </a:cubicBezTo>
                  <a:cubicBezTo>
                    <a:pt x="10922" y="4639"/>
                    <a:pt x="9273" y="6902"/>
                    <a:pt x="9273" y="6902"/>
                  </a:cubicBezTo>
                  <a:cubicBezTo>
                    <a:pt x="9273" y="6902"/>
                    <a:pt x="9624" y="762"/>
                    <a:pt x="5238" y="60"/>
                  </a:cubicBezTo>
                  <a:cubicBezTo>
                    <a:pt x="4978" y="20"/>
                    <a:pt x="4725" y="1"/>
                    <a:pt x="44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294" name="Google Shape;294;p29"/>
            <p:cNvSpPr/>
            <p:nvPr/>
          </p:nvSpPr>
          <p:spPr>
            <a:xfrm flipH="1">
              <a:off x="5376465" y="4718403"/>
              <a:ext cx="986182" cy="429334"/>
            </a:xfrm>
            <a:custGeom>
              <a:avLst/>
              <a:gdLst/>
              <a:ahLst/>
              <a:cxnLst/>
              <a:rect l="l" t="t" r="r" b="b"/>
              <a:pathLst>
                <a:path w="37745" h="18381" extrusionOk="0">
                  <a:moveTo>
                    <a:pt x="4480" y="1"/>
                  </a:moveTo>
                  <a:cubicBezTo>
                    <a:pt x="2444" y="1"/>
                    <a:pt x="962" y="1316"/>
                    <a:pt x="0" y="2591"/>
                  </a:cubicBezTo>
                  <a:lnTo>
                    <a:pt x="0" y="18381"/>
                  </a:lnTo>
                  <a:lnTo>
                    <a:pt x="37745" y="18381"/>
                  </a:lnTo>
                  <a:lnTo>
                    <a:pt x="37745" y="10311"/>
                  </a:lnTo>
                  <a:cubicBezTo>
                    <a:pt x="36918" y="9032"/>
                    <a:pt x="35539" y="7428"/>
                    <a:pt x="33484" y="6476"/>
                  </a:cubicBezTo>
                  <a:cubicBezTo>
                    <a:pt x="32655" y="6095"/>
                    <a:pt x="31895" y="5946"/>
                    <a:pt x="31213" y="5946"/>
                  </a:cubicBezTo>
                  <a:cubicBezTo>
                    <a:pt x="28801" y="5946"/>
                    <a:pt x="27369" y="7804"/>
                    <a:pt x="27369" y="7804"/>
                  </a:cubicBezTo>
                  <a:cubicBezTo>
                    <a:pt x="27369" y="7804"/>
                    <a:pt x="24662" y="4947"/>
                    <a:pt x="22081" y="4947"/>
                  </a:cubicBezTo>
                  <a:cubicBezTo>
                    <a:pt x="19499" y="4947"/>
                    <a:pt x="16642" y="7930"/>
                    <a:pt x="16642" y="7930"/>
                  </a:cubicBezTo>
                  <a:cubicBezTo>
                    <a:pt x="16642" y="7930"/>
                    <a:pt x="15890" y="5022"/>
                    <a:pt x="13509" y="4672"/>
                  </a:cubicBezTo>
                  <a:cubicBezTo>
                    <a:pt x="13359" y="4649"/>
                    <a:pt x="13211" y="4639"/>
                    <a:pt x="13065" y="4639"/>
                  </a:cubicBezTo>
                  <a:cubicBezTo>
                    <a:pt x="10922" y="4639"/>
                    <a:pt x="9273" y="6902"/>
                    <a:pt x="9273" y="6902"/>
                  </a:cubicBezTo>
                  <a:cubicBezTo>
                    <a:pt x="9273" y="6902"/>
                    <a:pt x="9624" y="762"/>
                    <a:pt x="5238" y="60"/>
                  </a:cubicBezTo>
                  <a:cubicBezTo>
                    <a:pt x="4978" y="20"/>
                    <a:pt x="4725" y="1"/>
                    <a:pt x="44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295" name="Google Shape;295;p29"/>
            <p:cNvSpPr/>
            <p:nvPr/>
          </p:nvSpPr>
          <p:spPr>
            <a:xfrm flipH="1">
              <a:off x="4429512" y="4850175"/>
              <a:ext cx="1012038" cy="297542"/>
            </a:xfrm>
            <a:custGeom>
              <a:avLst/>
              <a:gdLst/>
              <a:ahLst/>
              <a:cxnLst/>
              <a:rect l="l" t="t" r="r" b="b"/>
              <a:pathLst>
                <a:path w="37745" h="18381" extrusionOk="0">
                  <a:moveTo>
                    <a:pt x="4480" y="1"/>
                  </a:moveTo>
                  <a:cubicBezTo>
                    <a:pt x="2444" y="1"/>
                    <a:pt x="962" y="1316"/>
                    <a:pt x="0" y="2591"/>
                  </a:cubicBezTo>
                  <a:lnTo>
                    <a:pt x="0" y="18381"/>
                  </a:lnTo>
                  <a:lnTo>
                    <a:pt x="37745" y="18381"/>
                  </a:lnTo>
                  <a:lnTo>
                    <a:pt x="37745" y="10311"/>
                  </a:lnTo>
                  <a:cubicBezTo>
                    <a:pt x="36918" y="9032"/>
                    <a:pt x="35539" y="7428"/>
                    <a:pt x="33484" y="6476"/>
                  </a:cubicBezTo>
                  <a:cubicBezTo>
                    <a:pt x="32655" y="6095"/>
                    <a:pt x="31895" y="5946"/>
                    <a:pt x="31213" y="5946"/>
                  </a:cubicBezTo>
                  <a:cubicBezTo>
                    <a:pt x="28801" y="5946"/>
                    <a:pt x="27369" y="7804"/>
                    <a:pt x="27369" y="7804"/>
                  </a:cubicBezTo>
                  <a:cubicBezTo>
                    <a:pt x="27369" y="7804"/>
                    <a:pt x="24662" y="4947"/>
                    <a:pt x="22081" y="4947"/>
                  </a:cubicBezTo>
                  <a:cubicBezTo>
                    <a:pt x="19499" y="4947"/>
                    <a:pt x="16642" y="7930"/>
                    <a:pt x="16642" y="7930"/>
                  </a:cubicBezTo>
                  <a:cubicBezTo>
                    <a:pt x="16642" y="7930"/>
                    <a:pt x="15890" y="5022"/>
                    <a:pt x="13509" y="4672"/>
                  </a:cubicBezTo>
                  <a:cubicBezTo>
                    <a:pt x="13359" y="4649"/>
                    <a:pt x="13211" y="4639"/>
                    <a:pt x="13065" y="4639"/>
                  </a:cubicBezTo>
                  <a:cubicBezTo>
                    <a:pt x="10922" y="4639"/>
                    <a:pt x="9273" y="6902"/>
                    <a:pt x="9273" y="6902"/>
                  </a:cubicBezTo>
                  <a:cubicBezTo>
                    <a:pt x="9273" y="6902"/>
                    <a:pt x="9624" y="762"/>
                    <a:pt x="5238" y="60"/>
                  </a:cubicBezTo>
                  <a:cubicBezTo>
                    <a:pt x="4978" y="20"/>
                    <a:pt x="4725" y="1"/>
                    <a:pt x="44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</p:grpSp>
      <p:sp>
        <p:nvSpPr>
          <p:cNvPr id="296" name="Google Shape;296;p29"/>
          <p:cNvSpPr txBox="1">
            <a:spLocks noGrp="1"/>
          </p:cNvSpPr>
          <p:nvPr>
            <p:ph type="title"/>
          </p:nvPr>
        </p:nvSpPr>
        <p:spPr>
          <a:xfrm>
            <a:off x="937701" y="2667763"/>
            <a:ext cx="21753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3" tIns="91423" rIns="91423" bIns="91423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297" name="Google Shape;297;p29"/>
          <p:cNvSpPr txBox="1">
            <a:spLocks noGrp="1"/>
          </p:cNvSpPr>
          <p:nvPr>
            <p:ph type="subTitle" idx="1"/>
          </p:nvPr>
        </p:nvSpPr>
        <p:spPr>
          <a:xfrm>
            <a:off x="937701" y="3061938"/>
            <a:ext cx="2175300" cy="86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3" tIns="91423" rIns="91423" bIns="91423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8" name="Google Shape;298;p29"/>
          <p:cNvSpPr txBox="1">
            <a:spLocks noGrp="1"/>
          </p:cNvSpPr>
          <p:nvPr>
            <p:ph type="title" idx="2"/>
          </p:nvPr>
        </p:nvSpPr>
        <p:spPr>
          <a:xfrm>
            <a:off x="3484419" y="2667763"/>
            <a:ext cx="21753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3" tIns="91423" rIns="91423" bIns="91423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299" name="Google Shape;299;p29"/>
          <p:cNvSpPr txBox="1">
            <a:spLocks noGrp="1"/>
          </p:cNvSpPr>
          <p:nvPr>
            <p:ph type="subTitle" idx="3"/>
          </p:nvPr>
        </p:nvSpPr>
        <p:spPr>
          <a:xfrm>
            <a:off x="3484422" y="3061938"/>
            <a:ext cx="2175300" cy="86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3" tIns="91423" rIns="91423" bIns="91423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0" name="Google Shape;300;p29"/>
          <p:cNvSpPr txBox="1">
            <a:spLocks noGrp="1"/>
          </p:cNvSpPr>
          <p:nvPr>
            <p:ph type="title" idx="4"/>
          </p:nvPr>
        </p:nvSpPr>
        <p:spPr>
          <a:xfrm>
            <a:off x="6031147" y="2667763"/>
            <a:ext cx="21753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3" tIns="91423" rIns="91423" bIns="91423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301" name="Google Shape;301;p29"/>
          <p:cNvSpPr txBox="1">
            <a:spLocks noGrp="1"/>
          </p:cNvSpPr>
          <p:nvPr>
            <p:ph type="subTitle" idx="5"/>
          </p:nvPr>
        </p:nvSpPr>
        <p:spPr>
          <a:xfrm>
            <a:off x="6031150" y="3061938"/>
            <a:ext cx="2175300" cy="86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3" tIns="91423" rIns="91423" bIns="91423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302" name="Google Shape;302;p29"/>
          <p:cNvGrpSpPr/>
          <p:nvPr/>
        </p:nvGrpSpPr>
        <p:grpSpPr>
          <a:xfrm>
            <a:off x="0" y="4260525"/>
            <a:ext cx="9144000" cy="887338"/>
            <a:chOff x="0" y="4260525"/>
            <a:chExt cx="9144000" cy="887338"/>
          </a:xfrm>
        </p:grpSpPr>
        <p:sp>
          <p:nvSpPr>
            <p:cNvPr id="303" name="Google Shape;303;p29"/>
            <p:cNvSpPr/>
            <p:nvPr/>
          </p:nvSpPr>
          <p:spPr>
            <a:xfrm>
              <a:off x="0" y="4260525"/>
              <a:ext cx="928338" cy="887338"/>
            </a:xfrm>
            <a:custGeom>
              <a:avLst/>
              <a:gdLst/>
              <a:ahLst/>
              <a:cxnLst/>
              <a:rect l="l" t="t" r="r" b="b"/>
              <a:pathLst>
                <a:path w="37745" h="28302" extrusionOk="0">
                  <a:moveTo>
                    <a:pt x="6341" y="0"/>
                  </a:moveTo>
                  <a:cubicBezTo>
                    <a:pt x="2649" y="0"/>
                    <a:pt x="0" y="4918"/>
                    <a:pt x="0" y="4918"/>
                  </a:cubicBezTo>
                  <a:lnTo>
                    <a:pt x="0" y="28302"/>
                  </a:lnTo>
                  <a:lnTo>
                    <a:pt x="37745" y="28302"/>
                  </a:lnTo>
                  <a:lnTo>
                    <a:pt x="37745" y="9705"/>
                  </a:lnTo>
                  <a:cubicBezTo>
                    <a:pt x="37745" y="9705"/>
                    <a:pt x="35949" y="6800"/>
                    <a:pt x="33462" y="6800"/>
                  </a:cubicBezTo>
                  <a:cubicBezTo>
                    <a:pt x="33177" y="6800"/>
                    <a:pt x="32883" y="6838"/>
                    <a:pt x="32582" y="6923"/>
                  </a:cubicBezTo>
                  <a:cubicBezTo>
                    <a:pt x="29675" y="7775"/>
                    <a:pt x="28622" y="11034"/>
                    <a:pt x="28622" y="11034"/>
                  </a:cubicBezTo>
                  <a:cubicBezTo>
                    <a:pt x="28622" y="11034"/>
                    <a:pt x="26592" y="7775"/>
                    <a:pt x="23534" y="7775"/>
                  </a:cubicBezTo>
                  <a:cubicBezTo>
                    <a:pt x="20477" y="7775"/>
                    <a:pt x="19148" y="11385"/>
                    <a:pt x="19148" y="11385"/>
                  </a:cubicBezTo>
                  <a:cubicBezTo>
                    <a:pt x="19148" y="11385"/>
                    <a:pt x="18722" y="7775"/>
                    <a:pt x="16091" y="7700"/>
                  </a:cubicBezTo>
                  <a:cubicBezTo>
                    <a:pt x="16064" y="7699"/>
                    <a:pt x="16037" y="7699"/>
                    <a:pt x="16010" y="7699"/>
                  </a:cubicBezTo>
                  <a:cubicBezTo>
                    <a:pt x="13500" y="7699"/>
                    <a:pt x="11879" y="11161"/>
                    <a:pt x="11780" y="11359"/>
                  </a:cubicBezTo>
                  <a:cubicBezTo>
                    <a:pt x="11830" y="10983"/>
                    <a:pt x="13058" y="2913"/>
                    <a:pt x="8421" y="532"/>
                  </a:cubicBezTo>
                  <a:cubicBezTo>
                    <a:pt x="7701" y="159"/>
                    <a:pt x="7004" y="0"/>
                    <a:pt x="63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04" name="Google Shape;304;p29"/>
            <p:cNvSpPr/>
            <p:nvPr/>
          </p:nvSpPr>
          <p:spPr>
            <a:xfrm>
              <a:off x="911486" y="4429862"/>
              <a:ext cx="954571" cy="717951"/>
            </a:xfrm>
            <a:custGeom>
              <a:avLst/>
              <a:gdLst/>
              <a:ahLst/>
              <a:cxnLst/>
              <a:rect l="l" t="t" r="r" b="b"/>
              <a:pathLst>
                <a:path w="37745" h="28302" extrusionOk="0">
                  <a:moveTo>
                    <a:pt x="6341" y="0"/>
                  </a:moveTo>
                  <a:cubicBezTo>
                    <a:pt x="2649" y="0"/>
                    <a:pt x="0" y="4918"/>
                    <a:pt x="0" y="4918"/>
                  </a:cubicBezTo>
                  <a:lnTo>
                    <a:pt x="0" y="28302"/>
                  </a:lnTo>
                  <a:lnTo>
                    <a:pt x="37745" y="28302"/>
                  </a:lnTo>
                  <a:lnTo>
                    <a:pt x="37745" y="9705"/>
                  </a:lnTo>
                  <a:cubicBezTo>
                    <a:pt x="37745" y="9705"/>
                    <a:pt x="35949" y="6800"/>
                    <a:pt x="33462" y="6800"/>
                  </a:cubicBezTo>
                  <a:cubicBezTo>
                    <a:pt x="33177" y="6800"/>
                    <a:pt x="32883" y="6838"/>
                    <a:pt x="32582" y="6923"/>
                  </a:cubicBezTo>
                  <a:cubicBezTo>
                    <a:pt x="29675" y="7775"/>
                    <a:pt x="28622" y="11034"/>
                    <a:pt x="28622" y="11034"/>
                  </a:cubicBezTo>
                  <a:cubicBezTo>
                    <a:pt x="28622" y="11034"/>
                    <a:pt x="26592" y="7775"/>
                    <a:pt x="23534" y="7775"/>
                  </a:cubicBezTo>
                  <a:cubicBezTo>
                    <a:pt x="20477" y="7775"/>
                    <a:pt x="19148" y="11385"/>
                    <a:pt x="19148" y="11385"/>
                  </a:cubicBezTo>
                  <a:cubicBezTo>
                    <a:pt x="19148" y="11385"/>
                    <a:pt x="18722" y="7775"/>
                    <a:pt x="16091" y="7700"/>
                  </a:cubicBezTo>
                  <a:cubicBezTo>
                    <a:pt x="16064" y="7699"/>
                    <a:pt x="16037" y="7699"/>
                    <a:pt x="16010" y="7699"/>
                  </a:cubicBezTo>
                  <a:cubicBezTo>
                    <a:pt x="13500" y="7699"/>
                    <a:pt x="11879" y="11161"/>
                    <a:pt x="11780" y="11359"/>
                  </a:cubicBezTo>
                  <a:cubicBezTo>
                    <a:pt x="11830" y="10983"/>
                    <a:pt x="13058" y="2913"/>
                    <a:pt x="8421" y="532"/>
                  </a:cubicBezTo>
                  <a:cubicBezTo>
                    <a:pt x="7701" y="159"/>
                    <a:pt x="7004" y="0"/>
                    <a:pt x="63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05" name="Google Shape;305;p29"/>
            <p:cNvSpPr/>
            <p:nvPr/>
          </p:nvSpPr>
          <p:spPr>
            <a:xfrm flipH="1">
              <a:off x="1838113" y="4429862"/>
              <a:ext cx="954571" cy="717951"/>
            </a:xfrm>
            <a:custGeom>
              <a:avLst/>
              <a:gdLst/>
              <a:ahLst/>
              <a:cxnLst/>
              <a:rect l="l" t="t" r="r" b="b"/>
              <a:pathLst>
                <a:path w="37745" h="28302" extrusionOk="0">
                  <a:moveTo>
                    <a:pt x="6341" y="0"/>
                  </a:moveTo>
                  <a:cubicBezTo>
                    <a:pt x="2649" y="0"/>
                    <a:pt x="0" y="4918"/>
                    <a:pt x="0" y="4918"/>
                  </a:cubicBezTo>
                  <a:lnTo>
                    <a:pt x="0" y="28302"/>
                  </a:lnTo>
                  <a:lnTo>
                    <a:pt x="37745" y="28302"/>
                  </a:lnTo>
                  <a:lnTo>
                    <a:pt x="37745" y="9705"/>
                  </a:lnTo>
                  <a:cubicBezTo>
                    <a:pt x="37745" y="9705"/>
                    <a:pt x="35949" y="6800"/>
                    <a:pt x="33462" y="6800"/>
                  </a:cubicBezTo>
                  <a:cubicBezTo>
                    <a:pt x="33177" y="6800"/>
                    <a:pt x="32883" y="6838"/>
                    <a:pt x="32582" y="6923"/>
                  </a:cubicBezTo>
                  <a:cubicBezTo>
                    <a:pt x="29675" y="7775"/>
                    <a:pt x="28622" y="11034"/>
                    <a:pt x="28622" y="11034"/>
                  </a:cubicBezTo>
                  <a:cubicBezTo>
                    <a:pt x="28622" y="11034"/>
                    <a:pt x="26592" y="7775"/>
                    <a:pt x="23534" y="7775"/>
                  </a:cubicBezTo>
                  <a:cubicBezTo>
                    <a:pt x="20477" y="7775"/>
                    <a:pt x="19148" y="11385"/>
                    <a:pt x="19148" y="11385"/>
                  </a:cubicBezTo>
                  <a:cubicBezTo>
                    <a:pt x="19148" y="11385"/>
                    <a:pt x="18722" y="7775"/>
                    <a:pt x="16091" y="7700"/>
                  </a:cubicBezTo>
                  <a:cubicBezTo>
                    <a:pt x="16064" y="7699"/>
                    <a:pt x="16037" y="7699"/>
                    <a:pt x="16010" y="7699"/>
                  </a:cubicBezTo>
                  <a:cubicBezTo>
                    <a:pt x="13500" y="7699"/>
                    <a:pt x="11879" y="11161"/>
                    <a:pt x="11780" y="11359"/>
                  </a:cubicBezTo>
                  <a:cubicBezTo>
                    <a:pt x="11830" y="10983"/>
                    <a:pt x="13058" y="2913"/>
                    <a:pt x="8421" y="532"/>
                  </a:cubicBezTo>
                  <a:cubicBezTo>
                    <a:pt x="7701" y="159"/>
                    <a:pt x="7004" y="0"/>
                    <a:pt x="63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06" name="Google Shape;306;p29"/>
            <p:cNvSpPr/>
            <p:nvPr/>
          </p:nvSpPr>
          <p:spPr>
            <a:xfrm>
              <a:off x="2785105" y="4405470"/>
              <a:ext cx="954571" cy="742291"/>
            </a:xfrm>
            <a:custGeom>
              <a:avLst/>
              <a:gdLst/>
              <a:ahLst/>
              <a:cxnLst/>
              <a:rect l="l" t="t" r="r" b="b"/>
              <a:pathLst>
                <a:path w="37745" h="28302" extrusionOk="0">
                  <a:moveTo>
                    <a:pt x="6341" y="0"/>
                  </a:moveTo>
                  <a:cubicBezTo>
                    <a:pt x="2649" y="0"/>
                    <a:pt x="0" y="4918"/>
                    <a:pt x="0" y="4918"/>
                  </a:cubicBezTo>
                  <a:lnTo>
                    <a:pt x="0" y="28302"/>
                  </a:lnTo>
                  <a:lnTo>
                    <a:pt x="37745" y="28302"/>
                  </a:lnTo>
                  <a:lnTo>
                    <a:pt x="37745" y="9705"/>
                  </a:lnTo>
                  <a:cubicBezTo>
                    <a:pt x="37745" y="9705"/>
                    <a:pt x="35949" y="6800"/>
                    <a:pt x="33462" y="6800"/>
                  </a:cubicBezTo>
                  <a:cubicBezTo>
                    <a:pt x="33177" y="6800"/>
                    <a:pt x="32883" y="6838"/>
                    <a:pt x="32582" y="6923"/>
                  </a:cubicBezTo>
                  <a:cubicBezTo>
                    <a:pt x="29675" y="7775"/>
                    <a:pt x="28622" y="11034"/>
                    <a:pt x="28622" y="11034"/>
                  </a:cubicBezTo>
                  <a:cubicBezTo>
                    <a:pt x="28622" y="11034"/>
                    <a:pt x="26592" y="7775"/>
                    <a:pt x="23534" y="7775"/>
                  </a:cubicBezTo>
                  <a:cubicBezTo>
                    <a:pt x="20477" y="7775"/>
                    <a:pt x="19148" y="11385"/>
                    <a:pt x="19148" y="11385"/>
                  </a:cubicBezTo>
                  <a:cubicBezTo>
                    <a:pt x="19148" y="11385"/>
                    <a:pt x="18722" y="7775"/>
                    <a:pt x="16091" y="7700"/>
                  </a:cubicBezTo>
                  <a:cubicBezTo>
                    <a:pt x="16064" y="7699"/>
                    <a:pt x="16037" y="7699"/>
                    <a:pt x="16010" y="7699"/>
                  </a:cubicBezTo>
                  <a:cubicBezTo>
                    <a:pt x="13500" y="7699"/>
                    <a:pt x="11879" y="11161"/>
                    <a:pt x="11780" y="11359"/>
                  </a:cubicBezTo>
                  <a:cubicBezTo>
                    <a:pt x="11830" y="10983"/>
                    <a:pt x="13058" y="2913"/>
                    <a:pt x="8421" y="532"/>
                  </a:cubicBezTo>
                  <a:cubicBezTo>
                    <a:pt x="7701" y="159"/>
                    <a:pt x="7004" y="0"/>
                    <a:pt x="63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07" name="Google Shape;307;p29"/>
            <p:cNvSpPr/>
            <p:nvPr/>
          </p:nvSpPr>
          <p:spPr>
            <a:xfrm>
              <a:off x="3730274" y="4539752"/>
              <a:ext cx="954571" cy="607998"/>
            </a:xfrm>
            <a:custGeom>
              <a:avLst/>
              <a:gdLst/>
              <a:ahLst/>
              <a:cxnLst/>
              <a:rect l="l" t="t" r="r" b="b"/>
              <a:pathLst>
                <a:path w="37745" h="28302" extrusionOk="0">
                  <a:moveTo>
                    <a:pt x="6341" y="0"/>
                  </a:moveTo>
                  <a:cubicBezTo>
                    <a:pt x="2649" y="0"/>
                    <a:pt x="0" y="4918"/>
                    <a:pt x="0" y="4918"/>
                  </a:cubicBezTo>
                  <a:lnTo>
                    <a:pt x="0" y="28302"/>
                  </a:lnTo>
                  <a:lnTo>
                    <a:pt x="37745" y="28302"/>
                  </a:lnTo>
                  <a:lnTo>
                    <a:pt x="37745" y="9705"/>
                  </a:lnTo>
                  <a:cubicBezTo>
                    <a:pt x="37745" y="9705"/>
                    <a:pt x="35949" y="6800"/>
                    <a:pt x="33462" y="6800"/>
                  </a:cubicBezTo>
                  <a:cubicBezTo>
                    <a:pt x="33177" y="6800"/>
                    <a:pt x="32883" y="6838"/>
                    <a:pt x="32582" y="6923"/>
                  </a:cubicBezTo>
                  <a:cubicBezTo>
                    <a:pt x="29675" y="7775"/>
                    <a:pt x="28622" y="11034"/>
                    <a:pt x="28622" y="11034"/>
                  </a:cubicBezTo>
                  <a:cubicBezTo>
                    <a:pt x="28622" y="11034"/>
                    <a:pt x="26592" y="7775"/>
                    <a:pt x="23534" y="7775"/>
                  </a:cubicBezTo>
                  <a:cubicBezTo>
                    <a:pt x="20477" y="7775"/>
                    <a:pt x="19148" y="11385"/>
                    <a:pt x="19148" y="11385"/>
                  </a:cubicBezTo>
                  <a:cubicBezTo>
                    <a:pt x="19148" y="11385"/>
                    <a:pt x="18722" y="7775"/>
                    <a:pt x="16091" y="7700"/>
                  </a:cubicBezTo>
                  <a:cubicBezTo>
                    <a:pt x="16064" y="7699"/>
                    <a:pt x="16037" y="7699"/>
                    <a:pt x="16010" y="7699"/>
                  </a:cubicBezTo>
                  <a:cubicBezTo>
                    <a:pt x="13500" y="7699"/>
                    <a:pt x="11879" y="11161"/>
                    <a:pt x="11780" y="11359"/>
                  </a:cubicBezTo>
                  <a:cubicBezTo>
                    <a:pt x="11830" y="10983"/>
                    <a:pt x="13058" y="2913"/>
                    <a:pt x="8421" y="532"/>
                  </a:cubicBezTo>
                  <a:cubicBezTo>
                    <a:pt x="7701" y="159"/>
                    <a:pt x="7004" y="0"/>
                    <a:pt x="63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08" name="Google Shape;308;p29"/>
            <p:cNvSpPr/>
            <p:nvPr/>
          </p:nvSpPr>
          <p:spPr>
            <a:xfrm flipH="1">
              <a:off x="8215662" y="4260525"/>
              <a:ext cx="928338" cy="887338"/>
            </a:xfrm>
            <a:custGeom>
              <a:avLst/>
              <a:gdLst/>
              <a:ahLst/>
              <a:cxnLst/>
              <a:rect l="l" t="t" r="r" b="b"/>
              <a:pathLst>
                <a:path w="37745" h="28302" extrusionOk="0">
                  <a:moveTo>
                    <a:pt x="6341" y="0"/>
                  </a:moveTo>
                  <a:cubicBezTo>
                    <a:pt x="2649" y="0"/>
                    <a:pt x="0" y="4918"/>
                    <a:pt x="0" y="4918"/>
                  </a:cubicBezTo>
                  <a:lnTo>
                    <a:pt x="0" y="28302"/>
                  </a:lnTo>
                  <a:lnTo>
                    <a:pt x="37745" y="28302"/>
                  </a:lnTo>
                  <a:lnTo>
                    <a:pt x="37745" y="9705"/>
                  </a:lnTo>
                  <a:cubicBezTo>
                    <a:pt x="37745" y="9705"/>
                    <a:pt x="35949" y="6800"/>
                    <a:pt x="33462" y="6800"/>
                  </a:cubicBezTo>
                  <a:cubicBezTo>
                    <a:pt x="33177" y="6800"/>
                    <a:pt x="32883" y="6838"/>
                    <a:pt x="32582" y="6923"/>
                  </a:cubicBezTo>
                  <a:cubicBezTo>
                    <a:pt x="29675" y="7775"/>
                    <a:pt x="28622" y="11034"/>
                    <a:pt x="28622" y="11034"/>
                  </a:cubicBezTo>
                  <a:cubicBezTo>
                    <a:pt x="28622" y="11034"/>
                    <a:pt x="26592" y="7775"/>
                    <a:pt x="23534" y="7775"/>
                  </a:cubicBezTo>
                  <a:cubicBezTo>
                    <a:pt x="20477" y="7775"/>
                    <a:pt x="19148" y="11385"/>
                    <a:pt x="19148" y="11385"/>
                  </a:cubicBezTo>
                  <a:cubicBezTo>
                    <a:pt x="19148" y="11385"/>
                    <a:pt x="18722" y="7775"/>
                    <a:pt x="16091" y="7700"/>
                  </a:cubicBezTo>
                  <a:cubicBezTo>
                    <a:pt x="16064" y="7699"/>
                    <a:pt x="16037" y="7699"/>
                    <a:pt x="16010" y="7699"/>
                  </a:cubicBezTo>
                  <a:cubicBezTo>
                    <a:pt x="13500" y="7699"/>
                    <a:pt x="11879" y="11161"/>
                    <a:pt x="11780" y="11359"/>
                  </a:cubicBezTo>
                  <a:cubicBezTo>
                    <a:pt x="11830" y="10983"/>
                    <a:pt x="13058" y="2913"/>
                    <a:pt x="8421" y="532"/>
                  </a:cubicBezTo>
                  <a:cubicBezTo>
                    <a:pt x="7701" y="159"/>
                    <a:pt x="7004" y="0"/>
                    <a:pt x="63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09" name="Google Shape;309;p29"/>
            <p:cNvSpPr/>
            <p:nvPr/>
          </p:nvSpPr>
          <p:spPr>
            <a:xfrm flipH="1">
              <a:off x="7277943" y="4429862"/>
              <a:ext cx="954571" cy="717951"/>
            </a:xfrm>
            <a:custGeom>
              <a:avLst/>
              <a:gdLst/>
              <a:ahLst/>
              <a:cxnLst/>
              <a:rect l="l" t="t" r="r" b="b"/>
              <a:pathLst>
                <a:path w="37745" h="28302" extrusionOk="0">
                  <a:moveTo>
                    <a:pt x="6341" y="0"/>
                  </a:moveTo>
                  <a:cubicBezTo>
                    <a:pt x="2649" y="0"/>
                    <a:pt x="0" y="4918"/>
                    <a:pt x="0" y="4918"/>
                  </a:cubicBezTo>
                  <a:lnTo>
                    <a:pt x="0" y="28302"/>
                  </a:lnTo>
                  <a:lnTo>
                    <a:pt x="37745" y="28302"/>
                  </a:lnTo>
                  <a:lnTo>
                    <a:pt x="37745" y="9705"/>
                  </a:lnTo>
                  <a:cubicBezTo>
                    <a:pt x="37745" y="9705"/>
                    <a:pt x="35949" y="6800"/>
                    <a:pt x="33462" y="6800"/>
                  </a:cubicBezTo>
                  <a:cubicBezTo>
                    <a:pt x="33177" y="6800"/>
                    <a:pt x="32883" y="6838"/>
                    <a:pt x="32582" y="6923"/>
                  </a:cubicBezTo>
                  <a:cubicBezTo>
                    <a:pt x="29675" y="7775"/>
                    <a:pt x="28622" y="11034"/>
                    <a:pt x="28622" y="11034"/>
                  </a:cubicBezTo>
                  <a:cubicBezTo>
                    <a:pt x="28622" y="11034"/>
                    <a:pt x="26592" y="7775"/>
                    <a:pt x="23534" y="7775"/>
                  </a:cubicBezTo>
                  <a:cubicBezTo>
                    <a:pt x="20477" y="7775"/>
                    <a:pt x="19148" y="11385"/>
                    <a:pt x="19148" y="11385"/>
                  </a:cubicBezTo>
                  <a:cubicBezTo>
                    <a:pt x="19148" y="11385"/>
                    <a:pt x="18722" y="7775"/>
                    <a:pt x="16091" y="7700"/>
                  </a:cubicBezTo>
                  <a:cubicBezTo>
                    <a:pt x="16064" y="7699"/>
                    <a:pt x="16037" y="7699"/>
                    <a:pt x="16010" y="7699"/>
                  </a:cubicBezTo>
                  <a:cubicBezTo>
                    <a:pt x="13500" y="7699"/>
                    <a:pt x="11879" y="11161"/>
                    <a:pt x="11780" y="11359"/>
                  </a:cubicBezTo>
                  <a:cubicBezTo>
                    <a:pt x="11830" y="10983"/>
                    <a:pt x="13058" y="2913"/>
                    <a:pt x="8421" y="532"/>
                  </a:cubicBezTo>
                  <a:cubicBezTo>
                    <a:pt x="7701" y="159"/>
                    <a:pt x="7004" y="0"/>
                    <a:pt x="63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10" name="Google Shape;310;p29"/>
            <p:cNvSpPr/>
            <p:nvPr/>
          </p:nvSpPr>
          <p:spPr>
            <a:xfrm>
              <a:off x="6351316" y="4429862"/>
              <a:ext cx="954571" cy="717951"/>
            </a:xfrm>
            <a:custGeom>
              <a:avLst/>
              <a:gdLst/>
              <a:ahLst/>
              <a:cxnLst/>
              <a:rect l="l" t="t" r="r" b="b"/>
              <a:pathLst>
                <a:path w="37745" h="28302" extrusionOk="0">
                  <a:moveTo>
                    <a:pt x="6341" y="0"/>
                  </a:moveTo>
                  <a:cubicBezTo>
                    <a:pt x="2649" y="0"/>
                    <a:pt x="0" y="4918"/>
                    <a:pt x="0" y="4918"/>
                  </a:cubicBezTo>
                  <a:lnTo>
                    <a:pt x="0" y="28302"/>
                  </a:lnTo>
                  <a:lnTo>
                    <a:pt x="37745" y="28302"/>
                  </a:lnTo>
                  <a:lnTo>
                    <a:pt x="37745" y="9705"/>
                  </a:lnTo>
                  <a:cubicBezTo>
                    <a:pt x="37745" y="9705"/>
                    <a:pt x="35949" y="6800"/>
                    <a:pt x="33462" y="6800"/>
                  </a:cubicBezTo>
                  <a:cubicBezTo>
                    <a:pt x="33177" y="6800"/>
                    <a:pt x="32883" y="6838"/>
                    <a:pt x="32582" y="6923"/>
                  </a:cubicBezTo>
                  <a:cubicBezTo>
                    <a:pt x="29675" y="7775"/>
                    <a:pt x="28622" y="11034"/>
                    <a:pt x="28622" y="11034"/>
                  </a:cubicBezTo>
                  <a:cubicBezTo>
                    <a:pt x="28622" y="11034"/>
                    <a:pt x="26592" y="7775"/>
                    <a:pt x="23534" y="7775"/>
                  </a:cubicBezTo>
                  <a:cubicBezTo>
                    <a:pt x="20477" y="7775"/>
                    <a:pt x="19148" y="11385"/>
                    <a:pt x="19148" y="11385"/>
                  </a:cubicBezTo>
                  <a:cubicBezTo>
                    <a:pt x="19148" y="11385"/>
                    <a:pt x="18722" y="7775"/>
                    <a:pt x="16091" y="7700"/>
                  </a:cubicBezTo>
                  <a:cubicBezTo>
                    <a:pt x="16064" y="7699"/>
                    <a:pt x="16037" y="7699"/>
                    <a:pt x="16010" y="7699"/>
                  </a:cubicBezTo>
                  <a:cubicBezTo>
                    <a:pt x="13500" y="7699"/>
                    <a:pt x="11879" y="11161"/>
                    <a:pt x="11780" y="11359"/>
                  </a:cubicBezTo>
                  <a:cubicBezTo>
                    <a:pt x="11830" y="10983"/>
                    <a:pt x="13058" y="2913"/>
                    <a:pt x="8421" y="532"/>
                  </a:cubicBezTo>
                  <a:cubicBezTo>
                    <a:pt x="7701" y="159"/>
                    <a:pt x="7004" y="0"/>
                    <a:pt x="63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11" name="Google Shape;311;p29"/>
            <p:cNvSpPr/>
            <p:nvPr/>
          </p:nvSpPr>
          <p:spPr>
            <a:xfrm flipH="1">
              <a:off x="5404324" y="4405470"/>
              <a:ext cx="954571" cy="742291"/>
            </a:xfrm>
            <a:custGeom>
              <a:avLst/>
              <a:gdLst/>
              <a:ahLst/>
              <a:cxnLst/>
              <a:rect l="l" t="t" r="r" b="b"/>
              <a:pathLst>
                <a:path w="37745" h="28302" extrusionOk="0">
                  <a:moveTo>
                    <a:pt x="6341" y="0"/>
                  </a:moveTo>
                  <a:cubicBezTo>
                    <a:pt x="2649" y="0"/>
                    <a:pt x="0" y="4918"/>
                    <a:pt x="0" y="4918"/>
                  </a:cubicBezTo>
                  <a:lnTo>
                    <a:pt x="0" y="28302"/>
                  </a:lnTo>
                  <a:lnTo>
                    <a:pt x="37745" y="28302"/>
                  </a:lnTo>
                  <a:lnTo>
                    <a:pt x="37745" y="9705"/>
                  </a:lnTo>
                  <a:cubicBezTo>
                    <a:pt x="37745" y="9705"/>
                    <a:pt x="35949" y="6800"/>
                    <a:pt x="33462" y="6800"/>
                  </a:cubicBezTo>
                  <a:cubicBezTo>
                    <a:pt x="33177" y="6800"/>
                    <a:pt x="32883" y="6838"/>
                    <a:pt x="32582" y="6923"/>
                  </a:cubicBezTo>
                  <a:cubicBezTo>
                    <a:pt x="29675" y="7775"/>
                    <a:pt x="28622" y="11034"/>
                    <a:pt x="28622" y="11034"/>
                  </a:cubicBezTo>
                  <a:cubicBezTo>
                    <a:pt x="28622" y="11034"/>
                    <a:pt x="26592" y="7775"/>
                    <a:pt x="23534" y="7775"/>
                  </a:cubicBezTo>
                  <a:cubicBezTo>
                    <a:pt x="20477" y="7775"/>
                    <a:pt x="19148" y="11385"/>
                    <a:pt x="19148" y="11385"/>
                  </a:cubicBezTo>
                  <a:cubicBezTo>
                    <a:pt x="19148" y="11385"/>
                    <a:pt x="18722" y="7775"/>
                    <a:pt x="16091" y="7700"/>
                  </a:cubicBezTo>
                  <a:cubicBezTo>
                    <a:pt x="16064" y="7699"/>
                    <a:pt x="16037" y="7699"/>
                    <a:pt x="16010" y="7699"/>
                  </a:cubicBezTo>
                  <a:cubicBezTo>
                    <a:pt x="13500" y="7699"/>
                    <a:pt x="11879" y="11161"/>
                    <a:pt x="11780" y="11359"/>
                  </a:cubicBezTo>
                  <a:cubicBezTo>
                    <a:pt x="11830" y="10983"/>
                    <a:pt x="13058" y="2913"/>
                    <a:pt x="8421" y="532"/>
                  </a:cubicBezTo>
                  <a:cubicBezTo>
                    <a:pt x="7701" y="159"/>
                    <a:pt x="7004" y="0"/>
                    <a:pt x="63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12" name="Google Shape;312;p29"/>
            <p:cNvSpPr/>
            <p:nvPr/>
          </p:nvSpPr>
          <p:spPr>
            <a:xfrm flipH="1">
              <a:off x="4459155" y="4539752"/>
              <a:ext cx="954571" cy="607998"/>
            </a:xfrm>
            <a:custGeom>
              <a:avLst/>
              <a:gdLst/>
              <a:ahLst/>
              <a:cxnLst/>
              <a:rect l="l" t="t" r="r" b="b"/>
              <a:pathLst>
                <a:path w="37745" h="28302" extrusionOk="0">
                  <a:moveTo>
                    <a:pt x="6341" y="0"/>
                  </a:moveTo>
                  <a:cubicBezTo>
                    <a:pt x="2649" y="0"/>
                    <a:pt x="0" y="4918"/>
                    <a:pt x="0" y="4918"/>
                  </a:cubicBezTo>
                  <a:lnTo>
                    <a:pt x="0" y="28302"/>
                  </a:lnTo>
                  <a:lnTo>
                    <a:pt x="37745" y="28302"/>
                  </a:lnTo>
                  <a:lnTo>
                    <a:pt x="37745" y="9705"/>
                  </a:lnTo>
                  <a:cubicBezTo>
                    <a:pt x="37745" y="9705"/>
                    <a:pt x="35949" y="6800"/>
                    <a:pt x="33462" y="6800"/>
                  </a:cubicBezTo>
                  <a:cubicBezTo>
                    <a:pt x="33177" y="6800"/>
                    <a:pt x="32883" y="6838"/>
                    <a:pt x="32582" y="6923"/>
                  </a:cubicBezTo>
                  <a:cubicBezTo>
                    <a:pt x="29675" y="7775"/>
                    <a:pt x="28622" y="11034"/>
                    <a:pt x="28622" y="11034"/>
                  </a:cubicBezTo>
                  <a:cubicBezTo>
                    <a:pt x="28622" y="11034"/>
                    <a:pt x="26592" y="7775"/>
                    <a:pt x="23534" y="7775"/>
                  </a:cubicBezTo>
                  <a:cubicBezTo>
                    <a:pt x="20477" y="7775"/>
                    <a:pt x="19148" y="11385"/>
                    <a:pt x="19148" y="11385"/>
                  </a:cubicBezTo>
                  <a:cubicBezTo>
                    <a:pt x="19148" y="11385"/>
                    <a:pt x="18722" y="7775"/>
                    <a:pt x="16091" y="7700"/>
                  </a:cubicBezTo>
                  <a:cubicBezTo>
                    <a:pt x="16064" y="7699"/>
                    <a:pt x="16037" y="7699"/>
                    <a:pt x="16010" y="7699"/>
                  </a:cubicBezTo>
                  <a:cubicBezTo>
                    <a:pt x="13500" y="7699"/>
                    <a:pt x="11879" y="11161"/>
                    <a:pt x="11780" y="11359"/>
                  </a:cubicBezTo>
                  <a:cubicBezTo>
                    <a:pt x="11830" y="10983"/>
                    <a:pt x="13058" y="2913"/>
                    <a:pt x="8421" y="532"/>
                  </a:cubicBezTo>
                  <a:cubicBezTo>
                    <a:pt x="7701" y="159"/>
                    <a:pt x="7004" y="0"/>
                    <a:pt x="63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</p:grpSp>
      <p:grpSp>
        <p:nvGrpSpPr>
          <p:cNvPr id="313" name="Google Shape;313;p29"/>
          <p:cNvGrpSpPr/>
          <p:nvPr/>
        </p:nvGrpSpPr>
        <p:grpSpPr>
          <a:xfrm flipH="1">
            <a:off x="7649790" y="4184096"/>
            <a:ext cx="773843" cy="990651"/>
            <a:chOff x="4376621" y="3930330"/>
            <a:chExt cx="1138339" cy="1457482"/>
          </a:xfrm>
        </p:grpSpPr>
        <p:sp>
          <p:nvSpPr>
            <p:cNvPr id="314" name="Google Shape;314;p29"/>
            <p:cNvSpPr/>
            <p:nvPr/>
          </p:nvSpPr>
          <p:spPr>
            <a:xfrm>
              <a:off x="4376621" y="3930330"/>
              <a:ext cx="1138339" cy="1457482"/>
            </a:xfrm>
            <a:custGeom>
              <a:avLst/>
              <a:gdLst/>
              <a:ahLst/>
              <a:cxnLst/>
              <a:rect l="l" t="t" r="r" b="b"/>
              <a:pathLst>
                <a:path w="27233" h="34868" extrusionOk="0">
                  <a:moveTo>
                    <a:pt x="22477" y="1"/>
                  </a:moveTo>
                  <a:cubicBezTo>
                    <a:pt x="18469" y="1"/>
                    <a:pt x="14395" y="7676"/>
                    <a:pt x="12414" y="7676"/>
                  </a:cubicBezTo>
                  <a:cubicBezTo>
                    <a:pt x="12365" y="7676"/>
                    <a:pt x="12317" y="7671"/>
                    <a:pt x="12270" y="7662"/>
                  </a:cubicBezTo>
                  <a:cubicBezTo>
                    <a:pt x="9864" y="7135"/>
                    <a:pt x="15303" y="2223"/>
                    <a:pt x="13423" y="1070"/>
                  </a:cubicBezTo>
                  <a:cubicBezTo>
                    <a:pt x="13311" y="1001"/>
                    <a:pt x="13172" y="968"/>
                    <a:pt x="13010" y="968"/>
                  </a:cubicBezTo>
                  <a:cubicBezTo>
                    <a:pt x="10440" y="968"/>
                    <a:pt x="1958" y="9323"/>
                    <a:pt x="992" y="19341"/>
                  </a:cubicBezTo>
                  <a:cubicBezTo>
                    <a:pt x="1" y="29371"/>
                    <a:pt x="9944" y="34868"/>
                    <a:pt x="15733" y="34868"/>
                  </a:cubicBezTo>
                  <a:cubicBezTo>
                    <a:pt x="16091" y="34868"/>
                    <a:pt x="16433" y="34847"/>
                    <a:pt x="16756" y="34805"/>
                  </a:cubicBezTo>
                  <a:cubicBezTo>
                    <a:pt x="22295" y="34078"/>
                    <a:pt x="24476" y="30845"/>
                    <a:pt x="21443" y="30218"/>
                  </a:cubicBezTo>
                  <a:cubicBezTo>
                    <a:pt x="18436" y="29591"/>
                    <a:pt x="16656" y="27085"/>
                    <a:pt x="18736" y="25506"/>
                  </a:cubicBezTo>
                  <a:cubicBezTo>
                    <a:pt x="20817" y="23952"/>
                    <a:pt x="24376" y="22699"/>
                    <a:pt x="25428" y="18814"/>
                  </a:cubicBezTo>
                  <a:cubicBezTo>
                    <a:pt x="26105" y="16274"/>
                    <a:pt x="25977" y="15275"/>
                    <a:pt x="25190" y="15275"/>
                  </a:cubicBezTo>
                  <a:cubicBezTo>
                    <a:pt x="24781" y="15275"/>
                    <a:pt x="24194" y="15545"/>
                    <a:pt x="23448" y="16007"/>
                  </a:cubicBezTo>
                  <a:cubicBezTo>
                    <a:pt x="22432" y="16631"/>
                    <a:pt x="21006" y="17451"/>
                    <a:pt x="20239" y="17451"/>
                  </a:cubicBezTo>
                  <a:cubicBezTo>
                    <a:pt x="19342" y="17451"/>
                    <a:pt x="19347" y="16327"/>
                    <a:pt x="21970" y="12449"/>
                  </a:cubicBezTo>
                  <a:cubicBezTo>
                    <a:pt x="25052" y="7937"/>
                    <a:pt x="27233" y="4027"/>
                    <a:pt x="25528" y="1797"/>
                  </a:cubicBezTo>
                  <a:cubicBezTo>
                    <a:pt x="24541" y="512"/>
                    <a:pt x="23511" y="1"/>
                    <a:pt x="2247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15" name="Google Shape;315;p29"/>
            <p:cNvSpPr/>
            <p:nvPr/>
          </p:nvSpPr>
          <p:spPr>
            <a:xfrm>
              <a:off x="4422268" y="4152292"/>
              <a:ext cx="916716" cy="1182898"/>
            </a:xfrm>
            <a:custGeom>
              <a:avLst/>
              <a:gdLst/>
              <a:ahLst/>
              <a:cxnLst/>
              <a:rect l="l" t="t" r="r" b="b"/>
              <a:pathLst>
                <a:path w="21931" h="28299" extrusionOk="0">
                  <a:moveTo>
                    <a:pt x="18929" y="1"/>
                  </a:moveTo>
                  <a:cubicBezTo>
                    <a:pt x="16894" y="1"/>
                    <a:pt x="14874" y="5965"/>
                    <a:pt x="12106" y="7765"/>
                  </a:cubicBezTo>
                  <a:cubicBezTo>
                    <a:pt x="11580" y="8114"/>
                    <a:pt x="11182" y="8263"/>
                    <a:pt x="10874" y="8263"/>
                  </a:cubicBezTo>
                  <a:cubicBezTo>
                    <a:pt x="9388" y="8263"/>
                    <a:pt x="9991" y="4796"/>
                    <a:pt x="8496" y="3529"/>
                  </a:cubicBezTo>
                  <a:cubicBezTo>
                    <a:pt x="8271" y="3339"/>
                    <a:pt x="8044" y="3251"/>
                    <a:pt x="7813" y="3251"/>
                  </a:cubicBezTo>
                  <a:cubicBezTo>
                    <a:pt x="6197" y="3251"/>
                    <a:pt x="4440" y="7586"/>
                    <a:pt x="2356" y="11249"/>
                  </a:cubicBezTo>
                  <a:cubicBezTo>
                    <a:pt x="0" y="15434"/>
                    <a:pt x="2707" y="20848"/>
                    <a:pt x="2707" y="20848"/>
                  </a:cubicBezTo>
                  <a:cubicBezTo>
                    <a:pt x="6904" y="26788"/>
                    <a:pt x="12692" y="28299"/>
                    <a:pt x="15968" y="28299"/>
                  </a:cubicBezTo>
                  <a:cubicBezTo>
                    <a:pt x="17308" y="28299"/>
                    <a:pt x="18228" y="28046"/>
                    <a:pt x="18446" y="27740"/>
                  </a:cubicBezTo>
                  <a:cubicBezTo>
                    <a:pt x="19223" y="26713"/>
                    <a:pt x="16291" y="26161"/>
                    <a:pt x="14211" y="24332"/>
                  </a:cubicBezTo>
                  <a:cubicBezTo>
                    <a:pt x="12106" y="22527"/>
                    <a:pt x="20827" y="16963"/>
                    <a:pt x="19975" y="15359"/>
                  </a:cubicBezTo>
                  <a:cubicBezTo>
                    <a:pt x="19148" y="13755"/>
                    <a:pt x="18647" y="15008"/>
                    <a:pt x="15815" y="13555"/>
                  </a:cubicBezTo>
                  <a:cubicBezTo>
                    <a:pt x="12958" y="12076"/>
                    <a:pt x="21930" y="1925"/>
                    <a:pt x="19624" y="246"/>
                  </a:cubicBezTo>
                  <a:cubicBezTo>
                    <a:pt x="19392" y="78"/>
                    <a:pt x="19160" y="1"/>
                    <a:pt x="189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16" name="Google Shape;316;p29"/>
            <p:cNvSpPr/>
            <p:nvPr/>
          </p:nvSpPr>
          <p:spPr>
            <a:xfrm>
              <a:off x="4701957" y="4417099"/>
              <a:ext cx="402534" cy="766905"/>
            </a:xfrm>
            <a:custGeom>
              <a:avLst/>
              <a:gdLst/>
              <a:ahLst/>
              <a:cxnLst/>
              <a:rect l="l" t="t" r="r" b="b"/>
              <a:pathLst>
                <a:path w="9630" h="18347" extrusionOk="0">
                  <a:moveTo>
                    <a:pt x="9026" y="0"/>
                  </a:moveTo>
                  <a:cubicBezTo>
                    <a:pt x="8898" y="0"/>
                    <a:pt x="8768" y="52"/>
                    <a:pt x="8673" y="177"/>
                  </a:cubicBezTo>
                  <a:cubicBezTo>
                    <a:pt x="4813" y="5365"/>
                    <a:pt x="1680" y="11530"/>
                    <a:pt x="76" y="17821"/>
                  </a:cubicBezTo>
                  <a:cubicBezTo>
                    <a:pt x="1" y="18138"/>
                    <a:pt x="262" y="18346"/>
                    <a:pt x="509" y="18346"/>
                  </a:cubicBezTo>
                  <a:cubicBezTo>
                    <a:pt x="672" y="18346"/>
                    <a:pt x="828" y="18256"/>
                    <a:pt x="878" y="18047"/>
                  </a:cubicBezTo>
                  <a:cubicBezTo>
                    <a:pt x="2482" y="11831"/>
                    <a:pt x="5565" y="5741"/>
                    <a:pt x="9400" y="603"/>
                  </a:cubicBezTo>
                  <a:cubicBezTo>
                    <a:pt x="9630" y="302"/>
                    <a:pt x="9334" y="0"/>
                    <a:pt x="902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</p:grpSp>
      <p:grpSp>
        <p:nvGrpSpPr>
          <p:cNvPr id="317" name="Google Shape;317;p29"/>
          <p:cNvGrpSpPr/>
          <p:nvPr/>
        </p:nvGrpSpPr>
        <p:grpSpPr>
          <a:xfrm flipH="1">
            <a:off x="8170400" y="4107664"/>
            <a:ext cx="642193" cy="1108700"/>
            <a:chOff x="3804453" y="3817886"/>
            <a:chExt cx="944680" cy="1631161"/>
          </a:xfrm>
        </p:grpSpPr>
        <p:sp>
          <p:nvSpPr>
            <p:cNvPr id="318" name="Google Shape;318;p29"/>
            <p:cNvSpPr/>
            <p:nvPr/>
          </p:nvSpPr>
          <p:spPr>
            <a:xfrm>
              <a:off x="3804453" y="3817886"/>
              <a:ext cx="944680" cy="1631161"/>
            </a:xfrm>
            <a:custGeom>
              <a:avLst/>
              <a:gdLst/>
              <a:ahLst/>
              <a:cxnLst/>
              <a:rect l="l" t="t" r="r" b="b"/>
              <a:pathLst>
                <a:path w="22600" h="39023" extrusionOk="0">
                  <a:moveTo>
                    <a:pt x="18339" y="1"/>
                  </a:moveTo>
                  <a:lnTo>
                    <a:pt x="18339" y="1"/>
                  </a:lnTo>
                  <a:cubicBezTo>
                    <a:pt x="14354" y="1780"/>
                    <a:pt x="3602" y="7945"/>
                    <a:pt x="1522" y="23710"/>
                  </a:cubicBezTo>
                  <a:cubicBezTo>
                    <a:pt x="0" y="35105"/>
                    <a:pt x="8639" y="39023"/>
                    <a:pt x="14653" y="39023"/>
                  </a:cubicBezTo>
                  <a:cubicBezTo>
                    <a:pt x="16959" y="39023"/>
                    <a:pt x="18880" y="38446"/>
                    <a:pt x="19693" y="37495"/>
                  </a:cubicBezTo>
                  <a:cubicBezTo>
                    <a:pt x="22600" y="34036"/>
                    <a:pt x="21572" y="24963"/>
                    <a:pt x="19367" y="19750"/>
                  </a:cubicBezTo>
                  <a:cubicBezTo>
                    <a:pt x="17186" y="14512"/>
                    <a:pt x="18339" y="1"/>
                    <a:pt x="1833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19" name="Google Shape;319;p29"/>
            <p:cNvSpPr/>
            <p:nvPr/>
          </p:nvSpPr>
          <p:spPr>
            <a:xfrm>
              <a:off x="3909164" y="4049420"/>
              <a:ext cx="722638" cy="1318539"/>
            </a:xfrm>
            <a:custGeom>
              <a:avLst/>
              <a:gdLst/>
              <a:ahLst/>
              <a:cxnLst/>
              <a:rect l="l" t="t" r="r" b="b"/>
              <a:pathLst>
                <a:path w="17288" h="31544" extrusionOk="0">
                  <a:moveTo>
                    <a:pt x="11749" y="0"/>
                  </a:moveTo>
                  <a:cubicBezTo>
                    <a:pt x="11748" y="1"/>
                    <a:pt x="4756" y="4061"/>
                    <a:pt x="1924" y="17544"/>
                  </a:cubicBezTo>
                  <a:cubicBezTo>
                    <a:pt x="0" y="26770"/>
                    <a:pt x="6072" y="31544"/>
                    <a:pt x="10719" y="31544"/>
                  </a:cubicBezTo>
                  <a:cubicBezTo>
                    <a:pt x="12852" y="31544"/>
                    <a:pt x="14685" y="30539"/>
                    <a:pt x="15308" y="28497"/>
                  </a:cubicBezTo>
                  <a:cubicBezTo>
                    <a:pt x="17288" y="22031"/>
                    <a:pt x="10496" y="9600"/>
                    <a:pt x="117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20" name="Google Shape;320;p29"/>
            <p:cNvSpPr/>
            <p:nvPr/>
          </p:nvSpPr>
          <p:spPr>
            <a:xfrm>
              <a:off x="4165570" y="4246427"/>
              <a:ext cx="160554" cy="1024894"/>
            </a:xfrm>
            <a:custGeom>
              <a:avLst/>
              <a:gdLst/>
              <a:ahLst/>
              <a:cxnLst/>
              <a:rect l="l" t="t" r="r" b="b"/>
              <a:pathLst>
                <a:path w="3841" h="24519" extrusionOk="0">
                  <a:moveTo>
                    <a:pt x="3322" y="0"/>
                  </a:moveTo>
                  <a:cubicBezTo>
                    <a:pt x="3150" y="0"/>
                    <a:pt x="2978" y="91"/>
                    <a:pt x="2908" y="300"/>
                  </a:cubicBezTo>
                  <a:cubicBezTo>
                    <a:pt x="1053" y="5689"/>
                    <a:pt x="76" y="11328"/>
                    <a:pt x="26" y="17042"/>
                  </a:cubicBezTo>
                  <a:cubicBezTo>
                    <a:pt x="1" y="19423"/>
                    <a:pt x="76" y="21879"/>
                    <a:pt x="527" y="24210"/>
                  </a:cubicBezTo>
                  <a:cubicBezTo>
                    <a:pt x="568" y="24425"/>
                    <a:pt x="726" y="24518"/>
                    <a:pt x="891" y="24518"/>
                  </a:cubicBezTo>
                  <a:cubicBezTo>
                    <a:pt x="1132" y="24518"/>
                    <a:pt x="1388" y="24321"/>
                    <a:pt x="1329" y="24009"/>
                  </a:cubicBezTo>
                  <a:cubicBezTo>
                    <a:pt x="903" y="21729"/>
                    <a:pt x="828" y="19348"/>
                    <a:pt x="853" y="17042"/>
                  </a:cubicBezTo>
                  <a:cubicBezTo>
                    <a:pt x="903" y="11403"/>
                    <a:pt x="1881" y="5814"/>
                    <a:pt x="3735" y="526"/>
                  </a:cubicBezTo>
                  <a:cubicBezTo>
                    <a:pt x="3841" y="208"/>
                    <a:pt x="3583" y="0"/>
                    <a:pt x="332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</p:grpSp>
      <p:grpSp>
        <p:nvGrpSpPr>
          <p:cNvPr id="321" name="Google Shape;321;p29"/>
          <p:cNvGrpSpPr/>
          <p:nvPr/>
        </p:nvGrpSpPr>
        <p:grpSpPr>
          <a:xfrm>
            <a:off x="813425" y="4225733"/>
            <a:ext cx="773843" cy="990651"/>
            <a:chOff x="4376621" y="3930330"/>
            <a:chExt cx="1138339" cy="1457482"/>
          </a:xfrm>
        </p:grpSpPr>
        <p:sp>
          <p:nvSpPr>
            <p:cNvPr id="322" name="Google Shape;322;p29"/>
            <p:cNvSpPr/>
            <p:nvPr/>
          </p:nvSpPr>
          <p:spPr>
            <a:xfrm>
              <a:off x="4376621" y="3930330"/>
              <a:ext cx="1138339" cy="1457482"/>
            </a:xfrm>
            <a:custGeom>
              <a:avLst/>
              <a:gdLst/>
              <a:ahLst/>
              <a:cxnLst/>
              <a:rect l="l" t="t" r="r" b="b"/>
              <a:pathLst>
                <a:path w="27233" h="34868" extrusionOk="0">
                  <a:moveTo>
                    <a:pt x="22477" y="1"/>
                  </a:moveTo>
                  <a:cubicBezTo>
                    <a:pt x="18469" y="1"/>
                    <a:pt x="14395" y="7676"/>
                    <a:pt x="12414" y="7676"/>
                  </a:cubicBezTo>
                  <a:cubicBezTo>
                    <a:pt x="12365" y="7676"/>
                    <a:pt x="12317" y="7671"/>
                    <a:pt x="12270" y="7662"/>
                  </a:cubicBezTo>
                  <a:cubicBezTo>
                    <a:pt x="9864" y="7135"/>
                    <a:pt x="15303" y="2223"/>
                    <a:pt x="13423" y="1070"/>
                  </a:cubicBezTo>
                  <a:cubicBezTo>
                    <a:pt x="13311" y="1001"/>
                    <a:pt x="13172" y="968"/>
                    <a:pt x="13010" y="968"/>
                  </a:cubicBezTo>
                  <a:cubicBezTo>
                    <a:pt x="10440" y="968"/>
                    <a:pt x="1958" y="9323"/>
                    <a:pt x="992" y="19341"/>
                  </a:cubicBezTo>
                  <a:cubicBezTo>
                    <a:pt x="1" y="29371"/>
                    <a:pt x="9944" y="34868"/>
                    <a:pt x="15733" y="34868"/>
                  </a:cubicBezTo>
                  <a:cubicBezTo>
                    <a:pt x="16091" y="34868"/>
                    <a:pt x="16433" y="34847"/>
                    <a:pt x="16756" y="34805"/>
                  </a:cubicBezTo>
                  <a:cubicBezTo>
                    <a:pt x="22295" y="34078"/>
                    <a:pt x="24476" y="30845"/>
                    <a:pt x="21443" y="30218"/>
                  </a:cubicBezTo>
                  <a:cubicBezTo>
                    <a:pt x="18436" y="29591"/>
                    <a:pt x="16656" y="27085"/>
                    <a:pt x="18736" y="25506"/>
                  </a:cubicBezTo>
                  <a:cubicBezTo>
                    <a:pt x="20817" y="23952"/>
                    <a:pt x="24376" y="22699"/>
                    <a:pt x="25428" y="18814"/>
                  </a:cubicBezTo>
                  <a:cubicBezTo>
                    <a:pt x="26105" y="16274"/>
                    <a:pt x="25977" y="15275"/>
                    <a:pt x="25190" y="15275"/>
                  </a:cubicBezTo>
                  <a:cubicBezTo>
                    <a:pt x="24781" y="15275"/>
                    <a:pt x="24194" y="15545"/>
                    <a:pt x="23448" y="16007"/>
                  </a:cubicBezTo>
                  <a:cubicBezTo>
                    <a:pt x="22432" y="16631"/>
                    <a:pt x="21006" y="17451"/>
                    <a:pt x="20239" y="17451"/>
                  </a:cubicBezTo>
                  <a:cubicBezTo>
                    <a:pt x="19342" y="17451"/>
                    <a:pt x="19347" y="16327"/>
                    <a:pt x="21970" y="12449"/>
                  </a:cubicBezTo>
                  <a:cubicBezTo>
                    <a:pt x="25052" y="7937"/>
                    <a:pt x="27233" y="4027"/>
                    <a:pt x="25528" y="1797"/>
                  </a:cubicBezTo>
                  <a:cubicBezTo>
                    <a:pt x="24541" y="512"/>
                    <a:pt x="23511" y="1"/>
                    <a:pt x="2247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23" name="Google Shape;323;p29"/>
            <p:cNvSpPr/>
            <p:nvPr/>
          </p:nvSpPr>
          <p:spPr>
            <a:xfrm>
              <a:off x="4422268" y="4152292"/>
              <a:ext cx="916716" cy="1182898"/>
            </a:xfrm>
            <a:custGeom>
              <a:avLst/>
              <a:gdLst/>
              <a:ahLst/>
              <a:cxnLst/>
              <a:rect l="l" t="t" r="r" b="b"/>
              <a:pathLst>
                <a:path w="21931" h="28299" extrusionOk="0">
                  <a:moveTo>
                    <a:pt x="18929" y="1"/>
                  </a:moveTo>
                  <a:cubicBezTo>
                    <a:pt x="16894" y="1"/>
                    <a:pt x="14874" y="5965"/>
                    <a:pt x="12106" y="7765"/>
                  </a:cubicBezTo>
                  <a:cubicBezTo>
                    <a:pt x="11580" y="8114"/>
                    <a:pt x="11182" y="8263"/>
                    <a:pt x="10874" y="8263"/>
                  </a:cubicBezTo>
                  <a:cubicBezTo>
                    <a:pt x="9388" y="8263"/>
                    <a:pt x="9991" y="4796"/>
                    <a:pt x="8496" y="3529"/>
                  </a:cubicBezTo>
                  <a:cubicBezTo>
                    <a:pt x="8271" y="3339"/>
                    <a:pt x="8044" y="3251"/>
                    <a:pt x="7813" y="3251"/>
                  </a:cubicBezTo>
                  <a:cubicBezTo>
                    <a:pt x="6197" y="3251"/>
                    <a:pt x="4440" y="7586"/>
                    <a:pt x="2356" y="11249"/>
                  </a:cubicBezTo>
                  <a:cubicBezTo>
                    <a:pt x="0" y="15434"/>
                    <a:pt x="2707" y="20848"/>
                    <a:pt x="2707" y="20848"/>
                  </a:cubicBezTo>
                  <a:cubicBezTo>
                    <a:pt x="6904" y="26788"/>
                    <a:pt x="12692" y="28299"/>
                    <a:pt x="15968" y="28299"/>
                  </a:cubicBezTo>
                  <a:cubicBezTo>
                    <a:pt x="17308" y="28299"/>
                    <a:pt x="18228" y="28046"/>
                    <a:pt x="18446" y="27740"/>
                  </a:cubicBezTo>
                  <a:cubicBezTo>
                    <a:pt x="19223" y="26713"/>
                    <a:pt x="16291" y="26161"/>
                    <a:pt x="14211" y="24332"/>
                  </a:cubicBezTo>
                  <a:cubicBezTo>
                    <a:pt x="12106" y="22527"/>
                    <a:pt x="20827" y="16963"/>
                    <a:pt x="19975" y="15359"/>
                  </a:cubicBezTo>
                  <a:cubicBezTo>
                    <a:pt x="19148" y="13755"/>
                    <a:pt x="18647" y="15008"/>
                    <a:pt x="15815" y="13555"/>
                  </a:cubicBezTo>
                  <a:cubicBezTo>
                    <a:pt x="12958" y="12076"/>
                    <a:pt x="21930" y="1925"/>
                    <a:pt x="19624" y="246"/>
                  </a:cubicBezTo>
                  <a:cubicBezTo>
                    <a:pt x="19392" y="78"/>
                    <a:pt x="19160" y="1"/>
                    <a:pt x="189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24" name="Google Shape;324;p29"/>
            <p:cNvSpPr/>
            <p:nvPr/>
          </p:nvSpPr>
          <p:spPr>
            <a:xfrm>
              <a:off x="4701957" y="4417099"/>
              <a:ext cx="402534" cy="766905"/>
            </a:xfrm>
            <a:custGeom>
              <a:avLst/>
              <a:gdLst/>
              <a:ahLst/>
              <a:cxnLst/>
              <a:rect l="l" t="t" r="r" b="b"/>
              <a:pathLst>
                <a:path w="9630" h="18347" extrusionOk="0">
                  <a:moveTo>
                    <a:pt x="9026" y="0"/>
                  </a:moveTo>
                  <a:cubicBezTo>
                    <a:pt x="8898" y="0"/>
                    <a:pt x="8768" y="52"/>
                    <a:pt x="8673" y="177"/>
                  </a:cubicBezTo>
                  <a:cubicBezTo>
                    <a:pt x="4813" y="5365"/>
                    <a:pt x="1680" y="11530"/>
                    <a:pt x="76" y="17821"/>
                  </a:cubicBezTo>
                  <a:cubicBezTo>
                    <a:pt x="1" y="18138"/>
                    <a:pt x="262" y="18346"/>
                    <a:pt x="509" y="18346"/>
                  </a:cubicBezTo>
                  <a:cubicBezTo>
                    <a:pt x="672" y="18346"/>
                    <a:pt x="828" y="18256"/>
                    <a:pt x="878" y="18047"/>
                  </a:cubicBezTo>
                  <a:cubicBezTo>
                    <a:pt x="2482" y="11831"/>
                    <a:pt x="5565" y="5741"/>
                    <a:pt x="9400" y="603"/>
                  </a:cubicBezTo>
                  <a:cubicBezTo>
                    <a:pt x="9630" y="302"/>
                    <a:pt x="9334" y="0"/>
                    <a:pt x="902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</p:grpSp>
      <p:grpSp>
        <p:nvGrpSpPr>
          <p:cNvPr id="325" name="Google Shape;325;p29"/>
          <p:cNvGrpSpPr/>
          <p:nvPr/>
        </p:nvGrpSpPr>
        <p:grpSpPr>
          <a:xfrm>
            <a:off x="430716" y="4049116"/>
            <a:ext cx="642193" cy="1108700"/>
            <a:chOff x="3804453" y="3817886"/>
            <a:chExt cx="944680" cy="1631161"/>
          </a:xfrm>
        </p:grpSpPr>
        <p:sp>
          <p:nvSpPr>
            <p:cNvPr id="326" name="Google Shape;326;p29"/>
            <p:cNvSpPr/>
            <p:nvPr/>
          </p:nvSpPr>
          <p:spPr>
            <a:xfrm>
              <a:off x="3804453" y="3817886"/>
              <a:ext cx="944680" cy="1631161"/>
            </a:xfrm>
            <a:custGeom>
              <a:avLst/>
              <a:gdLst/>
              <a:ahLst/>
              <a:cxnLst/>
              <a:rect l="l" t="t" r="r" b="b"/>
              <a:pathLst>
                <a:path w="22600" h="39023" extrusionOk="0">
                  <a:moveTo>
                    <a:pt x="18339" y="1"/>
                  </a:moveTo>
                  <a:lnTo>
                    <a:pt x="18339" y="1"/>
                  </a:lnTo>
                  <a:cubicBezTo>
                    <a:pt x="14354" y="1780"/>
                    <a:pt x="3602" y="7945"/>
                    <a:pt x="1522" y="23710"/>
                  </a:cubicBezTo>
                  <a:cubicBezTo>
                    <a:pt x="0" y="35105"/>
                    <a:pt x="8639" y="39023"/>
                    <a:pt x="14653" y="39023"/>
                  </a:cubicBezTo>
                  <a:cubicBezTo>
                    <a:pt x="16959" y="39023"/>
                    <a:pt x="18880" y="38446"/>
                    <a:pt x="19693" y="37495"/>
                  </a:cubicBezTo>
                  <a:cubicBezTo>
                    <a:pt x="22600" y="34036"/>
                    <a:pt x="21572" y="24963"/>
                    <a:pt x="19367" y="19750"/>
                  </a:cubicBezTo>
                  <a:cubicBezTo>
                    <a:pt x="17186" y="14512"/>
                    <a:pt x="18339" y="1"/>
                    <a:pt x="1833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27" name="Google Shape;327;p29"/>
            <p:cNvSpPr/>
            <p:nvPr/>
          </p:nvSpPr>
          <p:spPr>
            <a:xfrm>
              <a:off x="3909164" y="4049420"/>
              <a:ext cx="722638" cy="1318539"/>
            </a:xfrm>
            <a:custGeom>
              <a:avLst/>
              <a:gdLst/>
              <a:ahLst/>
              <a:cxnLst/>
              <a:rect l="l" t="t" r="r" b="b"/>
              <a:pathLst>
                <a:path w="17288" h="31544" extrusionOk="0">
                  <a:moveTo>
                    <a:pt x="11749" y="0"/>
                  </a:moveTo>
                  <a:cubicBezTo>
                    <a:pt x="11748" y="1"/>
                    <a:pt x="4756" y="4061"/>
                    <a:pt x="1924" y="17544"/>
                  </a:cubicBezTo>
                  <a:cubicBezTo>
                    <a:pt x="0" y="26770"/>
                    <a:pt x="6072" y="31544"/>
                    <a:pt x="10719" y="31544"/>
                  </a:cubicBezTo>
                  <a:cubicBezTo>
                    <a:pt x="12852" y="31544"/>
                    <a:pt x="14685" y="30539"/>
                    <a:pt x="15308" y="28497"/>
                  </a:cubicBezTo>
                  <a:cubicBezTo>
                    <a:pt x="17288" y="22031"/>
                    <a:pt x="10496" y="9600"/>
                    <a:pt x="117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28" name="Google Shape;328;p29"/>
            <p:cNvSpPr/>
            <p:nvPr/>
          </p:nvSpPr>
          <p:spPr>
            <a:xfrm>
              <a:off x="4165570" y="4246427"/>
              <a:ext cx="160554" cy="1024894"/>
            </a:xfrm>
            <a:custGeom>
              <a:avLst/>
              <a:gdLst/>
              <a:ahLst/>
              <a:cxnLst/>
              <a:rect l="l" t="t" r="r" b="b"/>
              <a:pathLst>
                <a:path w="3841" h="24519" extrusionOk="0">
                  <a:moveTo>
                    <a:pt x="3322" y="0"/>
                  </a:moveTo>
                  <a:cubicBezTo>
                    <a:pt x="3150" y="0"/>
                    <a:pt x="2978" y="91"/>
                    <a:pt x="2908" y="300"/>
                  </a:cubicBezTo>
                  <a:cubicBezTo>
                    <a:pt x="1053" y="5689"/>
                    <a:pt x="76" y="11328"/>
                    <a:pt x="26" y="17042"/>
                  </a:cubicBezTo>
                  <a:cubicBezTo>
                    <a:pt x="1" y="19423"/>
                    <a:pt x="76" y="21879"/>
                    <a:pt x="527" y="24210"/>
                  </a:cubicBezTo>
                  <a:cubicBezTo>
                    <a:pt x="568" y="24425"/>
                    <a:pt x="726" y="24518"/>
                    <a:pt x="891" y="24518"/>
                  </a:cubicBezTo>
                  <a:cubicBezTo>
                    <a:pt x="1132" y="24518"/>
                    <a:pt x="1388" y="24321"/>
                    <a:pt x="1329" y="24009"/>
                  </a:cubicBezTo>
                  <a:cubicBezTo>
                    <a:pt x="903" y="21729"/>
                    <a:pt x="828" y="19348"/>
                    <a:pt x="853" y="17042"/>
                  </a:cubicBezTo>
                  <a:cubicBezTo>
                    <a:pt x="903" y="11403"/>
                    <a:pt x="1881" y="5814"/>
                    <a:pt x="3735" y="526"/>
                  </a:cubicBezTo>
                  <a:cubicBezTo>
                    <a:pt x="3841" y="208"/>
                    <a:pt x="3583" y="0"/>
                    <a:pt x="332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</p:grpSp>
      <p:grpSp>
        <p:nvGrpSpPr>
          <p:cNvPr id="329" name="Google Shape;329;p29"/>
          <p:cNvGrpSpPr/>
          <p:nvPr/>
        </p:nvGrpSpPr>
        <p:grpSpPr>
          <a:xfrm>
            <a:off x="8449031" y="1866513"/>
            <a:ext cx="829600" cy="2646275"/>
            <a:chOff x="8449030" y="1866500"/>
            <a:chExt cx="829600" cy="2646275"/>
          </a:xfrm>
        </p:grpSpPr>
        <p:sp>
          <p:nvSpPr>
            <p:cNvPr id="330" name="Google Shape;330;p29"/>
            <p:cNvSpPr/>
            <p:nvPr/>
          </p:nvSpPr>
          <p:spPr>
            <a:xfrm>
              <a:off x="8449030" y="1866500"/>
              <a:ext cx="829600" cy="2646275"/>
            </a:xfrm>
            <a:custGeom>
              <a:avLst/>
              <a:gdLst/>
              <a:ahLst/>
              <a:cxnLst/>
              <a:rect l="l" t="t" r="r" b="b"/>
              <a:pathLst>
                <a:path w="33184" h="105851" extrusionOk="0">
                  <a:moveTo>
                    <a:pt x="22322" y="1"/>
                  </a:moveTo>
                  <a:cubicBezTo>
                    <a:pt x="19049" y="1"/>
                    <a:pt x="14806" y="1870"/>
                    <a:pt x="15038" y="11665"/>
                  </a:cubicBezTo>
                  <a:cubicBezTo>
                    <a:pt x="15038" y="11665"/>
                    <a:pt x="5665" y="13419"/>
                    <a:pt x="10351" y="29058"/>
                  </a:cubicBezTo>
                  <a:cubicBezTo>
                    <a:pt x="10351" y="29058"/>
                    <a:pt x="1755" y="33545"/>
                    <a:pt x="9173" y="47028"/>
                  </a:cubicBezTo>
                  <a:cubicBezTo>
                    <a:pt x="9173" y="47028"/>
                    <a:pt x="0" y="57981"/>
                    <a:pt x="6642" y="70487"/>
                  </a:cubicBezTo>
                  <a:cubicBezTo>
                    <a:pt x="6642" y="70487"/>
                    <a:pt x="1379" y="79460"/>
                    <a:pt x="6442" y="91014"/>
                  </a:cubicBezTo>
                  <a:cubicBezTo>
                    <a:pt x="6442" y="91014"/>
                    <a:pt x="2156" y="96678"/>
                    <a:pt x="6642" y="105851"/>
                  </a:cubicBezTo>
                  <a:lnTo>
                    <a:pt x="26392" y="105851"/>
                  </a:lnTo>
                  <a:cubicBezTo>
                    <a:pt x="26392" y="105851"/>
                    <a:pt x="33184" y="27304"/>
                    <a:pt x="28798" y="6001"/>
                  </a:cubicBezTo>
                  <a:cubicBezTo>
                    <a:pt x="28146" y="2793"/>
                    <a:pt x="27219" y="863"/>
                    <a:pt x="25991" y="712"/>
                  </a:cubicBezTo>
                  <a:cubicBezTo>
                    <a:pt x="25991" y="712"/>
                    <a:pt x="24341" y="1"/>
                    <a:pt x="2232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31" name="Google Shape;331;p29"/>
            <p:cNvSpPr/>
            <p:nvPr/>
          </p:nvSpPr>
          <p:spPr>
            <a:xfrm>
              <a:off x="8556180" y="1952550"/>
              <a:ext cx="722450" cy="2560225"/>
            </a:xfrm>
            <a:custGeom>
              <a:avLst/>
              <a:gdLst/>
              <a:ahLst/>
              <a:cxnLst/>
              <a:rect l="l" t="t" r="r" b="b"/>
              <a:pathLst>
                <a:path w="28898" h="102409" extrusionOk="0">
                  <a:moveTo>
                    <a:pt x="19928" y="0"/>
                  </a:moveTo>
                  <a:cubicBezTo>
                    <a:pt x="19241" y="0"/>
                    <a:pt x="18527" y="182"/>
                    <a:pt x="17795" y="604"/>
                  </a:cubicBezTo>
                  <a:cubicBezTo>
                    <a:pt x="12707" y="3536"/>
                    <a:pt x="14487" y="11331"/>
                    <a:pt x="14487" y="11331"/>
                  </a:cubicBezTo>
                  <a:cubicBezTo>
                    <a:pt x="14487" y="11331"/>
                    <a:pt x="4887" y="15842"/>
                    <a:pt x="10176" y="25992"/>
                  </a:cubicBezTo>
                  <a:cubicBezTo>
                    <a:pt x="10176" y="25992"/>
                    <a:pt x="1178" y="32258"/>
                    <a:pt x="8797" y="44564"/>
                  </a:cubicBezTo>
                  <a:cubicBezTo>
                    <a:pt x="8797" y="44564"/>
                    <a:pt x="0" y="54739"/>
                    <a:pt x="7243" y="65667"/>
                  </a:cubicBezTo>
                  <a:cubicBezTo>
                    <a:pt x="7243" y="65667"/>
                    <a:pt x="401" y="77973"/>
                    <a:pt x="6842" y="84439"/>
                  </a:cubicBezTo>
                  <a:cubicBezTo>
                    <a:pt x="6842" y="84439"/>
                    <a:pt x="1704" y="94539"/>
                    <a:pt x="7168" y="102409"/>
                  </a:cubicBezTo>
                  <a:lnTo>
                    <a:pt x="22106" y="102409"/>
                  </a:lnTo>
                  <a:cubicBezTo>
                    <a:pt x="22106" y="102409"/>
                    <a:pt x="28898" y="23862"/>
                    <a:pt x="24512" y="2559"/>
                  </a:cubicBezTo>
                  <a:cubicBezTo>
                    <a:pt x="23268" y="1189"/>
                    <a:pt x="21687" y="0"/>
                    <a:pt x="199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32" name="Google Shape;332;p29"/>
            <p:cNvSpPr/>
            <p:nvPr/>
          </p:nvSpPr>
          <p:spPr>
            <a:xfrm>
              <a:off x="8916930" y="2499925"/>
              <a:ext cx="262825" cy="465800"/>
            </a:xfrm>
            <a:custGeom>
              <a:avLst/>
              <a:gdLst/>
              <a:ahLst/>
              <a:cxnLst/>
              <a:rect l="l" t="t" r="r" b="b"/>
              <a:pathLst>
                <a:path w="10513" h="18632" extrusionOk="0">
                  <a:moveTo>
                    <a:pt x="535" y="1"/>
                  </a:moveTo>
                  <a:cubicBezTo>
                    <a:pt x="276" y="1"/>
                    <a:pt x="1" y="277"/>
                    <a:pt x="157" y="589"/>
                  </a:cubicBezTo>
                  <a:cubicBezTo>
                    <a:pt x="3340" y="6528"/>
                    <a:pt x="6498" y="12493"/>
                    <a:pt x="9681" y="18433"/>
                  </a:cubicBezTo>
                  <a:cubicBezTo>
                    <a:pt x="9751" y="18573"/>
                    <a:pt x="9864" y="18631"/>
                    <a:pt x="9980" y="18631"/>
                  </a:cubicBezTo>
                  <a:cubicBezTo>
                    <a:pt x="10239" y="18631"/>
                    <a:pt x="10513" y="18344"/>
                    <a:pt x="10357" y="18032"/>
                  </a:cubicBezTo>
                  <a:cubicBezTo>
                    <a:pt x="7174" y="12092"/>
                    <a:pt x="4016" y="6153"/>
                    <a:pt x="833" y="188"/>
                  </a:cubicBezTo>
                  <a:cubicBezTo>
                    <a:pt x="764" y="56"/>
                    <a:pt x="651" y="1"/>
                    <a:pt x="535" y="1"/>
                  </a:cubicBezTo>
                  <a:close/>
                </a:path>
              </a:pathLst>
            </a:custGeom>
            <a:solidFill>
              <a:srgbClr val="0A7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33" name="Google Shape;333;p29"/>
            <p:cNvSpPr/>
            <p:nvPr/>
          </p:nvSpPr>
          <p:spPr>
            <a:xfrm>
              <a:off x="8844155" y="2702700"/>
              <a:ext cx="320750" cy="405700"/>
            </a:xfrm>
            <a:custGeom>
              <a:avLst/>
              <a:gdLst/>
              <a:ahLst/>
              <a:cxnLst/>
              <a:rect l="l" t="t" r="r" b="b"/>
              <a:pathLst>
                <a:path w="12830" h="16228" extrusionOk="0">
                  <a:moveTo>
                    <a:pt x="549" y="0"/>
                  </a:moveTo>
                  <a:cubicBezTo>
                    <a:pt x="267" y="0"/>
                    <a:pt x="1" y="268"/>
                    <a:pt x="211" y="548"/>
                  </a:cubicBezTo>
                  <a:cubicBezTo>
                    <a:pt x="4120" y="5736"/>
                    <a:pt x="8030" y="10899"/>
                    <a:pt x="11940" y="16062"/>
                  </a:cubicBezTo>
                  <a:cubicBezTo>
                    <a:pt x="12028" y="16179"/>
                    <a:pt x="12148" y="16228"/>
                    <a:pt x="12267" y="16228"/>
                  </a:cubicBezTo>
                  <a:cubicBezTo>
                    <a:pt x="12553" y="16228"/>
                    <a:pt x="12829" y="15944"/>
                    <a:pt x="12617" y="15661"/>
                  </a:cubicBezTo>
                  <a:cubicBezTo>
                    <a:pt x="8707" y="10498"/>
                    <a:pt x="4797" y="5335"/>
                    <a:pt x="887" y="172"/>
                  </a:cubicBezTo>
                  <a:cubicBezTo>
                    <a:pt x="796" y="51"/>
                    <a:pt x="671" y="0"/>
                    <a:pt x="549" y="0"/>
                  </a:cubicBezTo>
                  <a:close/>
                </a:path>
              </a:pathLst>
            </a:custGeom>
            <a:solidFill>
              <a:srgbClr val="0A7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34" name="Google Shape;334;p29"/>
            <p:cNvSpPr/>
            <p:nvPr/>
          </p:nvSpPr>
          <p:spPr>
            <a:xfrm>
              <a:off x="8860455" y="3360325"/>
              <a:ext cx="284325" cy="393225"/>
            </a:xfrm>
            <a:custGeom>
              <a:avLst/>
              <a:gdLst/>
              <a:ahLst/>
              <a:cxnLst/>
              <a:rect l="l" t="t" r="r" b="b"/>
              <a:pathLst>
                <a:path w="11373" h="15729" extrusionOk="0">
                  <a:moveTo>
                    <a:pt x="558" y="0"/>
                  </a:moveTo>
                  <a:cubicBezTo>
                    <a:pt x="277" y="0"/>
                    <a:pt x="1" y="280"/>
                    <a:pt x="210" y="559"/>
                  </a:cubicBezTo>
                  <a:cubicBezTo>
                    <a:pt x="3644" y="5571"/>
                    <a:pt x="7077" y="10559"/>
                    <a:pt x="10511" y="15546"/>
                  </a:cubicBezTo>
                  <a:cubicBezTo>
                    <a:pt x="10594" y="15675"/>
                    <a:pt x="10714" y="15728"/>
                    <a:pt x="10832" y="15728"/>
                  </a:cubicBezTo>
                  <a:cubicBezTo>
                    <a:pt x="11106" y="15728"/>
                    <a:pt x="11373" y="15443"/>
                    <a:pt x="11163" y="15145"/>
                  </a:cubicBezTo>
                  <a:cubicBezTo>
                    <a:pt x="7754" y="10158"/>
                    <a:pt x="4321" y="5170"/>
                    <a:pt x="887" y="183"/>
                  </a:cubicBezTo>
                  <a:cubicBezTo>
                    <a:pt x="803" y="53"/>
                    <a:pt x="680" y="0"/>
                    <a:pt x="558" y="0"/>
                  </a:cubicBezTo>
                  <a:close/>
                </a:path>
              </a:pathLst>
            </a:custGeom>
            <a:solidFill>
              <a:srgbClr val="0A7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35" name="Google Shape;335;p29"/>
            <p:cNvSpPr/>
            <p:nvPr/>
          </p:nvSpPr>
          <p:spPr>
            <a:xfrm>
              <a:off x="8824655" y="3813125"/>
              <a:ext cx="281275" cy="353700"/>
            </a:xfrm>
            <a:custGeom>
              <a:avLst/>
              <a:gdLst/>
              <a:ahLst/>
              <a:cxnLst/>
              <a:rect l="l" t="t" r="r" b="b"/>
              <a:pathLst>
                <a:path w="11251" h="14148" extrusionOk="0">
                  <a:moveTo>
                    <a:pt x="563" y="0"/>
                  </a:moveTo>
                  <a:cubicBezTo>
                    <a:pt x="277" y="0"/>
                    <a:pt x="1" y="284"/>
                    <a:pt x="214" y="567"/>
                  </a:cubicBezTo>
                  <a:cubicBezTo>
                    <a:pt x="3597" y="5028"/>
                    <a:pt x="6981" y="9515"/>
                    <a:pt x="10364" y="13976"/>
                  </a:cubicBezTo>
                  <a:cubicBezTo>
                    <a:pt x="10455" y="14097"/>
                    <a:pt x="10580" y="14147"/>
                    <a:pt x="10702" y="14147"/>
                  </a:cubicBezTo>
                  <a:cubicBezTo>
                    <a:pt x="10985" y="14147"/>
                    <a:pt x="11251" y="13880"/>
                    <a:pt x="11041" y="13600"/>
                  </a:cubicBezTo>
                  <a:cubicBezTo>
                    <a:pt x="7657" y="9114"/>
                    <a:pt x="4274" y="4652"/>
                    <a:pt x="890" y="166"/>
                  </a:cubicBezTo>
                  <a:cubicBezTo>
                    <a:pt x="802" y="49"/>
                    <a:pt x="682" y="0"/>
                    <a:pt x="563" y="0"/>
                  </a:cubicBezTo>
                  <a:close/>
                </a:path>
              </a:pathLst>
            </a:custGeom>
            <a:solidFill>
              <a:srgbClr val="0A7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36" name="Google Shape;336;p29"/>
            <p:cNvSpPr/>
            <p:nvPr/>
          </p:nvSpPr>
          <p:spPr>
            <a:xfrm>
              <a:off x="8826405" y="4118975"/>
              <a:ext cx="284125" cy="129675"/>
            </a:xfrm>
            <a:custGeom>
              <a:avLst/>
              <a:gdLst/>
              <a:ahLst/>
              <a:cxnLst/>
              <a:rect l="l" t="t" r="r" b="b"/>
              <a:pathLst>
                <a:path w="11365" h="5187" extrusionOk="0">
                  <a:moveTo>
                    <a:pt x="628" y="1"/>
                  </a:moveTo>
                  <a:cubicBezTo>
                    <a:pt x="256" y="1"/>
                    <a:pt x="0" y="539"/>
                    <a:pt x="394" y="714"/>
                  </a:cubicBezTo>
                  <a:cubicBezTo>
                    <a:pt x="3803" y="2193"/>
                    <a:pt x="7186" y="3672"/>
                    <a:pt x="10570" y="5150"/>
                  </a:cubicBezTo>
                  <a:cubicBezTo>
                    <a:pt x="10627" y="5176"/>
                    <a:pt x="10683" y="5187"/>
                    <a:pt x="10737" y="5187"/>
                  </a:cubicBezTo>
                  <a:cubicBezTo>
                    <a:pt x="11109" y="5187"/>
                    <a:pt x="11365" y="4649"/>
                    <a:pt x="10971" y="4474"/>
                  </a:cubicBezTo>
                  <a:cubicBezTo>
                    <a:pt x="7587" y="2995"/>
                    <a:pt x="4179" y="1516"/>
                    <a:pt x="795" y="37"/>
                  </a:cubicBezTo>
                  <a:cubicBezTo>
                    <a:pt x="738" y="12"/>
                    <a:pt x="682" y="1"/>
                    <a:pt x="628" y="1"/>
                  </a:cubicBezTo>
                  <a:close/>
                </a:path>
              </a:pathLst>
            </a:custGeom>
            <a:solidFill>
              <a:srgbClr val="0A7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37" name="Google Shape;337;p29"/>
            <p:cNvSpPr/>
            <p:nvPr/>
          </p:nvSpPr>
          <p:spPr>
            <a:xfrm>
              <a:off x="8885755" y="2468250"/>
              <a:ext cx="95250" cy="95275"/>
            </a:xfrm>
            <a:custGeom>
              <a:avLst/>
              <a:gdLst/>
              <a:ahLst/>
              <a:cxnLst/>
              <a:rect l="l" t="t" r="r" b="b"/>
              <a:pathLst>
                <a:path w="3810" h="3811" extrusionOk="0">
                  <a:moveTo>
                    <a:pt x="1905" y="1"/>
                  </a:moveTo>
                  <a:cubicBezTo>
                    <a:pt x="852" y="1"/>
                    <a:pt x="0" y="853"/>
                    <a:pt x="0" y="1906"/>
                  </a:cubicBezTo>
                  <a:cubicBezTo>
                    <a:pt x="0" y="2958"/>
                    <a:pt x="852" y="3811"/>
                    <a:pt x="1905" y="3811"/>
                  </a:cubicBezTo>
                  <a:cubicBezTo>
                    <a:pt x="2958" y="3811"/>
                    <a:pt x="3810" y="2958"/>
                    <a:pt x="3810" y="1906"/>
                  </a:cubicBezTo>
                  <a:cubicBezTo>
                    <a:pt x="3810" y="853"/>
                    <a:pt x="2958" y="1"/>
                    <a:pt x="1905" y="1"/>
                  </a:cubicBezTo>
                  <a:close/>
                </a:path>
              </a:pathLst>
            </a:custGeom>
            <a:solidFill>
              <a:srgbClr val="F03A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38" name="Google Shape;338;p29"/>
            <p:cNvSpPr/>
            <p:nvPr/>
          </p:nvSpPr>
          <p:spPr>
            <a:xfrm>
              <a:off x="8829980" y="3331050"/>
              <a:ext cx="95275" cy="95250"/>
            </a:xfrm>
            <a:custGeom>
              <a:avLst/>
              <a:gdLst/>
              <a:ahLst/>
              <a:cxnLst/>
              <a:rect l="l" t="t" r="r" b="b"/>
              <a:pathLst>
                <a:path w="3811" h="3810" extrusionOk="0">
                  <a:moveTo>
                    <a:pt x="1905" y="0"/>
                  </a:moveTo>
                  <a:cubicBezTo>
                    <a:pt x="853" y="0"/>
                    <a:pt x="1" y="853"/>
                    <a:pt x="1" y="1905"/>
                  </a:cubicBezTo>
                  <a:cubicBezTo>
                    <a:pt x="1" y="2958"/>
                    <a:pt x="853" y="3810"/>
                    <a:pt x="1905" y="3810"/>
                  </a:cubicBezTo>
                  <a:cubicBezTo>
                    <a:pt x="2958" y="3810"/>
                    <a:pt x="3810" y="2958"/>
                    <a:pt x="3810" y="1905"/>
                  </a:cubicBezTo>
                  <a:cubicBezTo>
                    <a:pt x="3810" y="853"/>
                    <a:pt x="2958" y="0"/>
                    <a:pt x="1905" y="0"/>
                  </a:cubicBezTo>
                  <a:close/>
                </a:path>
              </a:pathLst>
            </a:custGeom>
            <a:solidFill>
              <a:srgbClr val="F03A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</p:grpSp>
      <p:grpSp>
        <p:nvGrpSpPr>
          <p:cNvPr id="339" name="Google Shape;339;p29"/>
          <p:cNvGrpSpPr/>
          <p:nvPr/>
        </p:nvGrpSpPr>
        <p:grpSpPr>
          <a:xfrm>
            <a:off x="8053031" y="4276688"/>
            <a:ext cx="1124100" cy="852025"/>
            <a:chOff x="8053030" y="4276675"/>
            <a:chExt cx="1124100" cy="852025"/>
          </a:xfrm>
        </p:grpSpPr>
        <p:sp>
          <p:nvSpPr>
            <p:cNvPr id="340" name="Google Shape;340;p29"/>
            <p:cNvSpPr/>
            <p:nvPr/>
          </p:nvSpPr>
          <p:spPr>
            <a:xfrm>
              <a:off x="8053030" y="4276675"/>
              <a:ext cx="1124100" cy="852025"/>
            </a:xfrm>
            <a:custGeom>
              <a:avLst/>
              <a:gdLst/>
              <a:ahLst/>
              <a:cxnLst/>
              <a:rect l="l" t="t" r="r" b="b"/>
              <a:pathLst>
                <a:path w="44964" h="34081" extrusionOk="0">
                  <a:moveTo>
                    <a:pt x="35650" y="0"/>
                  </a:moveTo>
                  <a:cubicBezTo>
                    <a:pt x="32202" y="0"/>
                    <a:pt x="28348" y="1635"/>
                    <a:pt x="25114" y="7113"/>
                  </a:cubicBezTo>
                  <a:cubicBezTo>
                    <a:pt x="25114" y="7113"/>
                    <a:pt x="25053" y="7109"/>
                    <a:pt x="24941" y="7109"/>
                  </a:cubicBezTo>
                  <a:cubicBezTo>
                    <a:pt x="23831" y="7109"/>
                    <a:pt x="17715" y="7523"/>
                    <a:pt x="16918" y="16587"/>
                  </a:cubicBezTo>
                  <a:cubicBezTo>
                    <a:pt x="16918" y="16587"/>
                    <a:pt x="16356" y="16482"/>
                    <a:pt x="15492" y="16482"/>
                  </a:cubicBezTo>
                  <a:cubicBezTo>
                    <a:pt x="12902" y="16482"/>
                    <a:pt x="7601" y="17426"/>
                    <a:pt x="6642" y="24983"/>
                  </a:cubicBezTo>
                  <a:cubicBezTo>
                    <a:pt x="6642" y="24983"/>
                    <a:pt x="1" y="26837"/>
                    <a:pt x="2657" y="34081"/>
                  </a:cubicBezTo>
                  <a:lnTo>
                    <a:pt x="42507" y="34081"/>
                  </a:lnTo>
                  <a:lnTo>
                    <a:pt x="44663" y="7364"/>
                  </a:lnTo>
                  <a:lnTo>
                    <a:pt x="44963" y="3579"/>
                  </a:lnTo>
                  <a:cubicBezTo>
                    <a:pt x="44963" y="3579"/>
                    <a:pt x="40751" y="0"/>
                    <a:pt x="3565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41" name="Google Shape;341;p29"/>
            <p:cNvSpPr/>
            <p:nvPr/>
          </p:nvSpPr>
          <p:spPr>
            <a:xfrm>
              <a:off x="8187130" y="4363075"/>
              <a:ext cx="982475" cy="765625"/>
            </a:xfrm>
            <a:custGeom>
              <a:avLst/>
              <a:gdLst/>
              <a:ahLst/>
              <a:cxnLst/>
              <a:rect l="l" t="t" r="r" b="b"/>
              <a:pathLst>
                <a:path w="39299" h="30625" extrusionOk="0">
                  <a:moveTo>
                    <a:pt x="31893" y="0"/>
                  </a:moveTo>
                  <a:cubicBezTo>
                    <a:pt x="31692" y="0"/>
                    <a:pt x="31487" y="8"/>
                    <a:pt x="31279" y="23"/>
                  </a:cubicBezTo>
                  <a:cubicBezTo>
                    <a:pt x="25138" y="524"/>
                    <a:pt x="23860" y="8043"/>
                    <a:pt x="23860" y="8043"/>
                  </a:cubicBezTo>
                  <a:cubicBezTo>
                    <a:pt x="23860" y="8043"/>
                    <a:pt x="23452" y="7965"/>
                    <a:pt x="22801" y="7965"/>
                  </a:cubicBezTo>
                  <a:cubicBezTo>
                    <a:pt x="20641" y="7965"/>
                    <a:pt x="15811" y="8823"/>
                    <a:pt x="14386" y="16239"/>
                  </a:cubicBezTo>
                  <a:cubicBezTo>
                    <a:pt x="14386" y="16239"/>
                    <a:pt x="14055" y="16208"/>
                    <a:pt x="13516" y="16208"/>
                  </a:cubicBezTo>
                  <a:cubicBezTo>
                    <a:pt x="11145" y="16208"/>
                    <a:pt x="4768" y="16791"/>
                    <a:pt x="5013" y="23081"/>
                  </a:cubicBezTo>
                  <a:cubicBezTo>
                    <a:pt x="5013" y="23081"/>
                    <a:pt x="0" y="25612"/>
                    <a:pt x="326" y="30625"/>
                  </a:cubicBezTo>
                  <a:lnTo>
                    <a:pt x="37143" y="30625"/>
                  </a:lnTo>
                  <a:lnTo>
                    <a:pt x="39299" y="3908"/>
                  </a:lnTo>
                  <a:cubicBezTo>
                    <a:pt x="37808" y="2133"/>
                    <a:pt x="35311" y="0"/>
                    <a:pt x="3189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42" name="Google Shape;342;p29"/>
            <p:cNvSpPr/>
            <p:nvPr/>
          </p:nvSpPr>
          <p:spPr>
            <a:xfrm>
              <a:off x="8886305" y="4563625"/>
              <a:ext cx="236950" cy="220400"/>
            </a:xfrm>
            <a:custGeom>
              <a:avLst/>
              <a:gdLst/>
              <a:ahLst/>
              <a:cxnLst/>
              <a:rect l="l" t="t" r="r" b="b"/>
              <a:pathLst>
                <a:path w="9478" h="8816" extrusionOk="0">
                  <a:moveTo>
                    <a:pt x="3720" y="0"/>
                  </a:moveTo>
                  <a:cubicBezTo>
                    <a:pt x="3546" y="0"/>
                    <a:pt x="3359" y="53"/>
                    <a:pt x="3161" y="171"/>
                  </a:cubicBezTo>
                  <a:cubicBezTo>
                    <a:pt x="1532" y="1149"/>
                    <a:pt x="2434" y="3430"/>
                    <a:pt x="2434" y="3430"/>
                  </a:cubicBezTo>
                  <a:cubicBezTo>
                    <a:pt x="2434" y="3430"/>
                    <a:pt x="1757" y="2753"/>
                    <a:pt x="1139" y="2753"/>
                  </a:cubicBezTo>
                  <a:cubicBezTo>
                    <a:pt x="673" y="2753"/>
                    <a:pt x="240" y="3136"/>
                    <a:pt x="154" y="4482"/>
                  </a:cubicBezTo>
                  <a:cubicBezTo>
                    <a:pt x="0" y="7225"/>
                    <a:pt x="2171" y="8815"/>
                    <a:pt x="4548" y="8815"/>
                  </a:cubicBezTo>
                  <a:cubicBezTo>
                    <a:pt x="4885" y="8815"/>
                    <a:pt x="5227" y="8783"/>
                    <a:pt x="5567" y="8718"/>
                  </a:cubicBezTo>
                  <a:cubicBezTo>
                    <a:pt x="8299" y="8191"/>
                    <a:pt x="9477" y="1425"/>
                    <a:pt x="7848" y="773"/>
                  </a:cubicBezTo>
                  <a:cubicBezTo>
                    <a:pt x="7667" y="700"/>
                    <a:pt x="7499" y="668"/>
                    <a:pt x="7343" y="668"/>
                  </a:cubicBezTo>
                  <a:cubicBezTo>
                    <a:pt x="6098" y="668"/>
                    <a:pt x="5642" y="2728"/>
                    <a:pt x="5642" y="2728"/>
                  </a:cubicBezTo>
                  <a:cubicBezTo>
                    <a:pt x="5642" y="2728"/>
                    <a:pt x="4985" y="0"/>
                    <a:pt x="372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</p:grpSp>
      <p:grpSp>
        <p:nvGrpSpPr>
          <p:cNvPr id="343" name="Google Shape;343;p29"/>
          <p:cNvGrpSpPr/>
          <p:nvPr/>
        </p:nvGrpSpPr>
        <p:grpSpPr>
          <a:xfrm>
            <a:off x="-170295" y="2037288"/>
            <a:ext cx="829600" cy="2646275"/>
            <a:chOff x="-170295" y="1808675"/>
            <a:chExt cx="829600" cy="2646275"/>
          </a:xfrm>
        </p:grpSpPr>
        <p:sp>
          <p:nvSpPr>
            <p:cNvPr id="344" name="Google Shape;344;p29"/>
            <p:cNvSpPr/>
            <p:nvPr/>
          </p:nvSpPr>
          <p:spPr>
            <a:xfrm flipH="1">
              <a:off x="-170295" y="1808675"/>
              <a:ext cx="829600" cy="2646275"/>
            </a:xfrm>
            <a:custGeom>
              <a:avLst/>
              <a:gdLst/>
              <a:ahLst/>
              <a:cxnLst/>
              <a:rect l="l" t="t" r="r" b="b"/>
              <a:pathLst>
                <a:path w="33184" h="105851" extrusionOk="0">
                  <a:moveTo>
                    <a:pt x="22322" y="1"/>
                  </a:moveTo>
                  <a:cubicBezTo>
                    <a:pt x="19049" y="1"/>
                    <a:pt x="14806" y="1870"/>
                    <a:pt x="15038" y="11665"/>
                  </a:cubicBezTo>
                  <a:cubicBezTo>
                    <a:pt x="15038" y="11665"/>
                    <a:pt x="5665" y="13419"/>
                    <a:pt x="10351" y="29058"/>
                  </a:cubicBezTo>
                  <a:cubicBezTo>
                    <a:pt x="10351" y="29058"/>
                    <a:pt x="1755" y="33545"/>
                    <a:pt x="9173" y="47028"/>
                  </a:cubicBezTo>
                  <a:cubicBezTo>
                    <a:pt x="9173" y="47028"/>
                    <a:pt x="0" y="57981"/>
                    <a:pt x="6642" y="70487"/>
                  </a:cubicBezTo>
                  <a:cubicBezTo>
                    <a:pt x="6642" y="70487"/>
                    <a:pt x="1379" y="79460"/>
                    <a:pt x="6442" y="91014"/>
                  </a:cubicBezTo>
                  <a:cubicBezTo>
                    <a:pt x="6442" y="91014"/>
                    <a:pt x="2156" y="96678"/>
                    <a:pt x="6642" y="105851"/>
                  </a:cubicBezTo>
                  <a:lnTo>
                    <a:pt x="26392" y="105851"/>
                  </a:lnTo>
                  <a:cubicBezTo>
                    <a:pt x="26392" y="105851"/>
                    <a:pt x="33184" y="27304"/>
                    <a:pt x="28798" y="6001"/>
                  </a:cubicBezTo>
                  <a:cubicBezTo>
                    <a:pt x="28146" y="2793"/>
                    <a:pt x="27219" y="863"/>
                    <a:pt x="25991" y="712"/>
                  </a:cubicBezTo>
                  <a:cubicBezTo>
                    <a:pt x="25991" y="712"/>
                    <a:pt x="24341" y="1"/>
                    <a:pt x="2232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45" name="Google Shape;345;p29"/>
            <p:cNvSpPr/>
            <p:nvPr/>
          </p:nvSpPr>
          <p:spPr>
            <a:xfrm flipH="1">
              <a:off x="-170295" y="1894725"/>
              <a:ext cx="722450" cy="2560225"/>
            </a:xfrm>
            <a:custGeom>
              <a:avLst/>
              <a:gdLst/>
              <a:ahLst/>
              <a:cxnLst/>
              <a:rect l="l" t="t" r="r" b="b"/>
              <a:pathLst>
                <a:path w="28898" h="102409" extrusionOk="0">
                  <a:moveTo>
                    <a:pt x="19928" y="0"/>
                  </a:moveTo>
                  <a:cubicBezTo>
                    <a:pt x="19241" y="0"/>
                    <a:pt x="18527" y="182"/>
                    <a:pt x="17795" y="604"/>
                  </a:cubicBezTo>
                  <a:cubicBezTo>
                    <a:pt x="12707" y="3536"/>
                    <a:pt x="14487" y="11331"/>
                    <a:pt x="14487" y="11331"/>
                  </a:cubicBezTo>
                  <a:cubicBezTo>
                    <a:pt x="14487" y="11331"/>
                    <a:pt x="4887" y="15842"/>
                    <a:pt x="10176" y="25992"/>
                  </a:cubicBezTo>
                  <a:cubicBezTo>
                    <a:pt x="10176" y="25992"/>
                    <a:pt x="1178" y="32258"/>
                    <a:pt x="8797" y="44564"/>
                  </a:cubicBezTo>
                  <a:cubicBezTo>
                    <a:pt x="8797" y="44564"/>
                    <a:pt x="0" y="54739"/>
                    <a:pt x="7243" y="65667"/>
                  </a:cubicBezTo>
                  <a:cubicBezTo>
                    <a:pt x="7243" y="65667"/>
                    <a:pt x="401" y="77973"/>
                    <a:pt x="6842" y="84439"/>
                  </a:cubicBezTo>
                  <a:cubicBezTo>
                    <a:pt x="6842" y="84439"/>
                    <a:pt x="1704" y="94539"/>
                    <a:pt x="7168" y="102409"/>
                  </a:cubicBezTo>
                  <a:lnTo>
                    <a:pt x="22106" y="102409"/>
                  </a:lnTo>
                  <a:cubicBezTo>
                    <a:pt x="22106" y="102409"/>
                    <a:pt x="28898" y="23862"/>
                    <a:pt x="24512" y="2559"/>
                  </a:cubicBezTo>
                  <a:cubicBezTo>
                    <a:pt x="23268" y="1189"/>
                    <a:pt x="21687" y="0"/>
                    <a:pt x="199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46" name="Google Shape;346;p29"/>
            <p:cNvSpPr/>
            <p:nvPr/>
          </p:nvSpPr>
          <p:spPr>
            <a:xfrm flipH="1">
              <a:off x="-71420" y="2442100"/>
              <a:ext cx="262825" cy="465800"/>
            </a:xfrm>
            <a:custGeom>
              <a:avLst/>
              <a:gdLst/>
              <a:ahLst/>
              <a:cxnLst/>
              <a:rect l="l" t="t" r="r" b="b"/>
              <a:pathLst>
                <a:path w="10513" h="18632" extrusionOk="0">
                  <a:moveTo>
                    <a:pt x="535" y="1"/>
                  </a:moveTo>
                  <a:cubicBezTo>
                    <a:pt x="276" y="1"/>
                    <a:pt x="1" y="277"/>
                    <a:pt x="157" y="589"/>
                  </a:cubicBezTo>
                  <a:cubicBezTo>
                    <a:pt x="3340" y="6528"/>
                    <a:pt x="6498" y="12493"/>
                    <a:pt x="9681" y="18433"/>
                  </a:cubicBezTo>
                  <a:cubicBezTo>
                    <a:pt x="9751" y="18573"/>
                    <a:pt x="9864" y="18631"/>
                    <a:pt x="9980" y="18631"/>
                  </a:cubicBezTo>
                  <a:cubicBezTo>
                    <a:pt x="10239" y="18631"/>
                    <a:pt x="10513" y="18344"/>
                    <a:pt x="10357" y="18032"/>
                  </a:cubicBezTo>
                  <a:cubicBezTo>
                    <a:pt x="7174" y="12092"/>
                    <a:pt x="4016" y="6153"/>
                    <a:pt x="833" y="188"/>
                  </a:cubicBezTo>
                  <a:cubicBezTo>
                    <a:pt x="764" y="56"/>
                    <a:pt x="651" y="1"/>
                    <a:pt x="535" y="1"/>
                  </a:cubicBezTo>
                  <a:close/>
                </a:path>
              </a:pathLst>
            </a:custGeom>
            <a:solidFill>
              <a:srgbClr val="0A7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47" name="Google Shape;347;p29"/>
            <p:cNvSpPr/>
            <p:nvPr/>
          </p:nvSpPr>
          <p:spPr>
            <a:xfrm flipH="1">
              <a:off x="-56570" y="2644875"/>
              <a:ext cx="320750" cy="405700"/>
            </a:xfrm>
            <a:custGeom>
              <a:avLst/>
              <a:gdLst/>
              <a:ahLst/>
              <a:cxnLst/>
              <a:rect l="l" t="t" r="r" b="b"/>
              <a:pathLst>
                <a:path w="12830" h="16228" extrusionOk="0">
                  <a:moveTo>
                    <a:pt x="549" y="0"/>
                  </a:moveTo>
                  <a:cubicBezTo>
                    <a:pt x="267" y="0"/>
                    <a:pt x="1" y="268"/>
                    <a:pt x="211" y="548"/>
                  </a:cubicBezTo>
                  <a:cubicBezTo>
                    <a:pt x="4120" y="5736"/>
                    <a:pt x="8030" y="10899"/>
                    <a:pt x="11940" y="16062"/>
                  </a:cubicBezTo>
                  <a:cubicBezTo>
                    <a:pt x="12028" y="16179"/>
                    <a:pt x="12148" y="16228"/>
                    <a:pt x="12267" y="16228"/>
                  </a:cubicBezTo>
                  <a:cubicBezTo>
                    <a:pt x="12553" y="16228"/>
                    <a:pt x="12829" y="15944"/>
                    <a:pt x="12617" y="15661"/>
                  </a:cubicBezTo>
                  <a:cubicBezTo>
                    <a:pt x="8707" y="10498"/>
                    <a:pt x="4797" y="5335"/>
                    <a:pt x="887" y="172"/>
                  </a:cubicBezTo>
                  <a:cubicBezTo>
                    <a:pt x="796" y="51"/>
                    <a:pt x="671" y="0"/>
                    <a:pt x="549" y="0"/>
                  </a:cubicBezTo>
                  <a:close/>
                </a:path>
              </a:pathLst>
            </a:custGeom>
            <a:solidFill>
              <a:srgbClr val="0A7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48" name="Google Shape;348;p29"/>
            <p:cNvSpPr/>
            <p:nvPr/>
          </p:nvSpPr>
          <p:spPr>
            <a:xfrm flipH="1">
              <a:off x="-36445" y="3302500"/>
              <a:ext cx="284325" cy="393225"/>
            </a:xfrm>
            <a:custGeom>
              <a:avLst/>
              <a:gdLst/>
              <a:ahLst/>
              <a:cxnLst/>
              <a:rect l="l" t="t" r="r" b="b"/>
              <a:pathLst>
                <a:path w="11373" h="15729" extrusionOk="0">
                  <a:moveTo>
                    <a:pt x="558" y="0"/>
                  </a:moveTo>
                  <a:cubicBezTo>
                    <a:pt x="277" y="0"/>
                    <a:pt x="1" y="280"/>
                    <a:pt x="210" y="559"/>
                  </a:cubicBezTo>
                  <a:cubicBezTo>
                    <a:pt x="3644" y="5571"/>
                    <a:pt x="7077" y="10559"/>
                    <a:pt x="10511" y="15546"/>
                  </a:cubicBezTo>
                  <a:cubicBezTo>
                    <a:pt x="10594" y="15675"/>
                    <a:pt x="10714" y="15728"/>
                    <a:pt x="10832" y="15728"/>
                  </a:cubicBezTo>
                  <a:cubicBezTo>
                    <a:pt x="11106" y="15728"/>
                    <a:pt x="11373" y="15443"/>
                    <a:pt x="11163" y="15145"/>
                  </a:cubicBezTo>
                  <a:cubicBezTo>
                    <a:pt x="7754" y="10158"/>
                    <a:pt x="4321" y="5170"/>
                    <a:pt x="887" y="183"/>
                  </a:cubicBezTo>
                  <a:cubicBezTo>
                    <a:pt x="803" y="53"/>
                    <a:pt x="680" y="0"/>
                    <a:pt x="558" y="0"/>
                  </a:cubicBezTo>
                  <a:close/>
                </a:path>
              </a:pathLst>
            </a:custGeom>
            <a:solidFill>
              <a:srgbClr val="0A7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49" name="Google Shape;349;p29"/>
            <p:cNvSpPr/>
            <p:nvPr/>
          </p:nvSpPr>
          <p:spPr>
            <a:xfrm flipH="1">
              <a:off x="2405" y="3755300"/>
              <a:ext cx="281275" cy="353700"/>
            </a:xfrm>
            <a:custGeom>
              <a:avLst/>
              <a:gdLst/>
              <a:ahLst/>
              <a:cxnLst/>
              <a:rect l="l" t="t" r="r" b="b"/>
              <a:pathLst>
                <a:path w="11251" h="14148" extrusionOk="0">
                  <a:moveTo>
                    <a:pt x="563" y="0"/>
                  </a:moveTo>
                  <a:cubicBezTo>
                    <a:pt x="277" y="0"/>
                    <a:pt x="1" y="284"/>
                    <a:pt x="214" y="567"/>
                  </a:cubicBezTo>
                  <a:cubicBezTo>
                    <a:pt x="3597" y="5028"/>
                    <a:pt x="6981" y="9515"/>
                    <a:pt x="10364" y="13976"/>
                  </a:cubicBezTo>
                  <a:cubicBezTo>
                    <a:pt x="10455" y="14097"/>
                    <a:pt x="10580" y="14147"/>
                    <a:pt x="10702" y="14147"/>
                  </a:cubicBezTo>
                  <a:cubicBezTo>
                    <a:pt x="10985" y="14147"/>
                    <a:pt x="11251" y="13880"/>
                    <a:pt x="11041" y="13600"/>
                  </a:cubicBezTo>
                  <a:cubicBezTo>
                    <a:pt x="7657" y="9114"/>
                    <a:pt x="4274" y="4652"/>
                    <a:pt x="890" y="166"/>
                  </a:cubicBezTo>
                  <a:cubicBezTo>
                    <a:pt x="802" y="49"/>
                    <a:pt x="682" y="0"/>
                    <a:pt x="563" y="0"/>
                  </a:cubicBezTo>
                  <a:close/>
                </a:path>
              </a:pathLst>
            </a:custGeom>
            <a:solidFill>
              <a:srgbClr val="0A7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50" name="Google Shape;350;p29"/>
            <p:cNvSpPr/>
            <p:nvPr/>
          </p:nvSpPr>
          <p:spPr>
            <a:xfrm flipH="1">
              <a:off x="-2195" y="4061150"/>
              <a:ext cx="284125" cy="129675"/>
            </a:xfrm>
            <a:custGeom>
              <a:avLst/>
              <a:gdLst/>
              <a:ahLst/>
              <a:cxnLst/>
              <a:rect l="l" t="t" r="r" b="b"/>
              <a:pathLst>
                <a:path w="11365" h="5187" extrusionOk="0">
                  <a:moveTo>
                    <a:pt x="628" y="1"/>
                  </a:moveTo>
                  <a:cubicBezTo>
                    <a:pt x="256" y="1"/>
                    <a:pt x="0" y="539"/>
                    <a:pt x="394" y="714"/>
                  </a:cubicBezTo>
                  <a:cubicBezTo>
                    <a:pt x="3803" y="2193"/>
                    <a:pt x="7186" y="3672"/>
                    <a:pt x="10570" y="5150"/>
                  </a:cubicBezTo>
                  <a:cubicBezTo>
                    <a:pt x="10627" y="5176"/>
                    <a:pt x="10683" y="5187"/>
                    <a:pt x="10737" y="5187"/>
                  </a:cubicBezTo>
                  <a:cubicBezTo>
                    <a:pt x="11109" y="5187"/>
                    <a:pt x="11365" y="4649"/>
                    <a:pt x="10971" y="4474"/>
                  </a:cubicBezTo>
                  <a:cubicBezTo>
                    <a:pt x="7587" y="2995"/>
                    <a:pt x="4179" y="1516"/>
                    <a:pt x="795" y="37"/>
                  </a:cubicBezTo>
                  <a:cubicBezTo>
                    <a:pt x="738" y="12"/>
                    <a:pt x="682" y="1"/>
                    <a:pt x="628" y="1"/>
                  </a:cubicBezTo>
                  <a:close/>
                </a:path>
              </a:pathLst>
            </a:custGeom>
            <a:solidFill>
              <a:srgbClr val="0A7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51" name="Google Shape;351;p29"/>
            <p:cNvSpPr/>
            <p:nvPr/>
          </p:nvSpPr>
          <p:spPr>
            <a:xfrm flipH="1">
              <a:off x="127330" y="2410425"/>
              <a:ext cx="95250" cy="95275"/>
            </a:xfrm>
            <a:custGeom>
              <a:avLst/>
              <a:gdLst/>
              <a:ahLst/>
              <a:cxnLst/>
              <a:rect l="l" t="t" r="r" b="b"/>
              <a:pathLst>
                <a:path w="3810" h="3811" extrusionOk="0">
                  <a:moveTo>
                    <a:pt x="1905" y="1"/>
                  </a:moveTo>
                  <a:cubicBezTo>
                    <a:pt x="852" y="1"/>
                    <a:pt x="0" y="853"/>
                    <a:pt x="0" y="1906"/>
                  </a:cubicBezTo>
                  <a:cubicBezTo>
                    <a:pt x="0" y="2958"/>
                    <a:pt x="852" y="3811"/>
                    <a:pt x="1905" y="3811"/>
                  </a:cubicBezTo>
                  <a:cubicBezTo>
                    <a:pt x="2958" y="3811"/>
                    <a:pt x="3810" y="2958"/>
                    <a:pt x="3810" y="1906"/>
                  </a:cubicBezTo>
                  <a:cubicBezTo>
                    <a:pt x="3810" y="853"/>
                    <a:pt x="2958" y="1"/>
                    <a:pt x="1905" y="1"/>
                  </a:cubicBezTo>
                  <a:close/>
                </a:path>
              </a:pathLst>
            </a:custGeom>
            <a:solidFill>
              <a:srgbClr val="F03A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52" name="Google Shape;352;p29"/>
            <p:cNvSpPr/>
            <p:nvPr/>
          </p:nvSpPr>
          <p:spPr>
            <a:xfrm flipH="1">
              <a:off x="183080" y="3273225"/>
              <a:ext cx="95275" cy="95250"/>
            </a:xfrm>
            <a:custGeom>
              <a:avLst/>
              <a:gdLst/>
              <a:ahLst/>
              <a:cxnLst/>
              <a:rect l="l" t="t" r="r" b="b"/>
              <a:pathLst>
                <a:path w="3811" h="3810" extrusionOk="0">
                  <a:moveTo>
                    <a:pt x="1905" y="0"/>
                  </a:moveTo>
                  <a:cubicBezTo>
                    <a:pt x="853" y="0"/>
                    <a:pt x="1" y="853"/>
                    <a:pt x="1" y="1905"/>
                  </a:cubicBezTo>
                  <a:cubicBezTo>
                    <a:pt x="1" y="2958"/>
                    <a:pt x="853" y="3810"/>
                    <a:pt x="1905" y="3810"/>
                  </a:cubicBezTo>
                  <a:cubicBezTo>
                    <a:pt x="2958" y="3810"/>
                    <a:pt x="3810" y="2958"/>
                    <a:pt x="3810" y="1905"/>
                  </a:cubicBezTo>
                  <a:cubicBezTo>
                    <a:pt x="3810" y="853"/>
                    <a:pt x="2958" y="0"/>
                    <a:pt x="1905" y="0"/>
                  </a:cubicBezTo>
                  <a:close/>
                </a:path>
              </a:pathLst>
            </a:custGeom>
            <a:solidFill>
              <a:srgbClr val="F03A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</p:grpSp>
      <p:grpSp>
        <p:nvGrpSpPr>
          <p:cNvPr id="353" name="Google Shape;353;p29"/>
          <p:cNvGrpSpPr/>
          <p:nvPr/>
        </p:nvGrpSpPr>
        <p:grpSpPr>
          <a:xfrm>
            <a:off x="-68794" y="4295063"/>
            <a:ext cx="1124100" cy="852025"/>
            <a:chOff x="-68795" y="4218850"/>
            <a:chExt cx="1124100" cy="852025"/>
          </a:xfrm>
        </p:grpSpPr>
        <p:sp>
          <p:nvSpPr>
            <p:cNvPr id="354" name="Google Shape;354;p29"/>
            <p:cNvSpPr/>
            <p:nvPr/>
          </p:nvSpPr>
          <p:spPr>
            <a:xfrm flipH="1">
              <a:off x="-68795" y="4218850"/>
              <a:ext cx="1124100" cy="852025"/>
            </a:xfrm>
            <a:custGeom>
              <a:avLst/>
              <a:gdLst/>
              <a:ahLst/>
              <a:cxnLst/>
              <a:rect l="l" t="t" r="r" b="b"/>
              <a:pathLst>
                <a:path w="44964" h="34081" extrusionOk="0">
                  <a:moveTo>
                    <a:pt x="35650" y="0"/>
                  </a:moveTo>
                  <a:cubicBezTo>
                    <a:pt x="32202" y="0"/>
                    <a:pt x="28348" y="1635"/>
                    <a:pt x="25114" y="7113"/>
                  </a:cubicBezTo>
                  <a:cubicBezTo>
                    <a:pt x="25114" y="7113"/>
                    <a:pt x="25053" y="7109"/>
                    <a:pt x="24941" y="7109"/>
                  </a:cubicBezTo>
                  <a:cubicBezTo>
                    <a:pt x="23831" y="7109"/>
                    <a:pt x="17715" y="7523"/>
                    <a:pt x="16918" y="16587"/>
                  </a:cubicBezTo>
                  <a:cubicBezTo>
                    <a:pt x="16918" y="16587"/>
                    <a:pt x="16356" y="16482"/>
                    <a:pt x="15492" y="16482"/>
                  </a:cubicBezTo>
                  <a:cubicBezTo>
                    <a:pt x="12902" y="16482"/>
                    <a:pt x="7601" y="17426"/>
                    <a:pt x="6642" y="24983"/>
                  </a:cubicBezTo>
                  <a:cubicBezTo>
                    <a:pt x="6642" y="24983"/>
                    <a:pt x="1" y="26837"/>
                    <a:pt x="2657" y="34081"/>
                  </a:cubicBezTo>
                  <a:lnTo>
                    <a:pt x="42507" y="34081"/>
                  </a:lnTo>
                  <a:lnTo>
                    <a:pt x="44663" y="7364"/>
                  </a:lnTo>
                  <a:lnTo>
                    <a:pt x="44963" y="3579"/>
                  </a:lnTo>
                  <a:cubicBezTo>
                    <a:pt x="44963" y="3579"/>
                    <a:pt x="40751" y="0"/>
                    <a:pt x="3565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55" name="Google Shape;355;p29"/>
            <p:cNvSpPr/>
            <p:nvPr/>
          </p:nvSpPr>
          <p:spPr>
            <a:xfrm flipH="1">
              <a:off x="-61270" y="4305250"/>
              <a:ext cx="982475" cy="765625"/>
            </a:xfrm>
            <a:custGeom>
              <a:avLst/>
              <a:gdLst/>
              <a:ahLst/>
              <a:cxnLst/>
              <a:rect l="l" t="t" r="r" b="b"/>
              <a:pathLst>
                <a:path w="39299" h="30625" extrusionOk="0">
                  <a:moveTo>
                    <a:pt x="31893" y="0"/>
                  </a:moveTo>
                  <a:cubicBezTo>
                    <a:pt x="31692" y="0"/>
                    <a:pt x="31487" y="8"/>
                    <a:pt x="31279" y="23"/>
                  </a:cubicBezTo>
                  <a:cubicBezTo>
                    <a:pt x="25138" y="524"/>
                    <a:pt x="23860" y="8043"/>
                    <a:pt x="23860" y="8043"/>
                  </a:cubicBezTo>
                  <a:cubicBezTo>
                    <a:pt x="23860" y="8043"/>
                    <a:pt x="23452" y="7965"/>
                    <a:pt x="22801" y="7965"/>
                  </a:cubicBezTo>
                  <a:cubicBezTo>
                    <a:pt x="20641" y="7965"/>
                    <a:pt x="15811" y="8823"/>
                    <a:pt x="14386" y="16239"/>
                  </a:cubicBezTo>
                  <a:cubicBezTo>
                    <a:pt x="14386" y="16239"/>
                    <a:pt x="14055" y="16208"/>
                    <a:pt x="13516" y="16208"/>
                  </a:cubicBezTo>
                  <a:cubicBezTo>
                    <a:pt x="11145" y="16208"/>
                    <a:pt x="4768" y="16791"/>
                    <a:pt x="5013" y="23081"/>
                  </a:cubicBezTo>
                  <a:cubicBezTo>
                    <a:pt x="5013" y="23081"/>
                    <a:pt x="0" y="25612"/>
                    <a:pt x="326" y="30625"/>
                  </a:cubicBezTo>
                  <a:lnTo>
                    <a:pt x="37143" y="30625"/>
                  </a:lnTo>
                  <a:lnTo>
                    <a:pt x="39299" y="3908"/>
                  </a:lnTo>
                  <a:cubicBezTo>
                    <a:pt x="37808" y="2133"/>
                    <a:pt x="35311" y="0"/>
                    <a:pt x="3189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  <p:sp>
          <p:nvSpPr>
            <p:cNvPr id="356" name="Google Shape;356;p29"/>
            <p:cNvSpPr/>
            <p:nvPr/>
          </p:nvSpPr>
          <p:spPr>
            <a:xfrm flipH="1">
              <a:off x="-14920" y="4505800"/>
              <a:ext cx="236950" cy="220400"/>
            </a:xfrm>
            <a:custGeom>
              <a:avLst/>
              <a:gdLst/>
              <a:ahLst/>
              <a:cxnLst/>
              <a:rect l="l" t="t" r="r" b="b"/>
              <a:pathLst>
                <a:path w="9478" h="8816" extrusionOk="0">
                  <a:moveTo>
                    <a:pt x="3720" y="0"/>
                  </a:moveTo>
                  <a:cubicBezTo>
                    <a:pt x="3546" y="0"/>
                    <a:pt x="3359" y="53"/>
                    <a:pt x="3161" y="171"/>
                  </a:cubicBezTo>
                  <a:cubicBezTo>
                    <a:pt x="1532" y="1149"/>
                    <a:pt x="2434" y="3430"/>
                    <a:pt x="2434" y="3430"/>
                  </a:cubicBezTo>
                  <a:cubicBezTo>
                    <a:pt x="2434" y="3430"/>
                    <a:pt x="1757" y="2753"/>
                    <a:pt x="1139" y="2753"/>
                  </a:cubicBezTo>
                  <a:cubicBezTo>
                    <a:pt x="673" y="2753"/>
                    <a:pt x="240" y="3136"/>
                    <a:pt x="154" y="4482"/>
                  </a:cubicBezTo>
                  <a:cubicBezTo>
                    <a:pt x="0" y="7225"/>
                    <a:pt x="2171" y="8815"/>
                    <a:pt x="4548" y="8815"/>
                  </a:cubicBezTo>
                  <a:cubicBezTo>
                    <a:pt x="4885" y="8815"/>
                    <a:pt x="5227" y="8783"/>
                    <a:pt x="5567" y="8718"/>
                  </a:cubicBezTo>
                  <a:cubicBezTo>
                    <a:pt x="8299" y="8191"/>
                    <a:pt x="9477" y="1425"/>
                    <a:pt x="7848" y="773"/>
                  </a:cubicBezTo>
                  <a:cubicBezTo>
                    <a:pt x="7667" y="700"/>
                    <a:pt x="7499" y="668"/>
                    <a:pt x="7343" y="668"/>
                  </a:cubicBezTo>
                  <a:cubicBezTo>
                    <a:pt x="6098" y="668"/>
                    <a:pt x="5642" y="2728"/>
                    <a:pt x="5642" y="2728"/>
                  </a:cubicBezTo>
                  <a:cubicBezTo>
                    <a:pt x="5642" y="2728"/>
                    <a:pt x="4985" y="0"/>
                    <a:pt x="372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SzPts val="1400"/>
              </a:pPr>
              <a:endParaRPr/>
            </a:p>
          </p:txBody>
        </p:sp>
      </p:grpSp>
      <p:sp>
        <p:nvSpPr>
          <p:cNvPr id="357" name="Google Shape;357;p29"/>
          <p:cNvSpPr/>
          <p:nvPr/>
        </p:nvSpPr>
        <p:spPr>
          <a:xfrm>
            <a:off x="1279154" y="56093"/>
            <a:ext cx="1322035" cy="632509"/>
          </a:xfrm>
          <a:custGeom>
            <a:avLst/>
            <a:gdLst/>
            <a:ahLst/>
            <a:cxnLst/>
            <a:rect l="l" t="t" r="r" b="b"/>
            <a:pathLst>
              <a:path w="15164" h="7255" extrusionOk="0">
                <a:moveTo>
                  <a:pt x="5362" y="0"/>
                </a:moveTo>
                <a:cubicBezTo>
                  <a:pt x="3058" y="0"/>
                  <a:pt x="3058" y="4598"/>
                  <a:pt x="3058" y="4598"/>
                </a:cubicBezTo>
                <a:cubicBezTo>
                  <a:pt x="3058" y="4598"/>
                  <a:pt x="2611" y="4325"/>
                  <a:pt x="2054" y="4325"/>
                </a:cubicBezTo>
                <a:cubicBezTo>
                  <a:pt x="1290" y="4325"/>
                  <a:pt x="319" y="4836"/>
                  <a:pt x="0" y="7255"/>
                </a:cubicBezTo>
                <a:lnTo>
                  <a:pt x="15163" y="7255"/>
                </a:lnTo>
                <a:cubicBezTo>
                  <a:pt x="15163" y="7255"/>
                  <a:pt x="14777" y="4519"/>
                  <a:pt x="12700" y="4519"/>
                </a:cubicBezTo>
                <a:cubicBezTo>
                  <a:pt x="12294" y="4519"/>
                  <a:pt x="11824" y="4624"/>
                  <a:pt x="11278" y="4874"/>
                </a:cubicBezTo>
                <a:cubicBezTo>
                  <a:pt x="11278" y="4874"/>
                  <a:pt x="10880" y="2861"/>
                  <a:pt x="9125" y="2861"/>
                </a:cubicBezTo>
                <a:cubicBezTo>
                  <a:pt x="8817" y="2861"/>
                  <a:pt x="8467" y="2923"/>
                  <a:pt x="8070" y="3069"/>
                </a:cubicBezTo>
                <a:cubicBezTo>
                  <a:pt x="8070" y="3069"/>
                  <a:pt x="8070" y="287"/>
                  <a:pt x="5564" y="11"/>
                </a:cubicBezTo>
                <a:cubicBezTo>
                  <a:pt x="5495" y="4"/>
                  <a:pt x="5428" y="0"/>
                  <a:pt x="5362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3" tIns="91423" rIns="91423" bIns="91423" anchor="ctr" anchorCtr="0">
            <a:noAutofit/>
          </a:bodyPr>
          <a:lstStyle/>
          <a:p>
            <a:pPr>
              <a:buSzPts val="1400"/>
            </a:pPr>
            <a:endParaRPr/>
          </a:p>
        </p:txBody>
      </p:sp>
      <p:sp>
        <p:nvSpPr>
          <p:cNvPr id="358" name="Google Shape;358;p29"/>
          <p:cNvSpPr/>
          <p:nvPr/>
        </p:nvSpPr>
        <p:spPr>
          <a:xfrm>
            <a:off x="7427625" y="415124"/>
            <a:ext cx="2374888" cy="632525"/>
          </a:xfrm>
          <a:custGeom>
            <a:avLst/>
            <a:gdLst/>
            <a:ahLst/>
            <a:cxnLst/>
            <a:rect l="l" t="t" r="r" b="b"/>
            <a:pathLst>
              <a:path w="19750" h="5729" extrusionOk="0">
                <a:moveTo>
                  <a:pt x="12239" y="1"/>
                </a:moveTo>
                <a:cubicBezTo>
                  <a:pt x="10760" y="1"/>
                  <a:pt x="9173" y="2822"/>
                  <a:pt x="9173" y="2822"/>
                </a:cubicBezTo>
                <a:cubicBezTo>
                  <a:pt x="9173" y="2822"/>
                  <a:pt x="8232" y="341"/>
                  <a:pt x="6562" y="341"/>
                </a:cubicBezTo>
                <a:cubicBezTo>
                  <a:pt x="6211" y="341"/>
                  <a:pt x="5827" y="451"/>
                  <a:pt x="5414" y="716"/>
                </a:cubicBezTo>
                <a:cubicBezTo>
                  <a:pt x="3058" y="2270"/>
                  <a:pt x="3609" y="3649"/>
                  <a:pt x="3609" y="3649"/>
                </a:cubicBezTo>
                <a:cubicBezTo>
                  <a:pt x="3609" y="3649"/>
                  <a:pt x="3228" y="3500"/>
                  <a:pt x="2697" y="3500"/>
                </a:cubicBezTo>
                <a:cubicBezTo>
                  <a:pt x="1868" y="3500"/>
                  <a:pt x="673" y="3864"/>
                  <a:pt x="0" y="5729"/>
                </a:cubicBezTo>
                <a:lnTo>
                  <a:pt x="19750" y="5729"/>
                </a:lnTo>
                <a:cubicBezTo>
                  <a:pt x="19750" y="5729"/>
                  <a:pt x="19337" y="2406"/>
                  <a:pt x="16528" y="2406"/>
                </a:cubicBezTo>
                <a:cubicBezTo>
                  <a:pt x="16091" y="2406"/>
                  <a:pt x="15597" y="2486"/>
                  <a:pt x="15038" y="2671"/>
                </a:cubicBezTo>
                <a:cubicBezTo>
                  <a:pt x="15038" y="2671"/>
                  <a:pt x="14060" y="441"/>
                  <a:pt x="12532" y="40"/>
                </a:cubicBezTo>
                <a:cubicBezTo>
                  <a:pt x="12435" y="13"/>
                  <a:pt x="12337" y="1"/>
                  <a:pt x="12239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3" tIns="91423" rIns="91423" bIns="91423" anchor="ctr" anchorCtr="0">
            <a:noAutofit/>
          </a:bodyPr>
          <a:lstStyle/>
          <a:p>
            <a:pPr>
              <a:buSzPts val="1400"/>
            </a:pPr>
            <a:endParaRPr/>
          </a:p>
        </p:txBody>
      </p:sp>
      <p:sp>
        <p:nvSpPr>
          <p:cNvPr id="359" name="Google Shape;359;p29"/>
          <p:cNvSpPr/>
          <p:nvPr/>
        </p:nvSpPr>
        <p:spPr>
          <a:xfrm>
            <a:off x="-261125" y="358625"/>
            <a:ext cx="1389415" cy="907002"/>
          </a:xfrm>
          <a:custGeom>
            <a:avLst/>
            <a:gdLst/>
            <a:ahLst/>
            <a:cxnLst/>
            <a:rect l="l" t="t" r="r" b="b"/>
            <a:pathLst>
              <a:path w="15189" h="7255" extrusionOk="0">
                <a:moveTo>
                  <a:pt x="9826" y="0"/>
                </a:moveTo>
                <a:cubicBezTo>
                  <a:pt x="9761" y="0"/>
                  <a:pt x="9694" y="4"/>
                  <a:pt x="9625" y="11"/>
                </a:cubicBezTo>
                <a:cubicBezTo>
                  <a:pt x="7119" y="287"/>
                  <a:pt x="7119" y="3069"/>
                  <a:pt x="7119" y="3069"/>
                </a:cubicBezTo>
                <a:cubicBezTo>
                  <a:pt x="6722" y="2923"/>
                  <a:pt x="6372" y="2861"/>
                  <a:pt x="6064" y="2861"/>
                </a:cubicBezTo>
                <a:cubicBezTo>
                  <a:pt x="4309" y="2861"/>
                  <a:pt x="3911" y="4874"/>
                  <a:pt x="3911" y="4874"/>
                </a:cubicBezTo>
                <a:cubicBezTo>
                  <a:pt x="3361" y="4624"/>
                  <a:pt x="2887" y="4519"/>
                  <a:pt x="2478" y="4519"/>
                </a:cubicBezTo>
                <a:cubicBezTo>
                  <a:pt x="387" y="4519"/>
                  <a:pt x="1" y="7255"/>
                  <a:pt x="1" y="7255"/>
                </a:cubicBezTo>
                <a:lnTo>
                  <a:pt x="15189" y="7255"/>
                </a:lnTo>
                <a:cubicBezTo>
                  <a:pt x="14870" y="4836"/>
                  <a:pt x="13899" y="4326"/>
                  <a:pt x="13135" y="4326"/>
                </a:cubicBezTo>
                <a:cubicBezTo>
                  <a:pt x="12578" y="4326"/>
                  <a:pt x="12131" y="4598"/>
                  <a:pt x="12131" y="4598"/>
                </a:cubicBezTo>
                <a:cubicBezTo>
                  <a:pt x="12131" y="4598"/>
                  <a:pt x="12131" y="0"/>
                  <a:pt x="9826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3" tIns="91423" rIns="91423" bIns="91423" anchor="ctr" anchorCtr="0">
            <a:noAutofit/>
          </a:bodyPr>
          <a:lstStyle/>
          <a:p>
            <a:pPr>
              <a:buSzPts val="1400"/>
            </a:pPr>
            <a:endParaRPr/>
          </a:p>
        </p:txBody>
      </p:sp>
      <p:sp>
        <p:nvSpPr>
          <p:cNvPr id="360" name="Google Shape;360;p29"/>
          <p:cNvSpPr/>
          <p:nvPr/>
        </p:nvSpPr>
        <p:spPr>
          <a:xfrm>
            <a:off x="5851062" y="-248900"/>
            <a:ext cx="1410167" cy="573856"/>
          </a:xfrm>
          <a:custGeom>
            <a:avLst/>
            <a:gdLst/>
            <a:ahLst/>
            <a:cxnLst/>
            <a:rect l="l" t="t" r="r" b="b"/>
            <a:pathLst>
              <a:path w="16393" h="6671" extrusionOk="0">
                <a:moveTo>
                  <a:pt x="8627" y="0"/>
                </a:moveTo>
                <a:cubicBezTo>
                  <a:pt x="8569" y="0"/>
                  <a:pt x="8511" y="1"/>
                  <a:pt x="8451" y="4"/>
                </a:cubicBezTo>
                <a:cubicBezTo>
                  <a:pt x="5093" y="104"/>
                  <a:pt x="5093" y="3337"/>
                  <a:pt x="5093" y="3337"/>
                </a:cubicBezTo>
                <a:cubicBezTo>
                  <a:pt x="5093" y="3337"/>
                  <a:pt x="4254" y="3067"/>
                  <a:pt x="3268" y="3067"/>
                </a:cubicBezTo>
                <a:cubicBezTo>
                  <a:pt x="1798" y="3067"/>
                  <a:pt x="1" y="3669"/>
                  <a:pt x="181" y="6670"/>
                </a:cubicBezTo>
                <a:lnTo>
                  <a:pt x="15644" y="6670"/>
                </a:lnTo>
                <a:cubicBezTo>
                  <a:pt x="15644" y="6670"/>
                  <a:pt x="16392" y="3147"/>
                  <a:pt x="13650" y="3147"/>
                </a:cubicBezTo>
                <a:cubicBezTo>
                  <a:pt x="13298" y="3147"/>
                  <a:pt x="12888" y="3206"/>
                  <a:pt x="12411" y="3337"/>
                </a:cubicBezTo>
                <a:cubicBezTo>
                  <a:pt x="12411" y="3337"/>
                  <a:pt x="11807" y="0"/>
                  <a:pt x="8627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3" tIns="91423" rIns="91423" bIns="91423" anchor="ctr" anchorCtr="0">
            <a:noAutofit/>
          </a:bodyPr>
          <a:lstStyle/>
          <a:p>
            <a:pPr>
              <a:buSzPts val="1400"/>
            </a:pPr>
            <a:endParaRPr/>
          </a:p>
        </p:txBody>
      </p:sp>
      <p:sp>
        <p:nvSpPr>
          <p:cNvPr id="361" name="Google Shape;361;p29"/>
          <p:cNvSpPr txBox="1">
            <a:spLocks noGrp="1"/>
          </p:cNvSpPr>
          <p:nvPr>
            <p:ph type="title" idx="6"/>
          </p:nvPr>
        </p:nvSpPr>
        <p:spPr>
          <a:xfrm>
            <a:off x="720000" y="445025"/>
            <a:ext cx="7704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3" tIns="91423" rIns="91423" bIns="91423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59228590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449224" y="603673"/>
            <a:ext cx="9605635" cy="794479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1447331" y="1508160"/>
            <a:ext cx="4645152" cy="2586446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413771" y="1513007"/>
            <a:ext cx="4645152" cy="2581140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554150" y="247784"/>
            <a:ext cx="3500715" cy="231901"/>
          </a:xfrm>
        </p:spPr>
        <p:txBody>
          <a:bodyPr/>
          <a:lstStyle/>
          <a:p>
            <a:fld id="{48A87A34-81AB-432B-8DAE-1953F412C126}" type="datetimeFigureOut">
              <a:rPr lang="en-US" dirty="0"/>
              <a:pPr/>
              <a:t>29/0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51579" y="246983"/>
            <a:ext cx="5938836" cy="23190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80072" y="599230"/>
            <a:ext cx="811019" cy="377684"/>
          </a:xfrm>
        </p:spPr>
        <p:txBody>
          <a:bodyPr/>
          <a:lstStyle/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385316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28523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SIX COLUMNS">
  <p:cSld name="BLANK_4">
    <p:spTree>
      <p:nvGrpSpPr>
        <p:cNvPr id="1" name="Shape 2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" name="Google Shape;245;p16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246" name="Google Shape;246;p16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7" name="Google Shape;247;p16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8" name="Google Shape;248;p16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9" name="Google Shape;249;p16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0" name="Google Shape;250;p16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1" name="Google Shape;251;p16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2" name="Google Shape;252;p16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3" name="Google Shape;253;p16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4" name="Google Shape;254;p16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5" name="Google Shape;255;p16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6" name="Google Shape;256;p16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7" name="Google Shape;257;p16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58" name="Google Shape;258;p16"/>
          <p:cNvSpPr txBox="1">
            <a:spLocks noGrp="1"/>
          </p:cNvSpPr>
          <p:nvPr>
            <p:ph type="subTitle" idx="1"/>
          </p:nvPr>
        </p:nvSpPr>
        <p:spPr>
          <a:xfrm>
            <a:off x="1481102" y="2133400"/>
            <a:ext cx="1689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59" name="Google Shape;259;p16"/>
          <p:cNvSpPr txBox="1">
            <a:spLocks noGrp="1"/>
          </p:cNvSpPr>
          <p:nvPr>
            <p:ph type="subTitle" idx="2"/>
          </p:nvPr>
        </p:nvSpPr>
        <p:spPr>
          <a:xfrm>
            <a:off x="3727341" y="2133400"/>
            <a:ext cx="1689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60" name="Google Shape;260;p16"/>
          <p:cNvSpPr txBox="1">
            <a:spLocks noGrp="1"/>
          </p:cNvSpPr>
          <p:nvPr>
            <p:ph type="subTitle" idx="3"/>
          </p:nvPr>
        </p:nvSpPr>
        <p:spPr>
          <a:xfrm>
            <a:off x="5973583" y="2133400"/>
            <a:ext cx="1689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61" name="Google Shape;261;p16"/>
          <p:cNvSpPr txBox="1">
            <a:spLocks noGrp="1"/>
          </p:cNvSpPr>
          <p:nvPr>
            <p:ph type="ctrTitle"/>
          </p:nvPr>
        </p:nvSpPr>
        <p:spPr>
          <a:xfrm>
            <a:off x="1413763" y="1324300"/>
            <a:ext cx="182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62" name="Google Shape;262;p16"/>
          <p:cNvSpPr txBox="1">
            <a:spLocks noGrp="1"/>
          </p:cNvSpPr>
          <p:nvPr>
            <p:ph type="ctrTitle" idx="4"/>
          </p:nvPr>
        </p:nvSpPr>
        <p:spPr>
          <a:xfrm>
            <a:off x="3660015" y="1324300"/>
            <a:ext cx="182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63" name="Google Shape;263;p16"/>
          <p:cNvSpPr txBox="1">
            <a:spLocks noGrp="1"/>
          </p:cNvSpPr>
          <p:nvPr>
            <p:ph type="ctrTitle" idx="5"/>
          </p:nvPr>
        </p:nvSpPr>
        <p:spPr>
          <a:xfrm>
            <a:off x="5906248" y="1324300"/>
            <a:ext cx="182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64" name="Google Shape;264;p16"/>
          <p:cNvSpPr txBox="1">
            <a:spLocks noGrp="1"/>
          </p:cNvSpPr>
          <p:nvPr>
            <p:ph type="subTitle" idx="6"/>
          </p:nvPr>
        </p:nvSpPr>
        <p:spPr>
          <a:xfrm>
            <a:off x="1481102" y="3743125"/>
            <a:ext cx="1689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65" name="Google Shape;265;p16"/>
          <p:cNvSpPr txBox="1">
            <a:spLocks noGrp="1"/>
          </p:cNvSpPr>
          <p:nvPr>
            <p:ph type="subTitle" idx="7"/>
          </p:nvPr>
        </p:nvSpPr>
        <p:spPr>
          <a:xfrm>
            <a:off x="3727341" y="3743125"/>
            <a:ext cx="1689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66" name="Google Shape;266;p16"/>
          <p:cNvSpPr txBox="1">
            <a:spLocks noGrp="1"/>
          </p:cNvSpPr>
          <p:nvPr>
            <p:ph type="subTitle" idx="8"/>
          </p:nvPr>
        </p:nvSpPr>
        <p:spPr>
          <a:xfrm>
            <a:off x="5973570" y="3743125"/>
            <a:ext cx="1689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67" name="Google Shape;267;p16"/>
          <p:cNvSpPr txBox="1">
            <a:spLocks noGrp="1"/>
          </p:cNvSpPr>
          <p:nvPr>
            <p:ph type="ctrTitle" idx="9"/>
          </p:nvPr>
        </p:nvSpPr>
        <p:spPr>
          <a:xfrm>
            <a:off x="1413750" y="2934025"/>
            <a:ext cx="182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68" name="Google Shape;268;p16"/>
          <p:cNvSpPr txBox="1">
            <a:spLocks noGrp="1"/>
          </p:cNvSpPr>
          <p:nvPr>
            <p:ph type="ctrTitle" idx="13"/>
          </p:nvPr>
        </p:nvSpPr>
        <p:spPr>
          <a:xfrm>
            <a:off x="3660003" y="2934025"/>
            <a:ext cx="182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69" name="Google Shape;269;p16"/>
          <p:cNvSpPr txBox="1">
            <a:spLocks noGrp="1"/>
          </p:cNvSpPr>
          <p:nvPr>
            <p:ph type="ctrTitle" idx="14"/>
          </p:nvPr>
        </p:nvSpPr>
        <p:spPr>
          <a:xfrm>
            <a:off x="5906236" y="2934025"/>
            <a:ext cx="182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70" name="Google Shape;270;p16"/>
          <p:cNvSpPr txBox="1">
            <a:spLocks noGrp="1"/>
          </p:cNvSpPr>
          <p:nvPr>
            <p:ph type="ctrTitle" idx="15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&amp; CREDITS">
  <p:cSld name="BIG_NUMBER_1_1_3">
    <p:spTree>
      <p:nvGrpSpPr>
        <p:cNvPr id="1" name="Shape 2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2" name="Google Shape;272;p17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273" name="Google Shape;273;p17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4" name="Google Shape;274;p17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5" name="Google Shape;275;p17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6" name="Google Shape;276;p17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7" name="Google Shape;277;p17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8" name="Google Shape;278;p17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9" name="Google Shape;279;p17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0" name="Google Shape;280;p17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1" name="Google Shape;281;p17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2" name="Google Shape;282;p17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3" name="Google Shape;283;p17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4" name="Google Shape;284;p17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85" name="Google Shape;285;p17"/>
          <p:cNvSpPr txBox="1">
            <a:spLocks noGrp="1"/>
          </p:cNvSpPr>
          <p:nvPr>
            <p:ph type="ctrTitle"/>
          </p:nvPr>
        </p:nvSpPr>
        <p:spPr>
          <a:xfrm>
            <a:off x="939525" y="897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Font typeface="Permanent Marker" panose="02000000000000000000"/>
              <a:buNone/>
              <a:defRPr sz="36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86" name="Google Shape;286;p17"/>
          <p:cNvSpPr txBox="1">
            <a:spLocks noGrp="1"/>
          </p:cNvSpPr>
          <p:nvPr>
            <p:ph type="subTitle" idx="1"/>
          </p:nvPr>
        </p:nvSpPr>
        <p:spPr>
          <a:xfrm>
            <a:off x="939525" y="2054550"/>
            <a:ext cx="2916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87" name="Google Shape;287;p17"/>
          <p:cNvSpPr txBox="1"/>
          <p:nvPr/>
        </p:nvSpPr>
        <p:spPr>
          <a:xfrm>
            <a:off x="939525" y="3533100"/>
            <a:ext cx="3103500" cy="1019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300"/>
              </a:spcBef>
              <a:spcAft>
                <a:spcPts val="0"/>
              </a:spcAft>
              <a:buNone/>
            </a:pPr>
            <a:r>
              <a:rPr lang="en-GB" sz="800">
                <a:latin typeface="Comfortaa"/>
                <a:ea typeface="Comfortaa"/>
                <a:cs typeface="Comfortaa"/>
                <a:sym typeface="Comfortaa"/>
              </a:rPr>
              <a:t>CREDITS: This presentation template was created by </a:t>
            </a:r>
            <a:r>
              <a:rPr lang="en-GB" sz="800" b="1"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2"/>
              </a:rPr>
              <a:t>Slidesgo</a:t>
            </a:r>
            <a:r>
              <a:rPr lang="en-GB" sz="800">
                <a:latin typeface="Comfortaa"/>
                <a:ea typeface="Comfortaa"/>
                <a:cs typeface="Comfortaa"/>
                <a:sym typeface="Comfortaa"/>
              </a:rPr>
              <a:t>, including icons by </a:t>
            </a:r>
            <a:r>
              <a:rPr lang="en-GB" sz="800" b="1"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3"/>
              </a:rPr>
              <a:t>Flatico</a:t>
            </a:r>
            <a:r>
              <a:rPr lang="en-GB" sz="800"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3"/>
              </a:rPr>
              <a:t>n</a:t>
            </a:r>
            <a:r>
              <a:rPr lang="en-GB" sz="800">
                <a:latin typeface="Comfortaa"/>
                <a:ea typeface="Comfortaa"/>
                <a:cs typeface="Comfortaa"/>
                <a:sym typeface="Comfortaa"/>
              </a:rPr>
              <a:t>, and infographics &amp; images by </a:t>
            </a:r>
            <a:r>
              <a:rPr lang="en-GB" sz="800" b="1"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4"/>
              </a:rPr>
              <a:t>Freepik</a:t>
            </a:r>
            <a:r>
              <a:rPr lang="en-GB" sz="800">
                <a:latin typeface="Comfortaa"/>
                <a:ea typeface="Comfortaa"/>
                <a:cs typeface="Comfortaa"/>
                <a:sym typeface="Comfortaa"/>
              </a:rPr>
              <a:t>. </a:t>
            </a:r>
            <a:endParaRPr sz="800">
              <a:latin typeface="Comfortaa"/>
              <a:ea typeface="Comfortaa"/>
              <a:cs typeface="Comfortaa"/>
              <a:sym typeface="Comfortaa"/>
            </a:endParaRPr>
          </a:p>
          <a:p>
            <a:pPr marL="0" lvl="0" indent="0" algn="l" rtl="0">
              <a:spcBef>
                <a:spcPts val="300"/>
              </a:spcBef>
              <a:spcAft>
                <a:spcPts val="0"/>
              </a:spcAft>
              <a:buNone/>
            </a:pPr>
            <a:endParaRPr sz="800">
              <a:latin typeface="Comfortaa"/>
              <a:ea typeface="Comfortaa"/>
              <a:cs typeface="Comfortaa"/>
              <a:sym typeface="Comfortaa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">
  <p:cSld name="BIG_NUMBER_1_1_2_2_1"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9" name="Google Shape;289;p18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290" name="Google Shape;290;p18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1" name="Google Shape;291;p18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2" name="Google Shape;292;p18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3" name="Google Shape;293;p18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4" name="Google Shape;294;p18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5" name="Google Shape;295;p18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6" name="Google Shape;296;p18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7" name="Google Shape;297;p18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8" name="Google Shape;298;p18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9" name="Google Shape;299;p18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0" name="Google Shape;300;p18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1" name="Google Shape;301;p18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02" name="Google Shape;302;p18"/>
          <p:cNvSpPr txBox="1">
            <a:spLocks noGrp="1"/>
          </p:cNvSpPr>
          <p:nvPr>
            <p:ph type="ctrTitle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303" name="Google Shape;303;p18"/>
          <p:cNvSpPr txBox="1">
            <a:spLocks noGrp="1"/>
          </p:cNvSpPr>
          <p:nvPr>
            <p:ph type="body" idx="1"/>
          </p:nvPr>
        </p:nvSpPr>
        <p:spPr>
          <a:xfrm>
            <a:off x="1109663" y="1543050"/>
            <a:ext cx="3314700" cy="312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29845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304" name="Google Shape;304;p18"/>
          <p:cNvSpPr txBox="1">
            <a:spLocks noGrp="1"/>
          </p:cNvSpPr>
          <p:nvPr>
            <p:ph type="body" idx="2"/>
          </p:nvPr>
        </p:nvSpPr>
        <p:spPr>
          <a:xfrm>
            <a:off x="4719638" y="1543050"/>
            <a:ext cx="3314700" cy="312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29845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LANK_1">
    <p:spTree>
      <p:nvGrpSpPr>
        <p:cNvPr id="1" name="Shape 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6" name="Google Shape;306;p19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307" name="Google Shape;307;p19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8" name="Google Shape;308;p19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9" name="Google Shape;309;p19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0" name="Google Shape;310;p19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1" name="Google Shape;311;p19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2" name="Google Shape;312;p19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3" name="Google Shape;313;p19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4" name="Google Shape;314;p19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5" name="Google Shape;315;p19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6" name="Google Shape;316;p19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7" name="Google Shape;317;p19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8" name="Google Shape;318;p19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>
  <p:cSld name="BLANK_1_1"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</p:spPr>
        <p:txBody>
          <a:bodyPr/>
          <a:lstStyle/>
          <a:p>
            <a:fld id="{774367CE-5EE9-45FC-A27F-A8827618D07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29/0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F8051697-EAF9-4911-82A5-FDF5475286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6"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5" name="Google Shape;285;p29"/>
          <p:cNvGrpSpPr/>
          <p:nvPr/>
        </p:nvGrpSpPr>
        <p:grpSpPr>
          <a:xfrm>
            <a:off x="0" y="4266778"/>
            <a:ext cx="9144000" cy="576290"/>
            <a:chOff x="0" y="4571577"/>
            <a:chExt cx="9144000" cy="576290"/>
          </a:xfrm>
        </p:grpSpPr>
        <p:sp>
          <p:nvSpPr>
            <p:cNvPr id="286" name="Google Shape;286;p29"/>
            <p:cNvSpPr/>
            <p:nvPr/>
          </p:nvSpPr>
          <p:spPr>
            <a:xfrm>
              <a:off x="0" y="4571577"/>
              <a:ext cx="913335" cy="576290"/>
            </a:xfrm>
            <a:custGeom>
              <a:avLst/>
              <a:gdLst/>
              <a:ahLst/>
              <a:cxnLst/>
              <a:rect l="l" t="t" r="r" b="b"/>
              <a:pathLst>
                <a:path w="37745" h="18381" extrusionOk="0">
                  <a:moveTo>
                    <a:pt x="4480" y="1"/>
                  </a:moveTo>
                  <a:cubicBezTo>
                    <a:pt x="2444" y="1"/>
                    <a:pt x="962" y="1316"/>
                    <a:pt x="0" y="2591"/>
                  </a:cubicBezTo>
                  <a:lnTo>
                    <a:pt x="0" y="18381"/>
                  </a:lnTo>
                  <a:lnTo>
                    <a:pt x="37745" y="18381"/>
                  </a:lnTo>
                  <a:lnTo>
                    <a:pt x="37745" y="10311"/>
                  </a:lnTo>
                  <a:cubicBezTo>
                    <a:pt x="36918" y="9032"/>
                    <a:pt x="35539" y="7428"/>
                    <a:pt x="33484" y="6476"/>
                  </a:cubicBezTo>
                  <a:cubicBezTo>
                    <a:pt x="32655" y="6095"/>
                    <a:pt x="31895" y="5946"/>
                    <a:pt x="31213" y="5946"/>
                  </a:cubicBezTo>
                  <a:cubicBezTo>
                    <a:pt x="28801" y="5946"/>
                    <a:pt x="27369" y="7804"/>
                    <a:pt x="27369" y="7804"/>
                  </a:cubicBezTo>
                  <a:cubicBezTo>
                    <a:pt x="27369" y="7804"/>
                    <a:pt x="24662" y="4947"/>
                    <a:pt x="22081" y="4947"/>
                  </a:cubicBezTo>
                  <a:cubicBezTo>
                    <a:pt x="19499" y="4947"/>
                    <a:pt x="16642" y="7930"/>
                    <a:pt x="16642" y="7930"/>
                  </a:cubicBezTo>
                  <a:cubicBezTo>
                    <a:pt x="16642" y="7930"/>
                    <a:pt x="15890" y="5022"/>
                    <a:pt x="13509" y="4672"/>
                  </a:cubicBezTo>
                  <a:cubicBezTo>
                    <a:pt x="13359" y="4649"/>
                    <a:pt x="13211" y="4639"/>
                    <a:pt x="13065" y="4639"/>
                  </a:cubicBezTo>
                  <a:cubicBezTo>
                    <a:pt x="10922" y="4639"/>
                    <a:pt x="9273" y="6902"/>
                    <a:pt x="9273" y="6902"/>
                  </a:cubicBezTo>
                  <a:cubicBezTo>
                    <a:pt x="9273" y="6902"/>
                    <a:pt x="9624" y="762"/>
                    <a:pt x="5238" y="60"/>
                  </a:cubicBezTo>
                  <a:cubicBezTo>
                    <a:pt x="4978" y="20"/>
                    <a:pt x="4725" y="1"/>
                    <a:pt x="44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87" name="Google Shape;287;p29"/>
            <p:cNvSpPr/>
            <p:nvPr/>
          </p:nvSpPr>
          <p:spPr>
            <a:xfrm>
              <a:off x="879907" y="4822087"/>
              <a:ext cx="986182" cy="325665"/>
            </a:xfrm>
            <a:custGeom>
              <a:avLst/>
              <a:gdLst/>
              <a:ahLst/>
              <a:cxnLst/>
              <a:rect l="l" t="t" r="r" b="b"/>
              <a:pathLst>
                <a:path w="37745" h="18381" extrusionOk="0">
                  <a:moveTo>
                    <a:pt x="4480" y="1"/>
                  </a:moveTo>
                  <a:cubicBezTo>
                    <a:pt x="2444" y="1"/>
                    <a:pt x="962" y="1316"/>
                    <a:pt x="0" y="2591"/>
                  </a:cubicBezTo>
                  <a:lnTo>
                    <a:pt x="0" y="18381"/>
                  </a:lnTo>
                  <a:lnTo>
                    <a:pt x="37745" y="18381"/>
                  </a:lnTo>
                  <a:lnTo>
                    <a:pt x="37745" y="10311"/>
                  </a:lnTo>
                  <a:cubicBezTo>
                    <a:pt x="36918" y="9032"/>
                    <a:pt x="35539" y="7428"/>
                    <a:pt x="33484" y="6476"/>
                  </a:cubicBezTo>
                  <a:cubicBezTo>
                    <a:pt x="32655" y="6095"/>
                    <a:pt x="31895" y="5946"/>
                    <a:pt x="31213" y="5946"/>
                  </a:cubicBezTo>
                  <a:cubicBezTo>
                    <a:pt x="28801" y="5946"/>
                    <a:pt x="27369" y="7804"/>
                    <a:pt x="27369" y="7804"/>
                  </a:cubicBezTo>
                  <a:cubicBezTo>
                    <a:pt x="27369" y="7804"/>
                    <a:pt x="24662" y="4947"/>
                    <a:pt x="22081" y="4947"/>
                  </a:cubicBezTo>
                  <a:cubicBezTo>
                    <a:pt x="19499" y="4947"/>
                    <a:pt x="16642" y="7930"/>
                    <a:pt x="16642" y="7930"/>
                  </a:cubicBezTo>
                  <a:cubicBezTo>
                    <a:pt x="16642" y="7930"/>
                    <a:pt x="15890" y="5022"/>
                    <a:pt x="13509" y="4672"/>
                  </a:cubicBezTo>
                  <a:cubicBezTo>
                    <a:pt x="13359" y="4649"/>
                    <a:pt x="13211" y="4639"/>
                    <a:pt x="13065" y="4639"/>
                  </a:cubicBezTo>
                  <a:cubicBezTo>
                    <a:pt x="10922" y="4639"/>
                    <a:pt x="9273" y="6902"/>
                    <a:pt x="9273" y="6902"/>
                  </a:cubicBezTo>
                  <a:cubicBezTo>
                    <a:pt x="9273" y="6902"/>
                    <a:pt x="9624" y="762"/>
                    <a:pt x="5238" y="60"/>
                  </a:cubicBezTo>
                  <a:cubicBezTo>
                    <a:pt x="4978" y="20"/>
                    <a:pt x="4725" y="1"/>
                    <a:pt x="44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88" name="Google Shape;288;p29"/>
            <p:cNvSpPr/>
            <p:nvPr/>
          </p:nvSpPr>
          <p:spPr>
            <a:xfrm flipH="1">
              <a:off x="1838076" y="4758410"/>
              <a:ext cx="986182" cy="389356"/>
            </a:xfrm>
            <a:custGeom>
              <a:avLst/>
              <a:gdLst/>
              <a:ahLst/>
              <a:cxnLst/>
              <a:rect l="l" t="t" r="r" b="b"/>
              <a:pathLst>
                <a:path w="37745" h="18381" extrusionOk="0">
                  <a:moveTo>
                    <a:pt x="4480" y="1"/>
                  </a:moveTo>
                  <a:cubicBezTo>
                    <a:pt x="2444" y="1"/>
                    <a:pt x="962" y="1316"/>
                    <a:pt x="0" y="2591"/>
                  </a:cubicBezTo>
                  <a:lnTo>
                    <a:pt x="0" y="18381"/>
                  </a:lnTo>
                  <a:lnTo>
                    <a:pt x="37745" y="18381"/>
                  </a:lnTo>
                  <a:lnTo>
                    <a:pt x="37745" y="10311"/>
                  </a:lnTo>
                  <a:cubicBezTo>
                    <a:pt x="36918" y="9032"/>
                    <a:pt x="35539" y="7428"/>
                    <a:pt x="33484" y="6476"/>
                  </a:cubicBezTo>
                  <a:cubicBezTo>
                    <a:pt x="32655" y="6095"/>
                    <a:pt x="31895" y="5946"/>
                    <a:pt x="31213" y="5946"/>
                  </a:cubicBezTo>
                  <a:cubicBezTo>
                    <a:pt x="28801" y="5946"/>
                    <a:pt x="27369" y="7804"/>
                    <a:pt x="27369" y="7804"/>
                  </a:cubicBezTo>
                  <a:cubicBezTo>
                    <a:pt x="27369" y="7804"/>
                    <a:pt x="24662" y="4947"/>
                    <a:pt x="22081" y="4947"/>
                  </a:cubicBezTo>
                  <a:cubicBezTo>
                    <a:pt x="19499" y="4947"/>
                    <a:pt x="16642" y="7930"/>
                    <a:pt x="16642" y="7930"/>
                  </a:cubicBezTo>
                  <a:cubicBezTo>
                    <a:pt x="16642" y="7930"/>
                    <a:pt x="15890" y="5022"/>
                    <a:pt x="13509" y="4672"/>
                  </a:cubicBezTo>
                  <a:cubicBezTo>
                    <a:pt x="13359" y="4649"/>
                    <a:pt x="13211" y="4639"/>
                    <a:pt x="13065" y="4639"/>
                  </a:cubicBezTo>
                  <a:cubicBezTo>
                    <a:pt x="10922" y="4639"/>
                    <a:pt x="9273" y="6902"/>
                    <a:pt x="9273" y="6902"/>
                  </a:cubicBezTo>
                  <a:cubicBezTo>
                    <a:pt x="9273" y="6902"/>
                    <a:pt x="9624" y="762"/>
                    <a:pt x="5238" y="60"/>
                  </a:cubicBezTo>
                  <a:cubicBezTo>
                    <a:pt x="4978" y="20"/>
                    <a:pt x="4725" y="1"/>
                    <a:pt x="44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89" name="Google Shape;289;p29"/>
            <p:cNvSpPr/>
            <p:nvPr/>
          </p:nvSpPr>
          <p:spPr>
            <a:xfrm>
              <a:off x="2781353" y="4718403"/>
              <a:ext cx="986182" cy="429334"/>
            </a:xfrm>
            <a:custGeom>
              <a:avLst/>
              <a:gdLst/>
              <a:ahLst/>
              <a:cxnLst/>
              <a:rect l="l" t="t" r="r" b="b"/>
              <a:pathLst>
                <a:path w="37745" h="18381" extrusionOk="0">
                  <a:moveTo>
                    <a:pt x="4480" y="1"/>
                  </a:moveTo>
                  <a:cubicBezTo>
                    <a:pt x="2444" y="1"/>
                    <a:pt x="962" y="1316"/>
                    <a:pt x="0" y="2591"/>
                  </a:cubicBezTo>
                  <a:lnTo>
                    <a:pt x="0" y="18381"/>
                  </a:lnTo>
                  <a:lnTo>
                    <a:pt x="37745" y="18381"/>
                  </a:lnTo>
                  <a:lnTo>
                    <a:pt x="37745" y="10311"/>
                  </a:lnTo>
                  <a:cubicBezTo>
                    <a:pt x="36918" y="9032"/>
                    <a:pt x="35539" y="7428"/>
                    <a:pt x="33484" y="6476"/>
                  </a:cubicBezTo>
                  <a:cubicBezTo>
                    <a:pt x="32655" y="6095"/>
                    <a:pt x="31895" y="5946"/>
                    <a:pt x="31213" y="5946"/>
                  </a:cubicBezTo>
                  <a:cubicBezTo>
                    <a:pt x="28801" y="5946"/>
                    <a:pt x="27369" y="7804"/>
                    <a:pt x="27369" y="7804"/>
                  </a:cubicBezTo>
                  <a:cubicBezTo>
                    <a:pt x="27369" y="7804"/>
                    <a:pt x="24662" y="4947"/>
                    <a:pt x="22081" y="4947"/>
                  </a:cubicBezTo>
                  <a:cubicBezTo>
                    <a:pt x="19499" y="4947"/>
                    <a:pt x="16642" y="7930"/>
                    <a:pt x="16642" y="7930"/>
                  </a:cubicBezTo>
                  <a:cubicBezTo>
                    <a:pt x="16642" y="7930"/>
                    <a:pt x="15890" y="5022"/>
                    <a:pt x="13509" y="4672"/>
                  </a:cubicBezTo>
                  <a:cubicBezTo>
                    <a:pt x="13359" y="4649"/>
                    <a:pt x="13211" y="4639"/>
                    <a:pt x="13065" y="4639"/>
                  </a:cubicBezTo>
                  <a:cubicBezTo>
                    <a:pt x="10922" y="4639"/>
                    <a:pt x="9273" y="6902"/>
                    <a:pt x="9273" y="6902"/>
                  </a:cubicBezTo>
                  <a:cubicBezTo>
                    <a:pt x="9273" y="6902"/>
                    <a:pt x="9624" y="762"/>
                    <a:pt x="5238" y="60"/>
                  </a:cubicBezTo>
                  <a:cubicBezTo>
                    <a:pt x="4978" y="20"/>
                    <a:pt x="4725" y="1"/>
                    <a:pt x="44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0" name="Google Shape;290;p29"/>
            <p:cNvSpPr/>
            <p:nvPr/>
          </p:nvSpPr>
          <p:spPr>
            <a:xfrm>
              <a:off x="3702450" y="4926825"/>
              <a:ext cx="986182" cy="220894"/>
            </a:xfrm>
            <a:custGeom>
              <a:avLst/>
              <a:gdLst/>
              <a:ahLst/>
              <a:cxnLst/>
              <a:rect l="l" t="t" r="r" b="b"/>
              <a:pathLst>
                <a:path w="37745" h="18381" extrusionOk="0">
                  <a:moveTo>
                    <a:pt x="4480" y="1"/>
                  </a:moveTo>
                  <a:cubicBezTo>
                    <a:pt x="2444" y="1"/>
                    <a:pt x="962" y="1316"/>
                    <a:pt x="0" y="2591"/>
                  </a:cubicBezTo>
                  <a:lnTo>
                    <a:pt x="0" y="18381"/>
                  </a:lnTo>
                  <a:lnTo>
                    <a:pt x="37745" y="18381"/>
                  </a:lnTo>
                  <a:lnTo>
                    <a:pt x="37745" y="10311"/>
                  </a:lnTo>
                  <a:cubicBezTo>
                    <a:pt x="36918" y="9032"/>
                    <a:pt x="35539" y="7428"/>
                    <a:pt x="33484" y="6476"/>
                  </a:cubicBezTo>
                  <a:cubicBezTo>
                    <a:pt x="32655" y="6095"/>
                    <a:pt x="31895" y="5946"/>
                    <a:pt x="31213" y="5946"/>
                  </a:cubicBezTo>
                  <a:cubicBezTo>
                    <a:pt x="28801" y="5946"/>
                    <a:pt x="27369" y="7804"/>
                    <a:pt x="27369" y="7804"/>
                  </a:cubicBezTo>
                  <a:cubicBezTo>
                    <a:pt x="27369" y="7804"/>
                    <a:pt x="24662" y="4947"/>
                    <a:pt x="22081" y="4947"/>
                  </a:cubicBezTo>
                  <a:cubicBezTo>
                    <a:pt x="19499" y="4947"/>
                    <a:pt x="16642" y="7930"/>
                    <a:pt x="16642" y="7930"/>
                  </a:cubicBezTo>
                  <a:cubicBezTo>
                    <a:pt x="16642" y="7930"/>
                    <a:pt x="15890" y="5022"/>
                    <a:pt x="13509" y="4672"/>
                  </a:cubicBezTo>
                  <a:cubicBezTo>
                    <a:pt x="13359" y="4649"/>
                    <a:pt x="13211" y="4639"/>
                    <a:pt x="13065" y="4639"/>
                  </a:cubicBezTo>
                  <a:cubicBezTo>
                    <a:pt x="10922" y="4639"/>
                    <a:pt x="9273" y="6902"/>
                    <a:pt x="9273" y="6902"/>
                  </a:cubicBezTo>
                  <a:cubicBezTo>
                    <a:pt x="9273" y="6902"/>
                    <a:pt x="9624" y="762"/>
                    <a:pt x="5238" y="60"/>
                  </a:cubicBezTo>
                  <a:cubicBezTo>
                    <a:pt x="4978" y="20"/>
                    <a:pt x="4725" y="1"/>
                    <a:pt x="44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1" name="Google Shape;291;p29"/>
            <p:cNvSpPr/>
            <p:nvPr/>
          </p:nvSpPr>
          <p:spPr>
            <a:xfrm flipH="1">
              <a:off x="8230665" y="4571577"/>
              <a:ext cx="913335" cy="576290"/>
            </a:xfrm>
            <a:custGeom>
              <a:avLst/>
              <a:gdLst/>
              <a:ahLst/>
              <a:cxnLst/>
              <a:rect l="l" t="t" r="r" b="b"/>
              <a:pathLst>
                <a:path w="37745" h="18381" extrusionOk="0">
                  <a:moveTo>
                    <a:pt x="4480" y="1"/>
                  </a:moveTo>
                  <a:cubicBezTo>
                    <a:pt x="2444" y="1"/>
                    <a:pt x="962" y="1316"/>
                    <a:pt x="0" y="2591"/>
                  </a:cubicBezTo>
                  <a:lnTo>
                    <a:pt x="0" y="18381"/>
                  </a:lnTo>
                  <a:lnTo>
                    <a:pt x="37745" y="18381"/>
                  </a:lnTo>
                  <a:lnTo>
                    <a:pt x="37745" y="10311"/>
                  </a:lnTo>
                  <a:cubicBezTo>
                    <a:pt x="36918" y="9032"/>
                    <a:pt x="35539" y="7428"/>
                    <a:pt x="33484" y="6476"/>
                  </a:cubicBezTo>
                  <a:cubicBezTo>
                    <a:pt x="32655" y="6095"/>
                    <a:pt x="31895" y="5946"/>
                    <a:pt x="31213" y="5946"/>
                  </a:cubicBezTo>
                  <a:cubicBezTo>
                    <a:pt x="28801" y="5946"/>
                    <a:pt x="27369" y="7804"/>
                    <a:pt x="27369" y="7804"/>
                  </a:cubicBezTo>
                  <a:cubicBezTo>
                    <a:pt x="27369" y="7804"/>
                    <a:pt x="24662" y="4947"/>
                    <a:pt x="22081" y="4947"/>
                  </a:cubicBezTo>
                  <a:cubicBezTo>
                    <a:pt x="19499" y="4947"/>
                    <a:pt x="16642" y="7930"/>
                    <a:pt x="16642" y="7930"/>
                  </a:cubicBezTo>
                  <a:cubicBezTo>
                    <a:pt x="16642" y="7930"/>
                    <a:pt x="15890" y="5022"/>
                    <a:pt x="13509" y="4672"/>
                  </a:cubicBezTo>
                  <a:cubicBezTo>
                    <a:pt x="13359" y="4649"/>
                    <a:pt x="13211" y="4639"/>
                    <a:pt x="13065" y="4639"/>
                  </a:cubicBezTo>
                  <a:cubicBezTo>
                    <a:pt x="10922" y="4639"/>
                    <a:pt x="9273" y="6902"/>
                    <a:pt x="9273" y="6902"/>
                  </a:cubicBezTo>
                  <a:cubicBezTo>
                    <a:pt x="9273" y="6902"/>
                    <a:pt x="9624" y="762"/>
                    <a:pt x="5238" y="60"/>
                  </a:cubicBezTo>
                  <a:cubicBezTo>
                    <a:pt x="4978" y="20"/>
                    <a:pt x="4725" y="1"/>
                    <a:pt x="44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2" name="Google Shape;292;p29"/>
            <p:cNvSpPr/>
            <p:nvPr/>
          </p:nvSpPr>
          <p:spPr>
            <a:xfrm flipH="1">
              <a:off x="7277911" y="4822087"/>
              <a:ext cx="986182" cy="325665"/>
            </a:xfrm>
            <a:custGeom>
              <a:avLst/>
              <a:gdLst/>
              <a:ahLst/>
              <a:cxnLst/>
              <a:rect l="l" t="t" r="r" b="b"/>
              <a:pathLst>
                <a:path w="37745" h="18381" extrusionOk="0">
                  <a:moveTo>
                    <a:pt x="4480" y="1"/>
                  </a:moveTo>
                  <a:cubicBezTo>
                    <a:pt x="2444" y="1"/>
                    <a:pt x="962" y="1316"/>
                    <a:pt x="0" y="2591"/>
                  </a:cubicBezTo>
                  <a:lnTo>
                    <a:pt x="0" y="18381"/>
                  </a:lnTo>
                  <a:lnTo>
                    <a:pt x="37745" y="18381"/>
                  </a:lnTo>
                  <a:lnTo>
                    <a:pt x="37745" y="10311"/>
                  </a:lnTo>
                  <a:cubicBezTo>
                    <a:pt x="36918" y="9032"/>
                    <a:pt x="35539" y="7428"/>
                    <a:pt x="33484" y="6476"/>
                  </a:cubicBezTo>
                  <a:cubicBezTo>
                    <a:pt x="32655" y="6095"/>
                    <a:pt x="31895" y="5946"/>
                    <a:pt x="31213" y="5946"/>
                  </a:cubicBezTo>
                  <a:cubicBezTo>
                    <a:pt x="28801" y="5946"/>
                    <a:pt x="27369" y="7804"/>
                    <a:pt x="27369" y="7804"/>
                  </a:cubicBezTo>
                  <a:cubicBezTo>
                    <a:pt x="27369" y="7804"/>
                    <a:pt x="24662" y="4947"/>
                    <a:pt x="22081" y="4947"/>
                  </a:cubicBezTo>
                  <a:cubicBezTo>
                    <a:pt x="19499" y="4947"/>
                    <a:pt x="16642" y="7930"/>
                    <a:pt x="16642" y="7930"/>
                  </a:cubicBezTo>
                  <a:cubicBezTo>
                    <a:pt x="16642" y="7930"/>
                    <a:pt x="15890" y="5022"/>
                    <a:pt x="13509" y="4672"/>
                  </a:cubicBezTo>
                  <a:cubicBezTo>
                    <a:pt x="13359" y="4649"/>
                    <a:pt x="13211" y="4639"/>
                    <a:pt x="13065" y="4639"/>
                  </a:cubicBezTo>
                  <a:cubicBezTo>
                    <a:pt x="10922" y="4639"/>
                    <a:pt x="9273" y="6902"/>
                    <a:pt x="9273" y="6902"/>
                  </a:cubicBezTo>
                  <a:cubicBezTo>
                    <a:pt x="9273" y="6902"/>
                    <a:pt x="9624" y="762"/>
                    <a:pt x="5238" y="60"/>
                  </a:cubicBezTo>
                  <a:cubicBezTo>
                    <a:pt x="4978" y="20"/>
                    <a:pt x="4725" y="1"/>
                    <a:pt x="44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3" name="Google Shape;293;p29"/>
            <p:cNvSpPr/>
            <p:nvPr/>
          </p:nvSpPr>
          <p:spPr>
            <a:xfrm>
              <a:off x="6319742" y="4758410"/>
              <a:ext cx="986182" cy="389356"/>
            </a:xfrm>
            <a:custGeom>
              <a:avLst/>
              <a:gdLst/>
              <a:ahLst/>
              <a:cxnLst/>
              <a:rect l="l" t="t" r="r" b="b"/>
              <a:pathLst>
                <a:path w="37745" h="18381" extrusionOk="0">
                  <a:moveTo>
                    <a:pt x="4480" y="1"/>
                  </a:moveTo>
                  <a:cubicBezTo>
                    <a:pt x="2444" y="1"/>
                    <a:pt x="962" y="1316"/>
                    <a:pt x="0" y="2591"/>
                  </a:cubicBezTo>
                  <a:lnTo>
                    <a:pt x="0" y="18381"/>
                  </a:lnTo>
                  <a:lnTo>
                    <a:pt x="37745" y="18381"/>
                  </a:lnTo>
                  <a:lnTo>
                    <a:pt x="37745" y="10311"/>
                  </a:lnTo>
                  <a:cubicBezTo>
                    <a:pt x="36918" y="9032"/>
                    <a:pt x="35539" y="7428"/>
                    <a:pt x="33484" y="6476"/>
                  </a:cubicBezTo>
                  <a:cubicBezTo>
                    <a:pt x="32655" y="6095"/>
                    <a:pt x="31895" y="5946"/>
                    <a:pt x="31213" y="5946"/>
                  </a:cubicBezTo>
                  <a:cubicBezTo>
                    <a:pt x="28801" y="5946"/>
                    <a:pt x="27369" y="7804"/>
                    <a:pt x="27369" y="7804"/>
                  </a:cubicBezTo>
                  <a:cubicBezTo>
                    <a:pt x="27369" y="7804"/>
                    <a:pt x="24662" y="4947"/>
                    <a:pt x="22081" y="4947"/>
                  </a:cubicBezTo>
                  <a:cubicBezTo>
                    <a:pt x="19499" y="4947"/>
                    <a:pt x="16642" y="7930"/>
                    <a:pt x="16642" y="7930"/>
                  </a:cubicBezTo>
                  <a:cubicBezTo>
                    <a:pt x="16642" y="7930"/>
                    <a:pt x="15890" y="5022"/>
                    <a:pt x="13509" y="4672"/>
                  </a:cubicBezTo>
                  <a:cubicBezTo>
                    <a:pt x="13359" y="4649"/>
                    <a:pt x="13211" y="4639"/>
                    <a:pt x="13065" y="4639"/>
                  </a:cubicBezTo>
                  <a:cubicBezTo>
                    <a:pt x="10922" y="4639"/>
                    <a:pt x="9273" y="6902"/>
                    <a:pt x="9273" y="6902"/>
                  </a:cubicBezTo>
                  <a:cubicBezTo>
                    <a:pt x="9273" y="6902"/>
                    <a:pt x="9624" y="762"/>
                    <a:pt x="5238" y="60"/>
                  </a:cubicBezTo>
                  <a:cubicBezTo>
                    <a:pt x="4978" y="20"/>
                    <a:pt x="4725" y="1"/>
                    <a:pt x="44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4" name="Google Shape;294;p29"/>
            <p:cNvSpPr/>
            <p:nvPr/>
          </p:nvSpPr>
          <p:spPr>
            <a:xfrm flipH="1">
              <a:off x="5376465" y="4718403"/>
              <a:ext cx="986182" cy="429334"/>
            </a:xfrm>
            <a:custGeom>
              <a:avLst/>
              <a:gdLst/>
              <a:ahLst/>
              <a:cxnLst/>
              <a:rect l="l" t="t" r="r" b="b"/>
              <a:pathLst>
                <a:path w="37745" h="18381" extrusionOk="0">
                  <a:moveTo>
                    <a:pt x="4480" y="1"/>
                  </a:moveTo>
                  <a:cubicBezTo>
                    <a:pt x="2444" y="1"/>
                    <a:pt x="962" y="1316"/>
                    <a:pt x="0" y="2591"/>
                  </a:cubicBezTo>
                  <a:lnTo>
                    <a:pt x="0" y="18381"/>
                  </a:lnTo>
                  <a:lnTo>
                    <a:pt x="37745" y="18381"/>
                  </a:lnTo>
                  <a:lnTo>
                    <a:pt x="37745" y="10311"/>
                  </a:lnTo>
                  <a:cubicBezTo>
                    <a:pt x="36918" y="9032"/>
                    <a:pt x="35539" y="7428"/>
                    <a:pt x="33484" y="6476"/>
                  </a:cubicBezTo>
                  <a:cubicBezTo>
                    <a:pt x="32655" y="6095"/>
                    <a:pt x="31895" y="5946"/>
                    <a:pt x="31213" y="5946"/>
                  </a:cubicBezTo>
                  <a:cubicBezTo>
                    <a:pt x="28801" y="5946"/>
                    <a:pt x="27369" y="7804"/>
                    <a:pt x="27369" y="7804"/>
                  </a:cubicBezTo>
                  <a:cubicBezTo>
                    <a:pt x="27369" y="7804"/>
                    <a:pt x="24662" y="4947"/>
                    <a:pt x="22081" y="4947"/>
                  </a:cubicBezTo>
                  <a:cubicBezTo>
                    <a:pt x="19499" y="4947"/>
                    <a:pt x="16642" y="7930"/>
                    <a:pt x="16642" y="7930"/>
                  </a:cubicBezTo>
                  <a:cubicBezTo>
                    <a:pt x="16642" y="7930"/>
                    <a:pt x="15890" y="5022"/>
                    <a:pt x="13509" y="4672"/>
                  </a:cubicBezTo>
                  <a:cubicBezTo>
                    <a:pt x="13359" y="4649"/>
                    <a:pt x="13211" y="4639"/>
                    <a:pt x="13065" y="4639"/>
                  </a:cubicBezTo>
                  <a:cubicBezTo>
                    <a:pt x="10922" y="4639"/>
                    <a:pt x="9273" y="6902"/>
                    <a:pt x="9273" y="6902"/>
                  </a:cubicBezTo>
                  <a:cubicBezTo>
                    <a:pt x="9273" y="6902"/>
                    <a:pt x="9624" y="762"/>
                    <a:pt x="5238" y="60"/>
                  </a:cubicBezTo>
                  <a:cubicBezTo>
                    <a:pt x="4978" y="20"/>
                    <a:pt x="4725" y="1"/>
                    <a:pt x="44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95" name="Google Shape;295;p29"/>
            <p:cNvSpPr/>
            <p:nvPr/>
          </p:nvSpPr>
          <p:spPr>
            <a:xfrm flipH="1">
              <a:off x="4429512" y="4850175"/>
              <a:ext cx="1012038" cy="297542"/>
            </a:xfrm>
            <a:custGeom>
              <a:avLst/>
              <a:gdLst/>
              <a:ahLst/>
              <a:cxnLst/>
              <a:rect l="l" t="t" r="r" b="b"/>
              <a:pathLst>
                <a:path w="37745" h="18381" extrusionOk="0">
                  <a:moveTo>
                    <a:pt x="4480" y="1"/>
                  </a:moveTo>
                  <a:cubicBezTo>
                    <a:pt x="2444" y="1"/>
                    <a:pt x="962" y="1316"/>
                    <a:pt x="0" y="2591"/>
                  </a:cubicBezTo>
                  <a:lnTo>
                    <a:pt x="0" y="18381"/>
                  </a:lnTo>
                  <a:lnTo>
                    <a:pt x="37745" y="18381"/>
                  </a:lnTo>
                  <a:lnTo>
                    <a:pt x="37745" y="10311"/>
                  </a:lnTo>
                  <a:cubicBezTo>
                    <a:pt x="36918" y="9032"/>
                    <a:pt x="35539" y="7428"/>
                    <a:pt x="33484" y="6476"/>
                  </a:cubicBezTo>
                  <a:cubicBezTo>
                    <a:pt x="32655" y="6095"/>
                    <a:pt x="31895" y="5946"/>
                    <a:pt x="31213" y="5946"/>
                  </a:cubicBezTo>
                  <a:cubicBezTo>
                    <a:pt x="28801" y="5946"/>
                    <a:pt x="27369" y="7804"/>
                    <a:pt x="27369" y="7804"/>
                  </a:cubicBezTo>
                  <a:cubicBezTo>
                    <a:pt x="27369" y="7804"/>
                    <a:pt x="24662" y="4947"/>
                    <a:pt x="22081" y="4947"/>
                  </a:cubicBezTo>
                  <a:cubicBezTo>
                    <a:pt x="19499" y="4947"/>
                    <a:pt x="16642" y="7930"/>
                    <a:pt x="16642" y="7930"/>
                  </a:cubicBezTo>
                  <a:cubicBezTo>
                    <a:pt x="16642" y="7930"/>
                    <a:pt x="15890" y="5022"/>
                    <a:pt x="13509" y="4672"/>
                  </a:cubicBezTo>
                  <a:cubicBezTo>
                    <a:pt x="13359" y="4649"/>
                    <a:pt x="13211" y="4639"/>
                    <a:pt x="13065" y="4639"/>
                  </a:cubicBezTo>
                  <a:cubicBezTo>
                    <a:pt x="10922" y="4639"/>
                    <a:pt x="9273" y="6902"/>
                    <a:pt x="9273" y="6902"/>
                  </a:cubicBezTo>
                  <a:cubicBezTo>
                    <a:pt x="9273" y="6902"/>
                    <a:pt x="9624" y="762"/>
                    <a:pt x="5238" y="60"/>
                  </a:cubicBezTo>
                  <a:cubicBezTo>
                    <a:pt x="4978" y="20"/>
                    <a:pt x="4725" y="1"/>
                    <a:pt x="44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sp>
        <p:nvSpPr>
          <p:cNvPr id="296" name="Google Shape;296;p29"/>
          <p:cNvSpPr txBox="1">
            <a:spLocks noGrp="1"/>
          </p:cNvSpPr>
          <p:nvPr>
            <p:ph type="title"/>
          </p:nvPr>
        </p:nvSpPr>
        <p:spPr>
          <a:xfrm>
            <a:off x="937701" y="2667763"/>
            <a:ext cx="21753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3" tIns="91423" rIns="91423" bIns="91423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297" name="Google Shape;297;p29"/>
          <p:cNvSpPr txBox="1">
            <a:spLocks noGrp="1"/>
          </p:cNvSpPr>
          <p:nvPr>
            <p:ph type="subTitle" idx="1"/>
          </p:nvPr>
        </p:nvSpPr>
        <p:spPr>
          <a:xfrm>
            <a:off x="937701" y="3061938"/>
            <a:ext cx="2175300" cy="86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3" tIns="91423" rIns="91423" bIns="91423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8" name="Google Shape;298;p29"/>
          <p:cNvSpPr txBox="1">
            <a:spLocks noGrp="1"/>
          </p:cNvSpPr>
          <p:nvPr>
            <p:ph type="title" idx="2"/>
          </p:nvPr>
        </p:nvSpPr>
        <p:spPr>
          <a:xfrm>
            <a:off x="3484419" y="2667763"/>
            <a:ext cx="21753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3" tIns="91423" rIns="91423" bIns="91423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299" name="Google Shape;299;p29"/>
          <p:cNvSpPr txBox="1">
            <a:spLocks noGrp="1"/>
          </p:cNvSpPr>
          <p:nvPr>
            <p:ph type="subTitle" idx="3"/>
          </p:nvPr>
        </p:nvSpPr>
        <p:spPr>
          <a:xfrm>
            <a:off x="3484422" y="3061938"/>
            <a:ext cx="2175300" cy="86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3" tIns="91423" rIns="91423" bIns="91423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0" name="Google Shape;300;p29"/>
          <p:cNvSpPr txBox="1">
            <a:spLocks noGrp="1"/>
          </p:cNvSpPr>
          <p:nvPr>
            <p:ph type="title" idx="4"/>
          </p:nvPr>
        </p:nvSpPr>
        <p:spPr>
          <a:xfrm>
            <a:off x="6031147" y="2667763"/>
            <a:ext cx="2175300" cy="52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3" tIns="91423" rIns="91423" bIns="91423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endParaRPr/>
          </a:p>
        </p:txBody>
      </p:sp>
      <p:sp>
        <p:nvSpPr>
          <p:cNvPr id="301" name="Google Shape;301;p29"/>
          <p:cNvSpPr txBox="1">
            <a:spLocks noGrp="1"/>
          </p:cNvSpPr>
          <p:nvPr>
            <p:ph type="subTitle" idx="5"/>
          </p:nvPr>
        </p:nvSpPr>
        <p:spPr>
          <a:xfrm>
            <a:off x="6031150" y="3061938"/>
            <a:ext cx="2175300" cy="86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3" tIns="91423" rIns="91423" bIns="91423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302" name="Google Shape;302;p29"/>
          <p:cNvGrpSpPr/>
          <p:nvPr/>
        </p:nvGrpSpPr>
        <p:grpSpPr>
          <a:xfrm>
            <a:off x="0" y="4260525"/>
            <a:ext cx="9144000" cy="887338"/>
            <a:chOff x="0" y="4260525"/>
            <a:chExt cx="9144000" cy="887338"/>
          </a:xfrm>
        </p:grpSpPr>
        <p:sp>
          <p:nvSpPr>
            <p:cNvPr id="303" name="Google Shape;303;p29"/>
            <p:cNvSpPr/>
            <p:nvPr/>
          </p:nvSpPr>
          <p:spPr>
            <a:xfrm>
              <a:off x="0" y="4260525"/>
              <a:ext cx="928338" cy="887338"/>
            </a:xfrm>
            <a:custGeom>
              <a:avLst/>
              <a:gdLst/>
              <a:ahLst/>
              <a:cxnLst/>
              <a:rect l="l" t="t" r="r" b="b"/>
              <a:pathLst>
                <a:path w="37745" h="28302" extrusionOk="0">
                  <a:moveTo>
                    <a:pt x="6341" y="0"/>
                  </a:moveTo>
                  <a:cubicBezTo>
                    <a:pt x="2649" y="0"/>
                    <a:pt x="0" y="4918"/>
                    <a:pt x="0" y="4918"/>
                  </a:cubicBezTo>
                  <a:lnTo>
                    <a:pt x="0" y="28302"/>
                  </a:lnTo>
                  <a:lnTo>
                    <a:pt x="37745" y="28302"/>
                  </a:lnTo>
                  <a:lnTo>
                    <a:pt x="37745" y="9705"/>
                  </a:lnTo>
                  <a:cubicBezTo>
                    <a:pt x="37745" y="9705"/>
                    <a:pt x="35949" y="6800"/>
                    <a:pt x="33462" y="6800"/>
                  </a:cubicBezTo>
                  <a:cubicBezTo>
                    <a:pt x="33177" y="6800"/>
                    <a:pt x="32883" y="6838"/>
                    <a:pt x="32582" y="6923"/>
                  </a:cubicBezTo>
                  <a:cubicBezTo>
                    <a:pt x="29675" y="7775"/>
                    <a:pt x="28622" y="11034"/>
                    <a:pt x="28622" y="11034"/>
                  </a:cubicBezTo>
                  <a:cubicBezTo>
                    <a:pt x="28622" y="11034"/>
                    <a:pt x="26592" y="7775"/>
                    <a:pt x="23534" y="7775"/>
                  </a:cubicBezTo>
                  <a:cubicBezTo>
                    <a:pt x="20477" y="7775"/>
                    <a:pt x="19148" y="11385"/>
                    <a:pt x="19148" y="11385"/>
                  </a:cubicBezTo>
                  <a:cubicBezTo>
                    <a:pt x="19148" y="11385"/>
                    <a:pt x="18722" y="7775"/>
                    <a:pt x="16091" y="7700"/>
                  </a:cubicBezTo>
                  <a:cubicBezTo>
                    <a:pt x="16064" y="7699"/>
                    <a:pt x="16037" y="7699"/>
                    <a:pt x="16010" y="7699"/>
                  </a:cubicBezTo>
                  <a:cubicBezTo>
                    <a:pt x="13500" y="7699"/>
                    <a:pt x="11879" y="11161"/>
                    <a:pt x="11780" y="11359"/>
                  </a:cubicBezTo>
                  <a:cubicBezTo>
                    <a:pt x="11830" y="10983"/>
                    <a:pt x="13058" y="2913"/>
                    <a:pt x="8421" y="532"/>
                  </a:cubicBezTo>
                  <a:cubicBezTo>
                    <a:pt x="7701" y="159"/>
                    <a:pt x="7004" y="0"/>
                    <a:pt x="63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04" name="Google Shape;304;p29"/>
            <p:cNvSpPr/>
            <p:nvPr/>
          </p:nvSpPr>
          <p:spPr>
            <a:xfrm>
              <a:off x="911486" y="4429862"/>
              <a:ext cx="954571" cy="717951"/>
            </a:xfrm>
            <a:custGeom>
              <a:avLst/>
              <a:gdLst/>
              <a:ahLst/>
              <a:cxnLst/>
              <a:rect l="l" t="t" r="r" b="b"/>
              <a:pathLst>
                <a:path w="37745" h="28302" extrusionOk="0">
                  <a:moveTo>
                    <a:pt x="6341" y="0"/>
                  </a:moveTo>
                  <a:cubicBezTo>
                    <a:pt x="2649" y="0"/>
                    <a:pt x="0" y="4918"/>
                    <a:pt x="0" y="4918"/>
                  </a:cubicBezTo>
                  <a:lnTo>
                    <a:pt x="0" y="28302"/>
                  </a:lnTo>
                  <a:lnTo>
                    <a:pt x="37745" y="28302"/>
                  </a:lnTo>
                  <a:lnTo>
                    <a:pt x="37745" y="9705"/>
                  </a:lnTo>
                  <a:cubicBezTo>
                    <a:pt x="37745" y="9705"/>
                    <a:pt x="35949" y="6800"/>
                    <a:pt x="33462" y="6800"/>
                  </a:cubicBezTo>
                  <a:cubicBezTo>
                    <a:pt x="33177" y="6800"/>
                    <a:pt x="32883" y="6838"/>
                    <a:pt x="32582" y="6923"/>
                  </a:cubicBezTo>
                  <a:cubicBezTo>
                    <a:pt x="29675" y="7775"/>
                    <a:pt x="28622" y="11034"/>
                    <a:pt x="28622" y="11034"/>
                  </a:cubicBezTo>
                  <a:cubicBezTo>
                    <a:pt x="28622" y="11034"/>
                    <a:pt x="26592" y="7775"/>
                    <a:pt x="23534" y="7775"/>
                  </a:cubicBezTo>
                  <a:cubicBezTo>
                    <a:pt x="20477" y="7775"/>
                    <a:pt x="19148" y="11385"/>
                    <a:pt x="19148" y="11385"/>
                  </a:cubicBezTo>
                  <a:cubicBezTo>
                    <a:pt x="19148" y="11385"/>
                    <a:pt x="18722" y="7775"/>
                    <a:pt x="16091" y="7700"/>
                  </a:cubicBezTo>
                  <a:cubicBezTo>
                    <a:pt x="16064" y="7699"/>
                    <a:pt x="16037" y="7699"/>
                    <a:pt x="16010" y="7699"/>
                  </a:cubicBezTo>
                  <a:cubicBezTo>
                    <a:pt x="13500" y="7699"/>
                    <a:pt x="11879" y="11161"/>
                    <a:pt x="11780" y="11359"/>
                  </a:cubicBezTo>
                  <a:cubicBezTo>
                    <a:pt x="11830" y="10983"/>
                    <a:pt x="13058" y="2913"/>
                    <a:pt x="8421" y="532"/>
                  </a:cubicBezTo>
                  <a:cubicBezTo>
                    <a:pt x="7701" y="159"/>
                    <a:pt x="7004" y="0"/>
                    <a:pt x="63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05" name="Google Shape;305;p29"/>
            <p:cNvSpPr/>
            <p:nvPr/>
          </p:nvSpPr>
          <p:spPr>
            <a:xfrm flipH="1">
              <a:off x="1838113" y="4429862"/>
              <a:ext cx="954571" cy="717951"/>
            </a:xfrm>
            <a:custGeom>
              <a:avLst/>
              <a:gdLst/>
              <a:ahLst/>
              <a:cxnLst/>
              <a:rect l="l" t="t" r="r" b="b"/>
              <a:pathLst>
                <a:path w="37745" h="28302" extrusionOk="0">
                  <a:moveTo>
                    <a:pt x="6341" y="0"/>
                  </a:moveTo>
                  <a:cubicBezTo>
                    <a:pt x="2649" y="0"/>
                    <a:pt x="0" y="4918"/>
                    <a:pt x="0" y="4918"/>
                  </a:cubicBezTo>
                  <a:lnTo>
                    <a:pt x="0" y="28302"/>
                  </a:lnTo>
                  <a:lnTo>
                    <a:pt x="37745" y="28302"/>
                  </a:lnTo>
                  <a:lnTo>
                    <a:pt x="37745" y="9705"/>
                  </a:lnTo>
                  <a:cubicBezTo>
                    <a:pt x="37745" y="9705"/>
                    <a:pt x="35949" y="6800"/>
                    <a:pt x="33462" y="6800"/>
                  </a:cubicBezTo>
                  <a:cubicBezTo>
                    <a:pt x="33177" y="6800"/>
                    <a:pt x="32883" y="6838"/>
                    <a:pt x="32582" y="6923"/>
                  </a:cubicBezTo>
                  <a:cubicBezTo>
                    <a:pt x="29675" y="7775"/>
                    <a:pt x="28622" y="11034"/>
                    <a:pt x="28622" y="11034"/>
                  </a:cubicBezTo>
                  <a:cubicBezTo>
                    <a:pt x="28622" y="11034"/>
                    <a:pt x="26592" y="7775"/>
                    <a:pt x="23534" y="7775"/>
                  </a:cubicBezTo>
                  <a:cubicBezTo>
                    <a:pt x="20477" y="7775"/>
                    <a:pt x="19148" y="11385"/>
                    <a:pt x="19148" y="11385"/>
                  </a:cubicBezTo>
                  <a:cubicBezTo>
                    <a:pt x="19148" y="11385"/>
                    <a:pt x="18722" y="7775"/>
                    <a:pt x="16091" y="7700"/>
                  </a:cubicBezTo>
                  <a:cubicBezTo>
                    <a:pt x="16064" y="7699"/>
                    <a:pt x="16037" y="7699"/>
                    <a:pt x="16010" y="7699"/>
                  </a:cubicBezTo>
                  <a:cubicBezTo>
                    <a:pt x="13500" y="7699"/>
                    <a:pt x="11879" y="11161"/>
                    <a:pt x="11780" y="11359"/>
                  </a:cubicBezTo>
                  <a:cubicBezTo>
                    <a:pt x="11830" y="10983"/>
                    <a:pt x="13058" y="2913"/>
                    <a:pt x="8421" y="532"/>
                  </a:cubicBezTo>
                  <a:cubicBezTo>
                    <a:pt x="7701" y="159"/>
                    <a:pt x="7004" y="0"/>
                    <a:pt x="63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06" name="Google Shape;306;p29"/>
            <p:cNvSpPr/>
            <p:nvPr/>
          </p:nvSpPr>
          <p:spPr>
            <a:xfrm>
              <a:off x="2785105" y="4405470"/>
              <a:ext cx="954571" cy="742291"/>
            </a:xfrm>
            <a:custGeom>
              <a:avLst/>
              <a:gdLst/>
              <a:ahLst/>
              <a:cxnLst/>
              <a:rect l="l" t="t" r="r" b="b"/>
              <a:pathLst>
                <a:path w="37745" h="28302" extrusionOk="0">
                  <a:moveTo>
                    <a:pt x="6341" y="0"/>
                  </a:moveTo>
                  <a:cubicBezTo>
                    <a:pt x="2649" y="0"/>
                    <a:pt x="0" y="4918"/>
                    <a:pt x="0" y="4918"/>
                  </a:cubicBezTo>
                  <a:lnTo>
                    <a:pt x="0" y="28302"/>
                  </a:lnTo>
                  <a:lnTo>
                    <a:pt x="37745" y="28302"/>
                  </a:lnTo>
                  <a:lnTo>
                    <a:pt x="37745" y="9705"/>
                  </a:lnTo>
                  <a:cubicBezTo>
                    <a:pt x="37745" y="9705"/>
                    <a:pt x="35949" y="6800"/>
                    <a:pt x="33462" y="6800"/>
                  </a:cubicBezTo>
                  <a:cubicBezTo>
                    <a:pt x="33177" y="6800"/>
                    <a:pt x="32883" y="6838"/>
                    <a:pt x="32582" y="6923"/>
                  </a:cubicBezTo>
                  <a:cubicBezTo>
                    <a:pt x="29675" y="7775"/>
                    <a:pt x="28622" y="11034"/>
                    <a:pt x="28622" y="11034"/>
                  </a:cubicBezTo>
                  <a:cubicBezTo>
                    <a:pt x="28622" y="11034"/>
                    <a:pt x="26592" y="7775"/>
                    <a:pt x="23534" y="7775"/>
                  </a:cubicBezTo>
                  <a:cubicBezTo>
                    <a:pt x="20477" y="7775"/>
                    <a:pt x="19148" y="11385"/>
                    <a:pt x="19148" y="11385"/>
                  </a:cubicBezTo>
                  <a:cubicBezTo>
                    <a:pt x="19148" y="11385"/>
                    <a:pt x="18722" y="7775"/>
                    <a:pt x="16091" y="7700"/>
                  </a:cubicBezTo>
                  <a:cubicBezTo>
                    <a:pt x="16064" y="7699"/>
                    <a:pt x="16037" y="7699"/>
                    <a:pt x="16010" y="7699"/>
                  </a:cubicBezTo>
                  <a:cubicBezTo>
                    <a:pt x="13500" y="7699"/>
                    <a:pt x="11879" y="11161"/>
                    <a:pt x="11780" y="11359"/>
                  </a:cubicBezTo>
                  <a:cubicBezTo>
                    <a:pt x="11830" y="10983"/>
                    <a:pt x="13058" y="2913"/>
                    <a:pt x="8421" y="532"/>
                  </a:cubicBezTo>
                  <a:cubicBezTo>
                    <a:pt x="7701" y="159"/>
                    <a:pt x="7004" y="0"/>
                    <a:pt x="63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07" name="Google Shape;307;p29"/>
            <p:cNvSpPr/>
            <p:nvPr/>
          </p:nvSpPr>
          <p:spPr>
            <a:xfrm>
              <a:off x="3730274" y="4539752"/>
              <a:ext cx="954571" cy="607998"/>
            </a:xfrm>
            <a:custGeom>
              <a:avLst/>
              <a:gdLst/>
              <a:ahLst/>
              <a:cxnLst/>
              <a:rect l="l" t="t" r="r" b="b"/>
              <a:pathLst>
                <a:path w="37745" h="28302" extrusionOk="0">
                  <a:moveTo>
                    <a:pt x="6341" y="0"/>
                  </a:moveTo>
                  <a:cubicBezTo>
                    <a:pt x="2649" y="0"/>
                    <a:pt x="0" y="4918"/>
                    <a:pt x="0" y="4918"/>
                  </a:cubicBezTo>
                  <a:lnTo>
                    <a:pt x="0" y="28302"/>
                  </a:lnTo>
                  <a:lnTo>
                    <a:pt x="37745" y="28302"/>
                  </a:lnTo>
                  <a:lnTo>
                    <a:pt x="37745" y="9705"/>
                  </a:lnTo>
                  <a:cubicBezTo>
                    <a:pt x="37745" y="9705"/>
                    <a:pt x="35949" y="6800"/>
                    <a:pt x="33462" y="6800"/>
                  </a:cubicBezTo>
                  <a:cubicBezTo>
                    <a:pt x="33177" y="6800"/>
                    <a:pt x="32883" y="6838"/>
                    <a:pt x="32582" y="6923"/>
                  </a:cubicBezTo>
                  <a:cubicBezTo>
                    <a:pt x="29675" y="7775"/>
                    <a:pt x="28622" y="11034"/>
                    <a:pt x="28622" y="11034"/>
                  </a:cubicBezTo>
                  <a:cubicBezTo>
                    <a:pt x="28622" y="11034"/>
                    <a:pt x="26592" y="7775"/>
                    <a:pt x="23534" y="7775"/>
                  </a:cubicBezTo>
                  <a:cubicBezTo>
                    <a:pt x="20477" y="7775"/>
                    <a:pt x="19148" y="11385"/>
                    <a:pt x="19148" y="11385"/>
                  </a:cubicBezTo>
                  <a:cubicBezTo>
                    <a:pt x="19148" y="11385"/>
                    <a:pt x="18722" y="7775"/>
                    <a:pt x="16091" y="7700"/>
                  </a:cubicBezTo>
                  <a:cubicBezTo>
                    <a:pt x="16064" y="7699"/>
                    <a:pt x="16037" y="7699"/>
                    <a:pt x="16010" y="7699"/>
                  </a:cubicBezTo>
                  <a:cubicBezTo>
                    <a:pt x="13500" y="7699"/>
                    <a:pt x="11879" y="11161"/>
                    <a:pt x="11780" y="11359"/>
                  </a:cubicBezTo>
                  <a:cubicBezTo>
                    <a:pt x="11830" y="10983"/>
                    <a:pt x="13058" y="2913"/>
                    <a:pt x="8421" y="532"/>
                  </a:cubicBezTo>
                  <a:cubicBezTo>
                    <a:pt x="7701" y="159"/>
                    <a:pt x="7004" y="0"/>
                    <a:pt x="63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08" name="Google Shape;308;p29"/>
            <p:cNvSpPr/>
            <p:nvPr/>
          </p:nvSpPr>
          <p:spPr>
            <a:xfrm flipH="1">
              <a:off x="8215662" y="4260525"/>
              <a:ext cx="928338" cy="887338"/>
            </a:xfrm>
            <a:custGeom>
              <a:avLst/>
              <a:gdLst/>
              <a:ahLst/>
              <a:cxnLst/>
              <a:rect l="l" t="t" r="r" b="b"/>
              <a:pathLst>
                <a:path w="37745" h="28302" extrusionOk="0">
                  <a:moveTo>
                    <a:pt x="6341" y="0"/>
                  </a:moveTo>
                  <a:cubicBezTo>
                    <a:pt x="2649" y="0"/>
                    <a:pt x="0" y="4918"/>
                    <a:pt x="0" y="4918"/>
                  </a:cubicBezTo>
                  <a:lnTo>
                    <a:pt x="0" y="28302"/>
                  </a:lnTo>
                  <a:lnTo>
                    <a:pt x="37745" y="28302"/>
                  </a:lnTo>
                  <a:lnTo>
                    <a:pt x="37745" y="9705"/>
                  </a:lnTo>
                  <a:cubicBezTo>
                    <a:pt x="37745" y="9705"/>
                    <a:pt x="35949" y="6800"/>
                    <a:pt x="33462" y="6800"/>
                  </a:cubicBezTo>
                  <a:cubicBezTo>
                    <a:pt x="33177" y="6800"/>
                    <a:pt x="32883" y="6838"/>
                    <a:pt x="32582" y="6923"/>
                  </a:cubicBezTo>
                  <a:cubicBezTo>
                    <a:pt x="29675" y="7775"/>
                    <a:pt x="28622" y="11034"/>
                    <a:pt x="28622" y="11034"/>
                  </a:cubicBezTo>
                  <a:cubicBezTo>
                    <a:pt x="28622" y="11034"/>
                    <a:pt x="26592" y="7775"/>
                    <a:pt x="23534" y="7775"/>
                  </a:cubicBezTo>
                  <a:cubicBezTo>
                    <a:pt x="20477" y="7775"/>
                    <a:pt x="19148" y="11385"/>
                    <a:pt x="19148" y="11385"/>
                  </a:cubicBezTo>
                  <a:cubicBezTo>
                    <a:pt x="19148" y="11385"/>
                    <a:pt x="18722" y="7775"/>
                    <a:pt x="16091" y="7700"/>
                  </a:cubicBezTo>
                  <a:cubicBezTo>
                    <a:pt x="16064" y="7699"/>
                    <a:pt x="16037" y="7699"/>
                    <a:pt x="16010" y="7699"/>
                  </a:cubicBezTo>
                  <a:cubicBezTo>
                    <a:pt x="13500" y="7699"/>
                    <a:pt x="11879" y="11161"/>
                    <a:pt x="11780" y="11359"/>
                  </a:cubicBezTo>
                  <a:cubicBezTo>
                    <a:pt x="11830" y="10983"/>
                    <a:pt x="13058" y="2913"/>
                    <a:pt x="8421" y="532"/>
                  </a:cubicBezTo>
                  <a:cubicBezTo>
                    <a:pt x="7701" y="159"/>
                    <a:pt x="7004" y="0"/>
                    <a:pt x="63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09" name="Google Shape;309;p29"/>
            <p:cNvSpPr/>
            <p:nvPr/>
          </p:nvSpPr>
          <p:spPr>
            <a:xfrm flipH="1">
              <a:off x="7277943" y="4429862"/>
              <a:ext cx="954571" cy="717951"/>
            </a:xfrm>
            <a:custGeom>
              <a:avLst/>
              <a:gdLst/>
              <a:ahLst/>
              <a:cxnLst/>
              <a:rect l="l" t="t" r="r" b="b"/>
              <a:pathLst>
                <a:path w="37745" h="28302" extrusionOk="0">
                  <a:moveTo>
                    <a:pt x="6341" y="0"/>
                  </a:moveTo>
                  <a:cubicBezTo>
                    <a:pt x="2649" y="0"/>
                    <a:pt x="0" y="4918"/>
                    <a:pt x="0" y="4918"/>
                  </a:cubicBezTo>
                  <a:lnTo>
                    <a:pt x="0" y="28302"/>
                  </a:lnTo>
                  <a:lnTo>
                    <a:pt x="37745" y="28302"/>
                  </a:lnTo>
                  <a:lnTo>
                    <a:pt x="37745" y="9705"/>
                  </a:lnTo>
                  <a:cubicBezTo>
                    <a:pt x="37745" y="9705"/>
                    <a:pt x="35949" y="6800"/>
                    <a:pt x="33462" y="6800"/>
                  </a:cubicBezTo>
                  <a:cubicBezTo>
                    <a:pt x="33177" y="6800"/>
                    <a:pt x="32883" y="6838"/>
                    <a:pt x="32582" y="6923"/>
                  </a:cubicBezTo>
                  <a:cubicBezTo>
                    <a:pt x="29675" y="7775"/>
                    <a:pt x="28622" y="11034"/>
                    <a:pt x="28622" y="11034"/>
                  </a:cubicBezTo>
                  <a:cubicBezTo>
                    <a:pt x="28622" y="11034"/>
                    <a:pt x="26592" y="7775"/>
                    <a:pt x="23534" y="7775"/>
                  </a:cubicBezTo>
                  <a:cubicBezTo>
                    <a:pt x="20477" y="7775"/>
                    <a:pt x="19148" y="11385"/>
                    <a:pt x="19148" y="11385"/>
                  </a:cubicBezTo>
                  <a:cubicBezTo>
                    <a:pt x="19148" y="11385"/>
                    <a:pt x="18722" y="7775"/>
                    <a:pt x="16091" y="7700"/>
                  </a:cubicBezTo>
                  <a:cubicBezTo>
                    <a:pt x="16064" y="7699"/>
                    <a:pt x="16037" y="7699"/>
                    <a:pt x="16010" y="7699"/>
                  </a:cubicBezTo>
                  <a:cubicBezTo>
                    <a:pt x="13500" y="7699"/>
                    <a:pt x="11879" y="11161"/>
                    <a:pt x="11780" y="11359"/>
                  </a:cubicBezTo>
                  <a:cubicBezTo>
                    <a:pt x="11830" y="10983"/>
                    <a:pt x="13058" y="2913"/>
                    <a:pt x="8421" y="532"/>
                  </a:cubicBezTo>
                  <a:cubicBezTo>
                    <a:pt x="7701" y="159"/>
                    <a:pt x="7004" y="0"/>
                    <a:pt x="63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10" name="Google Shape;310;p29"/>
            <p:cNvSpPr/>
            <p:nvPr/>
          </p:nvSpPr>
          <p:spPr>
            <a:xfrm>
              <a:off x="6351316" y="4429862"/>
              <a:ext cx="954571" cy="717951"/>
            </a:xfrm>
            <a:custGeom>
              <a:avLst/>
              <a:gdLst/>
              <a:ahLst/>
              <a:cxnLst/>
              <a:rect l="l" t="t" r="r" b="b"/>
              <a:pathLst>
                <a:path w="37745" h="28302" extrusionOk="0">
                  <a:moveTo>
                    <a:pt x="6341" y="0"/>
                  </a:moveTo>
                  <a:cubicBezTo>
                    <a:pt x="2649" y="0"/>
                    <a:pt x="0" y="4918"/>
                    <a:pt x="0" y="4918"/>
                  </a:cubicBezTo>
                  <a:lnTo>
                    <a:pt x="0" y="28302"/>
                  </a:lnTo>
                  <a:lnTo>
                    <a:pt x="37745" y="28302"/>
                  </a:lnTo>
                  <a:lnTo>
                    <a:pt x="37745" y="9705"/>
                  </a:lnTo>
                  <a:cubicBezTo>
                    <a:pt x="37745" y="9705"/>
                    <a:pt x="35949" y="6800"/>
                    <a:pt x="33462" y="6800"/>
                  </a:cubicBezTo>
                  <a:cubicBezTo>
                    <a:pt x="33177" y="6800"/>
                    <a:pt x="32883" y="6838"/>
                    <a:pt x="32582" y="6923"/>
                  </a:cubicBezTo>
                  <a:cubicBezTo>
                    <a:pt x="29675" y="7775"/>
                    <a:pt x="28622" y="11034"/>
                    <a:pt x="28622" y="11034"/>
                  </a:cubicBezTo>
                  <a:cubicBezTo>
                    <a:pt x="28622" y="11034"/>
                    <a:pt x="26592" y="7775"/>
                    <a:pt x="23534" y="7775"/>
                  </a:cubicBezTo>
                  <a:cubicBezTo>
                    <a:pt x="20477" y="7775"/>
                    <a:pt x="19148" y="11385"/>
                    <a:pt x="19148" y="11385"/>
                  </a:cubicBezTo>
                  <a:cubicBezTo>
                    <a:pt x="19148" y="11385"/>
                    <a:pt x="18722" y="7775"/>
                    <a:pt x="16091" y="7700"/>
                  </a:cubicBezTo>
                  <a:cubicBezTo>
                    <a:pt x="16064" y="7699"/>
                    <a:pt x="16037" y="7699"/>
                    <a:pt x="16010" y="7699"/>
                  </a:cubicBezTo>
                  <a:cubicBezTo>
                    <a:pt x="13500" y="7699"/>
                    <a:pt x="11879" y="11161"/>
                    <a:pt x="11780" y="11359"/>
                  </a:cubicBezTo>
                  <a:cubicBezTo>
                    <a:pt x="11830" y="10983"/>
                    <a:pt x="13058" y="2913"/>
                    <a:pt x="8421" y="532"/>
                  </a:cubicBezTo>
                  <a:cubicBezTo>
                    <a:pt x="7701" y="159"/>
                    <a:pt x="7004" y="0"/>
                    <a:pt x="63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11" name="Google Shape;311;p29"/>
            <p:cNvSpPr/>
            <p:nvPr/>
          </p:nvSpPr>
          <p:spPr>
            <a:xfrm flipH="1">
              <a:off x="5404324" y="4405470"/>
              <a:ext cx="954571" cy="742291"/>
            </a:xfrm>
            <a:custGeom>
              <a:avLst/>
              <a:gdLst/>
              <a:ahLst/>
              <a:cxnLst/>
              <a:rect l="l" t="t" r="r" b="b"/>
              <a:pathLst>
                <a:path w="37745" h="28302" extrusionOk="0">
                  <a:moveTo>
                    <a:pt x="6341" y="0"/>
                  </a:moveTo>
                  <a:cubicBezTo>
                    <a:pt x="2649" y="0"/>
                    <a:pt x="0" y="4918"/>
                    <a:pt x="0" y="4918"/>
                  </a:cubicBezTo>
                  <a:lnTo>
                    <a:pt x="0" y="28302"/>
                  </a:lnTo>
                  <a:lnTo>
                    <a:pt x="37745" y="28302"/>
                  </a:lnTo>
                  <a:lnTo>
                    <a:pt x="37745" y="9705"/>
                  </a:lnTo>
                  <a:cubicBezTo>
                    <a:pt x="37745" y="9705"/>
                    <a:pt x="35949" y="6800"/>
                    <a:pt x="33462" y="6800"/>
                  </a:cubicBezTo>
                  <a:cubicBezTo>
                    <a:pt x="33177" y="6800"/>
                    <a:pt x="32883" y="6838"/>
                    <a:pt x="32582" y="6923"/>
                  </a:cubicBezTo>
                  <a:cubicBezTo>
                    <a:pt x="29675" y="7775"/>
                    <a:pt x="28622" y="11034"/>
                    <a:pt x="28622" y="11034"/>
                  </a:cubicBezTo>
                  <a:cubicBezTo>
                    <a:pt x="28622" y="11034"/>
                    <a:pt x="26592" y="7775"/>
                    <a:pt x="23534" y="7775"/>
                  </a:cubicBezTo>
                  <a:cubicBezTo>
                    <a:pt x="20477" y="7775"/>
                    <a:pt x="19148" y="11385"/>
                    <a:pt x="19148" y="11385"/>
                  </a:cubicBezTo>
                  <a:cubicBezTo>
                    <a:pt x="19148" y="11385"/>
                    <a:pt x="18722" y="7775"/>
                    <a:pt x="16091" y="7700"/>
                  </a:cubicBezTo>
                  <a:cubicBezTo>
                    <a:pt x="16064" y="7699"/>
                    <a:pt x="16037" y="7699"/>
                    <a:pt x="16010" y="7699"/>
                  </a:cubicBezTo>
                  <a:cubicBezTo>
                    <a:pt x="13500" y="7699"/>
                    <a:pt x="11879" y="11161"/>
                    <a:pt x="11780" y="11359"/>
                  </a:cubicBezTo>
                  <a:cubicBezTo>
                    <a:pt x="11830" y="10983"/>
                    <a:pt x="13058" y="2913"/>
                    <a:pt x="8421" y="532"/>
                  </a:cubicBezTo>
                  <a:cubicBezTo>
                    <a:pt x="7701" y="159"/>
                    <a:pt x="7004" y="0"/>
                    <a:pt x="63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12" name="Google Shape;312;p29"/>
            <p:cNvSpPr/>
            <p:nvPr/>
          </p:nvSpPr>
          <p:spPr>
            <a:xfrm flipH="1">
              <a:off x="4459155" y="4539752"/>
              <a:ext cx="954571" cy="607998"/>
            </a:xfrm>
            <a:custGeom>
              <a:avLst/>
              <a:gdLst/>
              <a:ahLst/>
              <a:cxnLst/>
              <a:rect l="l" t="t" r="r" b="b"/>
              <a:pathLst>
                <a:path w="37745" h="28302" extrusionOk="0">
                  <a:moveTo>
                    <a:pt x="6341" y="0"/>
                  </a:moveTo>
                  <a:cubicBezTo>
                    <a:pt x="2649" y="0"/>
                    <a:pt x="0" y="4918"/>
                    <a:pt x="0" y="4918"/>
                  </a:cubicBezTo>
                  <a:lnTo>
                    <a:pt x="0" y="28302"/>
                  </a:lnTo>
                  <a:lnTo>
                    <a:pt x="37745" y="28302"/>
                  </a:lnTo>
                  <a:lnTo>
                    <a:pt x="37745" y="9705"/>
                  </a:lnTo>
                  <a:cubicBezTo>
                    <a:pt x="37745" y="9705"/>
                    <a:pt x="35949" y="6800"/>
                    <a:pt x="33462" y="6800"/>
                  </a:cubicBezTo>
                  <a:cubicBezTo>
                    <a:pt x="33177" y="6800"/>
                    <a:pt x="32883" y="6838"/>
                    <a:pt x="32582" y="6923"/>
                  </a:cubicBezTo>
                  <a:cubicBezTo>
                    <a:pt x="29675" y="7775"/>
                    <a:pt x="28622" y="11034"/>
                    <a:pt x="28622" y="11034"/>
                  </a:cubicBezTo>
                  <a:cubicBezTo>
                    <a:pt x="28622" y="11034"/>
                    <a:pt x="26592" y="7775"/>
                    <a:pt x="23534" y="7775"/>
                  </a:cubicBezTo>
                  <a:cubicBezTo>
                    <a:pt x="20477" y="7775"/>
                    <a:pt x="19148" y="11385"/>
                    <a:pt x="19148" y="11385"/>
                  </a:cubicBezTo>
                  <a:cubicBezTo>
                    <a:pt x="19148" y="11385"/>
                    <a:pt x="18722" y="7775"/>
                    <a:pt x="16091" y="7700"/>
                  </a:cubicBezTo>
                  <a:cubicBezTo>
                    <a:pt x="16064" y="7699"/>
                    <a:pt x="16037" y="7699"/>
                    <a:pt x="16010" y="7699"/>
                  </a:cubicBezTo>
                  <a:cubicBezTo>
                    <a:pt x="13500" y="7699"/>
                    <a:pt x="11879" y="11161"/>
                    <a:pt x="11780" y="11359"/>
                  </a:cubicBezTo>
                  <a:cubicBezTo>
                    <a:pt x="11830" y="10983"/>
                    <a:pt x="13058" y="2913"/>
                    <a:pt x="8421" y="532"/>
                  </a:cubicBezTo>
                  <a:cubicBezTo>
                    <a:pt x="7701" y="159"/>
                    <a:pt x="7004" y="0"/>
                    <a:pt x="63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313" name="Google Shape;313;p29"/>
          <p:cNvGrpSpPr/>
          <p:nvPr/>
        </p:nvGrpSpPr>
        <p:grpSpPr>
          <a:xfrm flipH="1">
            <a:off x="7649790" y="4184096"/>
            <a:ext cx="773843" cy="990651"/>
            <a:chOff x="4376621" y="3930330"/>
            <a:chExt cx="1138339" cy="1457482"/>
          </a:xfrm>
        </p:grpSpPr>
        <p:sp>
          <p:nvSpPr>
            <p:cNvPr id="314" name="Google Shape;314;p29"/>
            <p:cNvSpPr/>
            <p:nvPr/>
          </p:nvSpPr>
          <p:spPr>
            <a:xfrm>
              <a:off x="4376621" y="3930330"/>
              <a:ext cx="1138339" cy="1457482"/>
            </a:xfrm>
            <a:custGeom>
              <a:avLst/>
              <a:gdLst/>
              <a:ahLst/>
              <a:cxnLst/>
              <a:rect l="l" t="t" r="r" b="b"/>
              <a:pathLst>
                <a:path w="27233" h="34868" extrusionOk="0">
                  <a:moveTo>
                    <a:pt x="22477" y="1"/>
                  </a:moveTo>
                  <a:cubicBezTo>
                    <a:pt x="18469" y="1"/>
                    <a:pt x="14395" y="7676"/>
                    <a:pt x="12414" y="7676"/>
                  </a:cubicBezTo>
                  <a:cubicBezTo>
                    <a:pt x="12365" y="7676"/>
                    <a:pt x="12317" y="7671"/>
                    <a:pt x="12270" y="7662"/>
                  </a:cubicBezTo>
                  <a:cubicBezTo>
                    <a:pt x="9864" y="7135"/>
                    <a:pt x="15303" y="2223"/>
                    <a:pt x="13423" y="1070"/>
                  </a:cubicBezTo>
                  <a:cubicBezTo>
                    <a:pt x="13311" y="1001"/>
                    <a:pt x="13172" y="968"/>
                    <a:pt x="13010" y="968"/>
                  </a:cubicBezTo>
                  <a:cubicBezTo>
                    <a:pt x="10440" y="968"/>
                    <a:pt x="1958" y="9323"/>
                    <a:pt x="992" y="19341"/>
                  </a:cubicBezTo>
                  <a:cubicBezTo>
                    <a:pt x="1" y="29371"/>
                    <a:pt x="9944" y="34868"/>
                    <a:pt x="15733" y="34868"/>
                  </a:cubicBezTo>
                  <a:cubicBezTo>
                    <a:pt x="16091" y="34868"/>
                    <a:pt x="16433" y="34847"/>
                    <a:pt x="16756" y="34805"/>
                  </a:cubicBezTo>
                  <a:cubicBezTo>
                    <a:pt x="22295" y="34078"/>
                    <a:pt x="24476" y="30845"/>
                    <a:pt x="21443" y="30218"/>
                  </a:cubicBezTo>
                  <a:cubicBezTo>
                    <a:pt x="18436" y="29591"/>
                    <a:pt x="16656" y="27085"/>
                    <a:pt x="18736" y="25506"/>
                  </a:cubicBezTo>
                  <a:cubicBezTo>
                    <a:pt x="20817" y="23952"/>
                    <a:pt x="24376" y="22699"/>
                    <a:pt x="25428" y="18814"/>
                  </a:cubicBezTo>
                  <a:cubicBezTo>
                    <a:pt x="26105" y="16274"/>
                    <a:pt x="25977" y="15275"/>
                    <a:pt x="25190" y="15275"/>
                  </a:cubicBezTo>
                  <a:cubicBezTo>
                    <a:pt x="24781" y="15275"/>
                    <a:pt x="24194" y="15545"/>
                    <a:pt x="23448" y="16007"/>
                  </a:cubicBezTo>
                  <a:cubicBezTo>
                    <a:pt x="22432" y="16631"/>
                    <a:pt x="21006" y="17451"/>
                    <a:pt x="20239" y="17451"/>
                  </a:cubicBezTo>
                  <a:cubicBezTo>
                    <a:pt x="19342" y="17451"/>
                    <a:pt x="19347" y="16327"/>
                    <a:pt x="21970" y="12449"/>
                  </a:cubicBezTo>
                  <a:cubicBezTo>
                    <a:pt x="25052" y="7937"/>
                    <a:pt x="27233" y="4027"/>
                    <a:pt x="25528" y="1797"/>
                  </a:cubicBezTo>
                  <a:cubicBezTo>
                    <a:pt x="24541" y="512"/>
                    <a:pt x="23511" y="1"/>
                    <a:pt x="2247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15" name="Google Shape;315;p29"/>
            <p:cNvSpPr/>
            <p:nvPr/>
          </p:nvSpPr>
          <p:spPr>
            <a:xfrm>
              <a:off x="4422268" y="4152292"/>
              <a:ext cx="916716" cy="1182898"/>
            </a:xfrm>
            <a:custGeom>
              <a:avLst/>
              <a:gdLst/>
              <a:ahLst/>
              <a:cxnLst/>
              <a:rect l="l" t="t" r="r" b="b"/>
              <a:pathLst>
                <a:path w="21931" h="28299" extrusionOk="0">
                  <a:moveTo>
                    <a:pt x="18929" y="1"/>
                  </a:moveTo>
                  <a:cubicBezTo>
                    <a:pt x="16894" y="1"/>
                    <a:pt x="14874" y="5965"/>
                    <a:pt x="12106" y="7765"/>
                  </a:cubicBezTo>
                  <a:cubicBezTo>
                    <a:pt x="11580" y="8114"/>
                    <a:pt x="11182" y="8263"/>
                    <a:pt x="10874" y="8263"/>
                  </a:cubicBezTo>
                  <a:cubicBezTo>
                    <a:pt x="9388" y="8263"/>
                    <a:pt x="9991" y="4796"/>
                    <a:pt x="8496" y="3529"/>
                  </a:cubicBezTo>
                  <a:cubicBezTo>
                    <a:pt x="8271" y="3339"/>
                    <a:pt x="8044" y="3251"/>
                    <a:pt x="7813" y="3251"/>
                  </a:cubicBezTo>
                  <a:cubicBezTo>
                    <a:pt x="6197" y="3251"/>
                    <a:pt x="4440" y="7586"/>
                    <a:pt x="2356" y="11249"/>
                  </a:cubicBezTo>
                  <a:cubicBezTo>
                    <a:pt x="0" y="15434"/>
                    <a:pt x="2707" y="20848"/>
                    <a:pt x="2707" y="20848"/>
                  </a:cubicBezTo>
                  <a:cubicBezTo>
                    <a:pt x="6904" y="26788"/>
                    <a:pt x="12692" y="28299"/>
                    <a:pt x="15968" y="28299"/>
                  </a:cubicBezTo>
                  <a:cubicBezTo>
                    <a:pt x="17308" y="28299"/>
                    <a:pt x="18228" y="28046"/>
                    <a:pt x="18446" y="27740"/>
                  </a:cubicBezTo>
                  <a:cubicBezTo>
                    <a:pt x="19223" y="26713"/>
                    <a:pt x="16291" y="26161"/>
                    <a:pt x="14211" y="24332"/>
                  </a:cubicBezTo>
                  <a:cubicBezTo>
                    <a:pt x="12106" y="22527"/>
                    <a:pt x="20827" y="16963"/>
                    <a:pt x="19975" y="15359"/>
                  </a:cubicBezTo>
                  <a:cubicBezTo>
                    <a:pt x="19148" y="13755"/>
                    <a:pt x="18647" y="15008"/>
                    <a:pt x="15815" y="13555"/>
                  </a:cubicBezTo>
                  <a:cubicBezTo>
                    <a:pt x="12958" y="12076"/>
                    <a:pt x="21930" y="1925"/>
                    <a:pt x="19624" y="246"/>
                  </a:cubicBezTo>
                  <a:cubicBezTo>
                    <a:pt x="19392" y="78"/>
                    <a:pt x="19160" y="1"/>
                    <a:pt x="189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16" name="Google Shape;316;p29"/>
            <p:cNvSpPr/>
            <p:nvPr/>
          </p:nvSpPr>
          <p:spPr>
            <a:xfrm>
              <a:off x="4701957" y="4417099"/>
              <a:ext cx="402534" cy="766905"/>
            </a:xfrm>
            <a:custGeom>
              <a:avLst/>
              <a:gdLst/>
              <a:ahLst/>
              <a:cxnLst/>
              <a:rect l="l" t="t" r="r" b="b"/>
              <a:pathLst>
                <a:path w="9630" h="18347" extrusionOk="0">
                  <a:moveTo>
                    <a:pt x="9026" y="0"/>
                  </a:moveTo>
                  <a:cubicBezTo>
                    <a:pt x="8898" y="0"/>
                    <a:pt x="8768" y="52"/>
                    <a:pt x="8673" y="177"/>
                  </a:cubicBezTo>
                  <a:cubicBezTo>
                    <a:pt x="4813" y="5365"/>
                    <a:pt x="1680" y="11530"/>
                    <a:pt x="76" y="17821"/>
                  </a:cubicBezTo>
                  <a:cubicBezTo>
                    <a:pt x="1" y="18138"/>
                    <a:pt x="262" y="18346"/>
                    <a:pt x="509" y="18346"/>
                  </a:cubicBezTo>
                  <a:cubicBezTo>
                    <a:pt x="672" y="18346"/>
                    <a:pt x="828" y="18256"/>
                    <a:pt x="878" y="18047"/>
                  </a:cubicBezTo>
                  <a:cubicBezTo>
                    <a:pt x="2482" y="11831"/>
                    <a:pt x="5565" y="5741"/>
                    <a:pt x="9400" y="603"/>
                  </a:cubicBezTo>
                  <a:cubicBezTo>
                    <a:pt x="9630" y="302"/>
                    <a:pt x="9334" y="0"/>
                    <a:pt x="902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317" name="Google Shape;317;p29"/>
          <p:cNvGrpSpPr/>
          <p:nvPr/>
        </p:nvGrpSpPr>
        <p:grpSpPr>
          <a:xfrm flipH="1">
            <a:off x="8170400" y="4107664"/>
            <a:ext cx="642193" cy="1108700"/>
            <a:chOff x="3804453" y="3817886"/>
            <a:chExt cx="944680" cy="1631161"/>
          </a:xfrm>
        </p:grpSpPr>
        <p:sp>
          <p:nvSpPr>
            <p:cNvPr id="318" name="Google Shape;318;p29"/>
            <p:cNvSpPr/>
            <p:nvPr/>
          </p:nvSpPr>
          <p:spPr>
            <a:xfrm>
              <a:off x="3804453" y="3817886"/>
              <a:ext cx="944680" cy="1631161"/>
            </a:xfrm>
            <a:custGeom>
              <a:avLst/>
              <a:gdLst/>
              <a:ahLst/>
              <a:cxnLst/>
              <a:rect l="l" t="t" r="r" b="b"/>
              <a:pathLst>
                <a:path w="22600" h="39023" extrusionOk="0">
                  <a:moveTo>
                    <a:pt x="18339" y="1"/>
                  </a:moveTo>
                  <a:lnTo>
                    <a:pt x="18339" y="1"/>
                  </a:lnTo>
                  <a:cubicBezTo>
                    <a:pt x="14354" y="1780"/>
                    <a:pt x="3602" y="7945"/>
                    <a:pt x="1522" y="23710"/>
                  </a:cubicBezTo>
                  <a:cubicBezTo>
                    <a:pt x="0" y="35105"/>
                    <a:pt x="8639" y="39023"/>
                    <a:pt x="14653" y="39023"/>
                  </a:cubicBezTo>
                  <a:cubicBezTo>
                    <a:pt x="16959" y="39023"/>
                    <a:pt x="18880" y="38446"/>
                    <a:pt x="19693" y="37495"/>
                  </a:cubicBezTo>
                  <a:cubicBezTo>
                    <a:pt x="22600" y="34036"/>
                    <a:pt x="21572" y="24963"/>
                    <a:pt x="19367" y="19750"/>
                  </a:cubicBezTo>
                  <a:cubicBezTo>
                    <a:pt x="17186" y="14512"/>
                    <a:pt x="18339" y="1"/>
                    <a:pt x="1833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19" name="Google Shape;319;p29"/>
            <p:cNvSpPr/>
            <p:nvPr/>
          </p:nvSpPr>
          <p:spPr>
            <a:xfrm>
              <a:off x="3909164" y="4049420"/>
              <a:ext cx="722638" cy="1318539"/>
            </a:xfrm>
            <a:custGeom>
              <a:avLst/>
              <a:gdLst/>
              <a:ahLst/>
              <a:cxnLst/>
              <a:rect l="l" t="t" r="r" b="b"/>
              <a:pathLst>
                <a:path w="17288" h="31544" extrusionOk="0">
                  <a:moveTo>
                    <a:pt x="11749" y="0"/>
                  </a:moveTo>
                  <a:cubicBezTo>
                    <a:pt x="11748" y="1"/>
                    <a:pt x="4756" y="4061"/>
                    <a:pt x="1924" y="17544"/>
                  </a:cubicBezTo>
                  <a:cubicBezTo>
                    <a:pt x="0" y="26770"/>
                    <a:pt x="6072" y="31544"/>
                    <a:pt x="10719" y="31544"/>
                  </a:cubicBezTo>
                  <a:cubicBezTo>
                    <a:pt x="12852" y="31544"/>
                    <a:pt x="14685" y="30539"/>
                    <a:pt x="15308" y="28497"/>
                  </a:cubicBezTo>
                  <a:cubicBezTo>
                    <a:pt x="17288" y="22031"/>
                    <a:pt x="10496" y="9600"/>
                    <a:pt x="117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20" name="Google Shape;320;p29"/>
            <p:cNvSpPr/>
            <p:nvPr/>
          </p:nvSpPr>
          <p:spPr>
            <a:xfrm>
              <a:off x="4165570" y="4246427"/>
              <a:ext cx="160554" cy="1024894"/>
            </a:xfrm>
            <a:custGeom>
              <a:avLst/>
              <a:gdLst/>
              <a:ahLst/>
              <a:cxnLst/>
              <a:rect l="l" t="t" r="r" b="b"/>
              <a:pathLst>
                <a:path w="3841" h="24519" extrusionOk="0">
                  <a:moveTo>
                    <a:pt x="3322" y="0"/>
                  </a:moveTo>
                  <a:cubicBezTo>
                    <a:pt x="3150" y="0"/>
                    <a:pt x="2978" y="91"/>
                    <a:pt x="2908" y="300"/>
                  </a:cubicBezTo>
                  <a:cubicBezTo>
                    <a:pt x="1053" y="5689"/>
                    <a:pt x="76" y="11328"/>
                    <a:pt x="26" y="17042"/>
                  </a:cubicBezTo>
                  <a:cubicBezTo>
                    <a:pt x="1" y="19423"/>
                    <a:pt x="76" y="21879"/>
                    <a:pt x="527" y="24210"/>
                  </a:cubicBezTo>
                  <a:cubicBezTo>
                    <a:pt x="568" y="24425"/>
                    <a:pt x="726" y="24518"/>
                    <a:pt x="891" y="24518"/>
                  </a:cubicBezTo>
                  <a:cubicBezTo>
                    <a:pt x="1132" y="24518"/>
                    <a:pt x="1388" y="24321"/>
                    <a:pt x="1329" y="24009"/>
                  </a:cubicBezTo>
                  <a:cubicBezTo>
                    <a:pt x="903" y="21729"/>
                    <a:pt x="828" y="19348"/>
                    <a:pt x="853" y="17042"/>
                  </a:cubicBezTo>
                  <a:cubicBezTo>
                    <a:pt x="903" y="11403"/>
                    <a:pt x="1881" y="5814"/>
                    <a:pt x="3735" y="526"/>
                  </a:cubicBezTo>
                  <a:cubicBezTo>
                    <a:pt x="3841" y="208"/>
                    <a:pt x="3583" y="0"/>
                    <a:pt x="332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321" name="Google Shape;321;p29"/>
          <p:cNvGrpSpPr/>
          <p:nvPr/>
        </p:nvGrpSpPr>
        <p:grpSpPr>
          <a:xfrm>
            <a:off x="813425" y="4225733"/>
            <a:ext cx="773843" cy="990651"/>
            <a:chOff x="4376621" y="3930330"/>
            <a:chExt cx="1138339" cy="1457482"/>
          </a:xfrm>
        </p:grpSpPr>
        <p:sp>
          <p:nvSpPr>
            <p:cNvPr id="322" name="Google Shape;322;p29"/>
            <p:cNvSpPr/>
            <p:nvPr/>
          </p:nvSpPr>
          <p:spPr>
            <a:xfrm>
              <a:off x="4376621" y="3930330"/>
              <a:ext cx="1138339" cy="1457482"/>
            </a:xfrm>
            <a:custGeom>
              <a:avLst/>
              <a:gdLst/>
              <a:ahLst/>
              <a:cxnLst/>
              <a:rect l="l" t="t" r="r" b="b"/>
              <a:pathLst>
                <a:path w="27233" h="34868" extrusionOk="0">
                  <a:moveTo>
                    <a:pt x="22477" y="1"/>
                  </a:moveTo>
                  <a:cubicBezTo>
                    <a:pt x="18469" y="1"/>
                    <a:pt x="14395" y="7676"/>
                    <a:pt x="12414" y="7676"/>
                  </a:cubicBezTo>
                  <a:cubicBezTo>
                    <a:pt x="12365" y="7676"/>
                    <a:pt x="12317" y="7671"/>
                    <a:pt x="12270" y="7662"/>
                  </a:cubicBezTo>
                  <a:cubicBezTo>
                    <a:pt x="9864" y="7135"/>
                    <a:pt x="15303" y="2223"/>
                    <a:pt x="13423" y="1070"/>
                  </a:cubicBezTo>
                  <a:cubicBezTo>
                    <a:pt x="13311" y="1001"/>
                    <a:pt x="13172" y="968"/>
                    <a:pt x="13010" y="968"/>
                  </a:cubicBezTo>
                  <a:cubicBezTo>
                    <a:pt x="10440" y="968"/>
                    <a:pt x="1958" y="9323"/>
                    <a:pt x="992" y="19341"/>
                  </a:cubicBezTo>
                  <a:cubicBezTo>
                    <a:pt x="1" y="29371"/>
                    <a:pt x="9944" y="34868"/>
                    <a:pt x="15733" y="34868"/>
                  </a:cubicBezTo>
                  <a:cubicBezTo>
                    <a:pt x="16091" y="34868"/>
                    <a:pt x="16433" y="34847"/>
                    <a:pt x="16756" y="34805"/>
                  </a:cubicBezTo>
                  <a:cubicBezTo>
                    <a:pt x="22295" y="34078"/>
                    <a:pt x="24476" y="30845"/>
                    <a:pt x="21443" y="30218"/>
                  </a:cubicBezTo>
                  <a:cubicBezTo>
                    <a:pt x="18436" y="29591"/>
                    <a:pt x="16656" y="27085"/>
                    <a:pt x="18736" y="25506"/>
                  </a:cubicBezTo>
                  <a:cubicBezTo>
                    <a:pt x="20817" y="23952"/>
                    <a:pt x="24376" y="22699"/>
                    <a:pt x="25428" y="18814"/>
                  </a:cubicBezTo>
                  <a:cubicBezTo>
                    <a:pt x="26105" y="16274"/>
                    <a:pt x="25977" y="15275"/>
                    <a:pt x="25190" y="15275"/>
                  </a:cubicBezTo>
                  <a:cubicBezTo>
                    <a:pt x="24781" y="15275"/>
                    <a:pt x="24194" y="15545"/>
                    <a:pt x="23448" y="16007"/>
                  </a:cubicBezTo>
                  <a:cubicBezTo>
                    <a:pt x="22432" y="16631"/>
                    <a:pt x="21006" y="17451"/>
                    <a:pt x="20239" y="17451"/>
                  </a:cubicBezTo>
                  <a:cubicBezTo>
                    <a:pt x="19342" y="17451"/>
                    <a:pt x="19347" y="16327"/>
                    <a:pt x="21970" y="12449"/>
                  </a:cubicBezTo>
                  <a:cubicBezTo>
                    <a:pt x="25052" y="7937"/>
                    <a:pt x="27233" y="4027"/>
                    <a:pt x="25528" y="1797"/>
                  </a:cubicBezTo>
                  <a:cubicBezTo>
                    <a:pt x="24541" y="512"/>
                    <a:pt x="23511" y="1"/>
                    <a:pt x="2247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23" name="Google Shape;323;p29"/>
            <p:cNvSpPr/>
            <p:nvPr/>
          </p:nvSpPr>
          <p:spPr>
            <a:xfrm>
              <a:off x="4422268" y="4152292"/>
              <a:ext cx="916716" cy="1182898"/>
            </a:xfrm>
            <a:custGeom>
              <a:avLst/>
              <a:gdLst/>
              <a:ahLst/>
              <a:cxnLst/>
              <a:rect l="l" t="t" r="r" b="b"/>
              <a:pathLst>
                <a:path w="21931" h="28299" extrusionOk="0">
                  <a:moveTo>
                    <a:pt x="18929" y="1"/>
                  </a:moveTo>
                  <a:cubicBezTo>
                    <a:pt x="16894" y="1"/>
                    <a:pt x="14874" y="5965"/>
                    <a:pt x="12106" y="7765"/>
                  </a:cubicBezTo>
                  <a:cubicBezTo>
                    <a:pt x="11580" y="8114"/>
                    <a:pt x="11182" y="8263"/>
                    <a:pt x="10874" y="8263"/>
                  </a:cubicBezTo>
                  <a:cubicBezTo>
                    <a:pt x="9388" y="8263"/>
                    <a:pt x="9991" y="4796"/>
                    <a:pt x="8496" y="3529"/>
                  </a:cubicBezTo>
                  <a:cubicBezTo>
                    <a:pt x="8271" y="3339"/>
                    <a:pt x="8044" y="3251"/>
                    <a:pt x="7813" y="3251"/>
                  </a:cubicBezTo>
                  <a:cubicBezTo>
                    <a:pt x="6197" y="3251"/>
                    <a:pt x="4440" y="7586"/>
                    <a:pt x="2356" y="11249"/>
                  </a:cubicBezTo>
                  <a:cubicBezTo>
                    <a:pt x="0" y="15434"/>
                    <a:pt x="2707" y="20848"/>
                    <a:pt x="2707" y="20848"/>
                  </a:cubicBezTo>
                  <a:cubicBezTo>
                    <a:pt x="6904" y="26788"/>
                    <a:pt x="12692" y="28299"/>
                    <a:pt x="15968" y="28299"/>
                  </a:cubicBezTo>
                  <a:cubicBezTo>
                    <a:pt x="17308" y="28299"/>
                    <a:pt x="18228" y="28046"/>
                    <a:pt x="18446" y="27740"/>
                  </a:cubicBezTo>
                  <a:cubicBezTo>
                    <a:pt x="19223" y="26713"/>
                    <a:pt x="16291" y="26161"/>
                    <a:pt x="14211" y="24332"/>
                  </a:cubicBezTo>
                  <a:cubicBezTo>
                    <a:pt x="12106" y="22527"/>
                    <a:pt x="20827" y="16963"/>
                    <a:pt x="19975" y="15359"/>
                  </a:cubicBezTo>
                  <a:cubicBezTo>
                    <a:pt x="19148" y="13755"/>
                    <a:pt x="18647" y="15008"/>
                    <a:pt x="15815" y="13555"/>
                  </a:cubicBezTo>
                  <a:cubicBezTo>
                    <a:pt x="12958" y="12076"/>
                    <a:pt x="21930" y="1925"/>
                    <a:pt x="19624" y="246"/>
                  </a:cubicBezTo>
                  <a:cubicBezTo>
                    <a:pt x="19392" y="78"/>
                    <a:pt x="19160" y="1"/>
                    <a:pt x="189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24" name="Google Shape;324;p29"/>
            <p:cNvSpPr/>
            <p:nvPr/>
          </p:nvSpPr>
          <p:spPr>
            <a:xfrm>
              <a:off x="4701957" y="4417099"/>
              <a:ext cx="402534" cy="766905"/>
            </a:xfrm>
            <a:custGeom>
              <a:avLst/>
              <a:gdLst/>
              <a:ahLst/>
              <a:cxnLst/>
              <a:rect l="l" t="t" r="r" b="b"/>
              <a:pathLst>
                <a:path w="9630" h="18347" extrusionOk="0">
                  <a:moveTo>
                    <a:pt x="9026" y="0"/>
                  </a:moveTo>
                  <a:cubicBezTo>
                    <a:pt x="8898" y="0"/>
                    <a:pt x="8768" y="52"/>
                    <a:pt x="8673" y="177"/>
                  </a:cubicBezTo>
                  <a:cubicBezTo>
                    <a:pt x="4813" y="5365"/>
                    <a:pt x="1680" y="11530"/>
                    <a:pt x="76" y="17821"/>
                  </a:cubicBezTo>
                  <a:cubicBezTo>
                    <a:pt x="1" y="18138"/>
                    <a:pt x="262" y="18346"/>
                    <a:pt x="509" y="18346"/>
                  </a:cubicBezTo>
                  <a:cubicBezTo>
                    <a:pt x="672" y="18346"/>
                    <a:pt x="828" y="18256"/>
                    <a:pt x="878" y="18047"/>
                  </a:cubicBezTo>
                  <a:cubicBezTo>
                    <a:pt x="2482" y="11831"/>
                    <a:pt x="5565" y="5741"/>
                    <a:pt x="9400" y="603"/>
                  </a:cubicBezTo>
                  <a:cubicBezTo>
                    <a:pt x="9630" y="302"/>
                    <a:pt x="9334" y="0"/>
                    <a:pt x="902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325" name="Google Shape;325;p29"/>
          <p:cNvGrpSpPr/>
          <p:nvPr/>
        </p:nvGrpSpPr>
        <p:grpSpPr>
          <a:xfrm>
            <a:off x="430716" y="4049116"/>
            <a:ext cx="642193" cy="1108700"/>
            <a:chOff x="3804453" y="3817886"/>
            <a:chExt cx="944680" cy="1631161"/>
          </a:xfrm>
        </p:grpSpPr>
        <p:sp>
          <p:nvSpPr>
            <p:cNvPr id="326" name="Google Shape;326;p29"/>
            <p:cNvSpPr/>
            <p:nvPr/>
          </p:nvSpPr>
          <p:spPr>
            <a:xfrm>
              <a:off x="3804453" y="3817886"/>
              <a:ext cx="944680" cy="1631161"/>
            </a:xfrm>
            <a:custGeom>
              <a:avLst/>
              <a:gdLst/>
              <a:ahLst/>
              <a:cxnLst/>
              <a:rect l="l" t="t" r="r" b="b"/>
              <a:pathLst>
                <a:path w="22600" h="39023" extrusionOk="0">
                  <a:moveTo>
                    <a:pt x="18339" y="1"/>
                  </a:moveTo>
                  <a:lnTo>
                    <a:pt x="18339" y="1"/>
                  </a:lnTo>
                  <a:cubicBezTo>
                    <a:pt x="14354" y="1780"/>
                    <a:pt x="3602" y="7945"/>
                    <a:pt x="1522" y="23710"/>
                  </a:cubicBezTo>
                  <a:cubicBezTo>
                    <a:pt x="0" y="35105"/>
                    <a:pt x="8639" y="39023"/>
                    <a:pt x="14653" y="39023"/>
                  </a:cubicBezTo>
                  <a:cubicBezTo>
                    <a:pt x="16959" y="39023"/>
                    <a:pt x="18880" y="38446"/>
                    <a:pt x="19693" y="37495"/>
                  </a:cubicBezTo>
                  <a:cubicBezTo>
                    <a:pt x="22600" y="34036"/>
                    <a:pt x="21572" y="24963"/>
                    <a:pt x="19367" y="19750"/>
                  </a:cubicBezTo>
                  <a:cubicBezTo>
                    <a:pt x="17186" y="14512"/>
                    <a:pt x="18339" y="1"/>
                    <a:pt x="1833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27" name="Google Shape;327;p29"/>
            <p:cNvSpPr/>
            <p:nvPr/>
          </p:nvSpPr>
          <p:spPr>
            <a:xfrm>
              <a:off x="3909164" y="4049420"/>
              <a:ext cx="722638" cy="1318539"/>
            </a:xfrm>
            <a:custGeom>
              <a:avLst/>
              <a:gdLst/>
              <a:ahLst/>
              <a:cxnLst/>
              <a:rect l="l" t="t" r="r" b="b"/>
              <a:pathLst>
                <a:path w="17288" h="31544" extrusionOk="0">
                  <a:moveTo>
                    <a:pt x="11749" y="0"/>
                  </a:moveTo>
                  <a:cubicBezTo>
                    <a:pt x="11748" y="1"/>
                    <a:pt x="4756" y="4061"/>
                    <a:pt x="1924" y="17544"/>
                  </a:cubicBezTo>
                  <a:cubicBezTo>
                    <a:pt x="0" y="26770"/>
                    <a:pt x="6072" y="31544"/>
                    <a:pt x="10719" y="31544"/>
                  </a:cubicBezTo>
                  <a:cubicBezTo>
                    <a:pt x="12852" y="31544"/>
                    <a:pt x="14685" y="30539"/>
                    <a:pt x="15308" y="28497"/>
                  </a:cubicBezTo>
                  <a:cubicBezTo>
                    <a:pt x="17288" y="22031"/>
                    <a:pt x="10496" y="9600"/>
                    <a:pt x="117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28" name="Google Shape;328;p29"/>
            <p:cNvSpPr/>
            <p:nvPr/>
          </p:nvSpPr>
          <p:spPr>
            <a:xfrm>
              <a:off x="4165570" y="4246427"/>
              <a:ext cx="160554" cy="1024894"/>
            </a:xfrm>
            <a:custGeom>
              <a:avLst/>
              <a:gdLst/>
              <a:ahLst/>
              <a:cxnLst/>
              <a:rect l="l" t="t" r="r" b="b"/>
              <a:pathLst>
                <a:path w="3841" h="24519" extrusionOk="0">
                  <a:moveTo>
                    <a:pt x="3322" y="0"/>
                  </a:moveTo>
                  <a:cubicBezTo>
                    <a:pt x="3150" y="0"/>
                    <a:pt x="2978" y="91"/>
                    <a:pt x="2908" y="300"/>
                  </a:cubicBezTo>
                  <a:cubicBezTo>
                    <a:pt x="1053" y="5689"/>
                    <a:pt x="76" y="11328"/>
                    <a:pt x="26" y="17042"/>
                  </a:cubicBezTo>
                  <a:cubicBezTo>
                    <a:pt x="1" y="19423"/>
                    <a:pt x="76" y="21879"/>
                    <a:pt x="527" y="24210"/>
                  </a:cubicBezTo>
                  <a:cubicBezTo>
                    <a:pt x="568" y="24425"/>
                    <a:pt x="726" y="24518"/>
                    <a:pt x="891" y="24518"/>
                  </a:cubicBezTo>
                  <a:cubicBezTo>
                    <a:pt x="1132" y="24518"/>
                    <a:pt x="1388" y="24321"/>
                    <a:pt x="1329" y="24009"/>
                  </a:cubicBezTo>
                  <a:cubicBezTo>
                    <a:pt x="903" y="21729"/>
                    <a:pt x="828" y="19348"/>
                    <a:pt x="853" y="17042"/>
                  </a:cubicBezTo>
                  <a:cubicBezTo>
                    <a:pt x="903" y="11403"/>
                    <a:pt x="1881" y="5814"/>
                    <a:pt x="3735" y="526"/>
                  </a:cubicBezTo>
                  <a:cubicBezTo>
                    <a:pt x="3841" y="208"/>
                    <a:pt x="3583" y="0"/>
                    <a:pt x="332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329" name="Google Shape;329;p29"/>
          <p:cNvGrpSpPr/>
          <p:nvPr/>
        </p:nvGrpSpPr>
        <p:grpSpPr>
          <a:xfrm>
            <a:off x="8449031" y="1866513"/>
            <a:ext cx="829600" cy="2646275"/>
            <a:chOff x="8449030" y="1866500"/>
            <a:chExt cx="829600" cy="2646275"/>
          </a:xfrm>
        </p:grpSpPr>
        <p:sp>
          <p:nvSpPr>
            <p:cNvPr id="330" name="Google Shape;330;p29"/>
            <p:cNvSpPr/>
            <p:nvPr/>
          </p:nvSpPr>
          <p:spPr>
            <a:xfrm>
              <a:off x="8449030" y="1866500"/>
              <a:ext cx="829600" cy="2646275"/>
            </a:xfrm>
            <a:custGeom>
              <a:avLst/>
              <a:gdLst/>
              <a:ahLst/>
              <a:cxnLst/>
              <a:rect l="l" t="t" r="r" b="b"/>
              <a:pathLst>
                <a:path w="33184" h="105851" extrusionOk="0">
                  <a:moveTo>
                    <a:pt x="22322" y="1"/>
                  </a:moveTo>
                  <a:cubicBezTo>
                    <a:pt x="19049" y="1"/>
                    <a:pt x="14806" y="1870"/>
                    <a:pt x="15038" y="11665"/>
                  </a:cubicBezTo>
                  <a:cubicBezTo>
                    <a:pt x="15038" y="11665"/>
                    <a:pt x="5665" y="13419"/>
                    <a:pt x="10351" y="29058"/>
                  </a:cubicBezTo>
                  <a:cubicBezTo>
                    <a:pt x="10351" y="29058"/>
                    <a:pt x="1755" y="33545"/>
                    <a:pt x="9173" y="47028"/>
                  </a:cubicBezTo>
                  <a:cubicBezTo>
                    <a:pt x="9173" y="47028"/>
                    <a:pt x="0" y="57981"/>
                    <a:pt x="6642" y="70487"/>
                  </a:cubicBezTo>
                  <a:cubicBezTo>
                    <a:pt x="6642" y="70487"/>
                    <a:pt x="1379" y="79460"/>
                    <a:pt x="6442" y="91014"/>
                  </a:cubicBezTo>
                  <a:cubicBezTo>
                    <a:pt x="6442" y="91014"/>
                    <a:pt x="2156" y="96678"/>
                    <a:pt x="6642" y="105851"/>
                  </a:cubicBezTo>
                  <a:lnTo>
                    <a:pt x="26392" y="105851"/>
                  </a:lnTo>
                  <a:cubicBezTo>
                    <a:pt x="26392" y="105851"/>
                    <a:pt x="33184" y="27304"/>
                    <a:pt x="28798" y="6001"/>
                  </a:cubicBezTo>
                  <a:cubicBezTo>
                    <a:pt x="28146" y="2793"/>
                    <a:pt x="27219" y="863"/>
                    <a:pt x="25991" y="712"/>
                  </a:cubicBezTo>
                  <a:cubicBezTo>
                    <a:pt x="25991" y="712"/>
                    <a:pt x="24341" y="1"/>
                    <a:pt x="2232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31" name="Google Shape;331;p29"/>
            <p:cNvSpPr/>
            <p:nvPr/>
          </p:nvSpPr>
          <p:spPr>
            <a:xfrm>
              <a:off x="8556180" y="1952550"/>
              <a:ext cx="722450" cy="2560225"/>
            </a:xfrm>
            <a:custGeom>
              <a:avLst/>
              <a:gdLst/>
              <a:ahLst/>
              <a:cxnLst/>
              <a:rect l="l" t="t" r="r" b="b"/>
              <a:pathLst>
                <a:path w="28898" h="102409" extrusionOk="0">
                  <a:moveTo>
                    <a:pt x="19928" y="0"/>
                  </a:moveTo>
                  <a:cubicBezTo>
                    <a:pt x="19241" y="0"/>
                    <a:pt x="18527" y="182"/>
                    <a:pt x="17795" y="604"/>
                  </a:cubicBezTo>
                  <a:cubicBezTo>
                    <a:pt x="12707" y="3536"/>
                    <a:pt x="14487" y="11331"/>
                    <a:pt x="14487" y="11331"/>
                  </a:cubicBezTo>
                  <a:cubicBezTo>
                    <a:pt x="14487" y="11331"/>
                    <a:pt x="4887" y="15842"/>
                    <a:pt x="10176" y="25992"/>
                  </a:cubicBezTo>
                  <a:cubicBezTo>
                    <a:pt x="10176" y="25992"/>
                    <a:pt x="1178" y="32258"/>
                    <a:pt x="8797" y="44564"/>
                  </a:cubicBezTo>
                  <a:cubicBezTo>
                    <a:pt x="8797" y="44564"/>
                    <a:pt x="0" y="54739"/>
                    <a:pt x="7243" y="65667"/>
                  </a:cubicBezTo>
                  <a:cubicBezTo>
                    <a:pt x="7243" y="65667"/>
                    <a:pt x="401" y="77973"/>
                    <a:pt x="6842" y="84439"/>
                  </a:cubicBezTo>
                  <a:cubicBezTo>
                    <a:pt x="6842" y="84439"/>
                    <a:pt x="1704" y="94539"/>
                    <a:pt x="7168" y="102409"/>
                  </a:cubicBezTo>
                  <a:lnTo>
                    <a:pt x="22106" y="102409"/>
                  </a:lnTo>
                  <a:cubicBezTo>
                    <a:pt x="22106" y="102409"/>
                    <a:pt x="28898" y="23862"/>
                    <a:pt x="24512" y="2559"/>
                  </a:cubicBezTo>
                  <a:cubicBezTo>
                    <a:pt x="23268" y="1189"/>
                    <a:pt x="21687" y="0"/>
                    <a:pt x="199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32" name="Google Shape;332;p29"/>
            <p:cNvSpPr/>
            <p:nvPr/>
          </p:nvSpPr>
          <p:spPr>
            <a:xfrm>
              <a:off x="8916930" y="2499925"/>
              <a:ext cx="262825" cy="465800"/>
            </a:xfrm>
            <a:custGeom>
              <a:avLst/>
              <a:gdLst/>
              <a:ahLst/>
              <a:cxnLst/>
              <a:rect l="l" t="t" r="r" b="b"/>
              <a:pathLst>
                <a:path w="10513" h="18632" extrusionOk="0">
                  <a:moveTo>
                    <a:pt x="535" y="1"/>
                  </a:moveTo>
                  <a:cubicBezTo>
                    <a:pt x="276" y="1"/>
                    <a:pt x="1" y="277"/>
                    <a:pt x="157" y="589"/>
                  </a:cubicBezTo>
                  <a:cubicBezTo>
                    <a:pt x="3340" y="6528"/>
                    <a:pt x="6498" y="12493"/>
                    <a:pt x="9681" y="18433"/>
                  </a:cubicBezTo>
                  <a:cubicBezTo>
                    <a:pt x="9751" y="18573"/>
                    <a:pt x="9864" y="18631"/>
                    <a:pt x="9980" y="18631"/>
                  </a:cubicBezTo>
                  <a:cubicBezTo>
                    <a:pt x="10239" y="18631"/>
                    <a:pt x="10513" y="18344"/>
                    <a:pt x="10357" y="18032"/>
                  </a:cubicBezTo>
                  <a:cubicBezTo>
                    <a:pt x="7174" y="12092"/>
                    <a:pt x="4016" y="6153"/>
                    <a:pt x="833" y="188"/>
                  </a:cubicBezTo>
                  <a:cubicBezTo>
                    <a:pt x="764" y="56"/>
                    <a:pt x="651" y="1"/>
                    <a:pt x="535" y="1"/>
                  </a:cubicBezTo>
                  <a:close/>
                </a:path>
              </a:pathLst>
            </a:custGeom>
            <a:solidFill>
              <a:srgbClr val="0A7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33" name="Google Shape;333;p29"/>
            <p:cNvSpPr/>
            <p:nvPr/>
          </p:nvSpPr>
          <p:spPr>
            <a:xfrm>
              <a:off x="8844155" y="2702700"/>
              <a:ext cx="320750" cy="405700"/>
            </a:xfrm>
            <a:custGeom>
              <a:avLst/>
              <a:gdLst/>
              <a:ahLst/>
              <a:cxnLst/>
              <a:rect l="l" t="t" r="r" b="b"/>
              <a:pathLst>
                <a:path w="12830" h="16228" extrusionOk="0">
                  <a:moveTo>
                    <a:pt x="549" y="0"/>
                  </a:moveTo>
                  <a:cubicBezTo>
                    <a:pt x="267" y="0"/>
                    <a:pt x="1" y="268"/>
                    <a:pt x="211" y="548"/>
                  </a:cubicBezTo>
                  <a:cubicBezTo>
                    <a:pt x="4120" y="5736"/>
                    <a:pt x="8030" y="10899"/>
                    <a:pt x="11940" y="16062"/>
                  </a:cubicBezTo>
                  <a:cubicBezTo>
                    <a:pt x="12028" y="16179"/>
                    <a:pt x="12148" y="16228"/>
                    <a:pt x="12267" y="16228"/>
                  </a:cubicBezTo>
                  <a:cubicBezTo>
                    <a:pt x="12553" y="16228"/>
                    <a:pt x="12829" y="15944"/>
                    <a:pt x="12617" y="15661"/>
                  </a:cubicBezTo>
                  <a:cubicBezTo>
                    <a:pt x="8707" y="10498"/>
                    <a:pt x="4797" y="5335"/>
                    <a:pt x="887" y="172"/>
                  </a:cubicBezTo>
                  <a:cubicBezTo>
                    <a:pt x="796" y="51"/>
                    <a:pt x="671" y="0"/>
                    <a:pt x="549" y="0"/>
                  </a:cubicBezTo>
                  <a:close/>
                </a:path>
              </a:pathLst>
            </a:custGeom>
            <a:solidFill>
              <a:srgbClr val="0A7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34" name="Google Shape;334;p29"/>
            <p:cNvSpPr/>
            <p:nvPr/>
          </p:nvSpPr>
          <p:spPr>
            <a:xfrm>
              <a:off x="8860455" y="3360325"/>
              <a:ext cx="284325" cy="393225"/>
            </a:xfrm>
            <a:custGeom>
              <a:avLst/>
              <a:gdLst/>
              <a:ahLst/>
              <a:cxnLst/>
              <a:rect l="l" t="t" r="r" b="b"/>
              <a:pathLst>
                <a:path w="11373" h="15729" extrusionOk="0">
                  <a:moveTo>
                    <a:pt x="558" y="0"/>
                  </a:moveTo>
                  <a:cubicBezTo>
                    <a:pt x="277" y="0"/>
                    <a:pt x="1" y="280"/>
                    <a:pt x="210" y="559"/>
                  </a:cubicBezTo>
                  <a:cubicBezTo>
                    <a:pt x="3644" y="5571"/>
                    <a:pt x="7077" y="10559"/>
                    <a:pt x="10511" y="15546"/>
                  </a:cubicBezTo>
                  <a:cubicBezTo>
                    <a:pt x="10594" y="15675"/>
                    <a:pt x="10714" y="15728"/>
                    <a:pt x="10832" y="15728"/>
                  </a:cubicBezTo>
                  <a:cubicBezTo>
                    <a:pt x="11106" y="15728"/>
                    <a:pt x="11373" y="15443"/>
                    <a:pt x="11163" y="15145"/>
                  </a:cubicBezTo>
                  <a:cubicBezTo>
                    <a:pt x="7754" y="10158"/>
                    <a:pt x="4321" y="5170"/>
                    <a:pt x="887" y="183"/>
                  </a:cubicBezTo>
                  <a:cubicBezTo>
                    <a:pt x="803" y="53"/>
                    <a:pt x="680" y="0"/>
                    <a:pt x="558" y="0"/>
                  </a:cubicBezTo>
                  <a:close/>
                </a:path>
              </a:pathLst>
            </a:custGeom>
            <a:solidFill>
              <a:srgbClr val="0A7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35" name="Google Shape;335;p29"/>
            <p:cNvSpPr/>
            <p:nvPr/>
          </p:nvSpPr>
          <p:spPr>
            <a:xfrm>
              <a:off x="8824655" y="3813125"/>
              <a:ext cx="281275" cy="353700"/>
            </a:xfrm>
            <a:custGeom>
              <a:avLst/>
              <a:gdLst/>
              <a:ahLst/>
              <a:cxnLst/>
              <a:rect l="l" t="t" r="r" b="b"/>
              <a:pathLst>
                <a:path w="11251" h="14148" extrusionOk="0">
                  <a:moveTo>
                    <a:pt x="563" y="0"/>
                  </a:moveTo>
                  <a:cubicBezTo>
                    <a:pt x="277" y="0"/>
                    <a:pt x="1" y="284"/>
                    <a:pt x="214" y="567"/>
                  </a:cubicBezTo>
                  <a:cubicBezTo>
                    <a:pt x="3597" y="5028"/>
                    <a:pt x="6981" y="9515"/>
                    <a:pt x="10364" y="13976"/>
                  </a:cubicBezTo>
                  <a:cubicBezTo>
                    <a:pt x="10455" y="14097"/>
                    <a:pt x="10580" y="14147"/>
                    <a:pt x="10702" y="14147"/>
                  </a:cubicBezTo>
                  <a:cubicBezTo>
                    <a:pt x="10985" y="14147"/>
                    <a:pt x="11251" y="13880"/>
                    <a:pt x="11041" y="13600"/>
                  </a:cubicBezTo>
                  <a:cubicBezTo>
                    <a:pt x="7657" y="9114"/>
                    <a:pt x="4274" y="4652"/>
                    <a:pt x="890" y="166"/>
                  </a:cubicBezTo>
                  <a:cubicBezTo>
                    <a:pt x="802" y="49"/>
                    <a:pt x="682" y="0"/>
                    <a:pt x="563" y="0"/>
                  </a:cubicBezTo>
                  <a:close/>
                </a:path>
              </a:pathLst>
            </a:custGeom>
            <a:solidFill>
              <a:srgbClr val="0A7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36" name="Google Shape;336;p29"/>
            <p:cNvSpPr/>
            <p:nvPr/>
          </p:nvSpPr>
          <p:spPr>
            <a:xfrm>
              <a:off x="8826405" y="4118975"/>
              <a:ext cx="284125" cy="129675"/>
            </a:xfrm>
            <a:custGeom>
              <a:avLst/>
              <a:gdLst/>
              <a:ahLst/>
              <a:cxnLst/>
              <a:rect l="l" t="t" r="r" b="b"/>
              <a:pathLst>
                <a:path w="11365" h="5187" extrusionOk="0">
                  <a:moveTo>
                    <a:pt x="628" y="1"/>
                  </a:moveTo>
                  <a:cubicBezTo>
                    <a:pt x="256" y="1"/>
                    <a:pt x="0" y="539"/>
                    <a:pt x="394" y="714"/>
                  </a:cubicBezTo>
                  <a:cubicBezTo>
                    <a:pt x="3803" y="2193"/>
                    <a:pt x="7186" y="3672"/>
                    <a:pt x="10570" y="5150"/>
                  </a:cubicBezTo>
                  <a:cubicBezTo>
                    <a:pt x="10627" y="5176"/>
                    <a:pt x="10683" y="5187"/>
                    <a:pt x="10737" y="5187"/>
                  </a:cubicBezTo>
                  <a:cubicBezTo>
                    <a:pt x="11109" y="5187"/>
                    <a:pt x="11365" y="4649"/>
                    <a:pt x="10971" y="4474"/>
                  </a:cubicBezTo>
                  <a:cubicBezTo>
                    <a:pt x="7587" y="2995"/>
                    <a:pt x="4179" y="1516"/>
                    <a:pt x="795" y="37"/>
                  </a:cubicBezTo>
                  <a:cubicBezTo>
                    <a:pt x="738" y="12"/>
                    <a:pt x="682" y="1"/>
                    <a:pt x="628" y="1"/>
                  </a:cubicBezTo>
                  <a:close/>
                </a:path>
              </a:pathLst>
            </a:custGeom>
            <a:solidFill>
              <a:srgbClr val="0A7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37" name="Google Shape;337;p29"/>
            <p:cNvSpPr/>
            <p:nvPr/>
          </p:nvSpPr>
          <p:spPr>
            <a:xfrm>
              <a:off x="8885755" y="2468250"/>
              <a:ext cx="95250" cy="95275"/>
            </a:xfrm>
            <a:custGeom>
              <a:avLst/>
              <a:gdLst/>
              <a:ahLst/>
              <a:cxnLst/>
              <a:rect l="l" t="t" r="r" b="b"/>
              <a:pathLst>
                <a:path w="3810" h="3811" extrusionOk="0">
                  <a:moveTo>
                    <a:pt x="1905" y="1"/>
                  </a:moveTo>
                  <a:cubicBezTo>
                    <a:pt x="852" y="1"/>
                    <a:pt x="0" y="853"/>
                    <a:pt x="0" y="1906"/>
                  </a:cubicBezTo>
                  <a:cubicBezTo>
                    <a:pt x="0" y="2958"/>
                    <a:pt x="852" y="3811"/>
                    <a:pt x="1905" y="3811"/>
                  </a:cubicBezTo>
                  <a:cubicBezTo>
                    <a:pt x="2958" y="3811"/>
                    <a:pt x="3810" y="2958"/>
                    <a:pt x="3810" y="1906"/>
                  </a:cubicBezTo>
                  <a:cubicBezTo>
                    <a:pt x="3810" y="853"/>
                    <a:pt x="2958" y="1"/>
                    <a:pt x="1905" y="1"/>
                  </a:cubicBezTo>
                  <a:close/>
                </a:path>
              </a:pathLst>
            </a:custGeom>
            <a:solidFill>
              <a:srgbClr val="F03A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38" name="Google Shape;338;p29"/>
            <p:cNvSpPr/>
            <p:nvPr/>
          </p:nvSpPr>
          <p:spPr>
            <a:xfrm>
              <a:off x="8829980" y="3331050"/>
              <a:ext cx="95275" cy="95250"/>
            </a:xfrm>
            <a:custGeom>
              <a:avLst/>
              <a:gdLst/>
              <a:ahLst/>
              <a:cxnLst/>
              <a:rect l="l" t="t" r="r" b="b"/>
              <a:pathLst>
                <a:path w="3811" h="3810" extrusionOk="0">
                  <a:moveTo>
                    <a:pt x="1905" y="0"/>
                  </a:moveTo>
                  <a:cubicBezTo>
                    <a:pt x="853" y="0"/>
                    <a:pt x="1" y="853"/>
                    <a:pt x="1" y="1905"/>
                  </a:cubicBezTo>
                  <a:cubicBezTo>
                    <a:pt x="1" y="2958"/>
                    <a:pt x="853" y="3810"/>
                    <a:pt x="1905" y="3810"/>
                  </a:cubicBezTo>
                  <a:cubicBezTo>
                    <a:pt x="2958" y="3810"/>
                    <a:pt x="3810" y="2958"/>
                    <a:pt x="3810" y="1905"/>
                  </a:cubicBezTo>
                  <a:cubicBezTo>
                    <a:pt x="3810" y="853"/>
                    <a:pt x="2958" y="0"/>
                    <a:pt x="1905" y="0"/>
                  </a:cubicBezTo>
                  <a:close/>
                </a:path>
              </a:pathLst>
            </a:custGeom>
            <a:solidFill>
              <a:srgbClr val="F03A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339" name="Google Shape;339;p29"/>
          <p:cNvGrpSpPr/>
          <p:nvPr/>
        </p:nvGrpSpPr>
        <p:grpSpPr>
          <a:xfrm>
            <a:off x="8053031" y="4276688"/>
            <a:ext cx="1124100" cy="852025"/>
            <a:chOff x="8053030" y="4276675"/>
            <a:chExt cx="1124100" cy="852025"/>
          </a:xfrm>
        </p:grpSpPr>
        <p:sp>
          <p:nvSpPr>
            <p:cNvPr id="340" name="Google Shape;340;p29"/>
            <p:cNvSpPr/>
            <p:nvPr/>
          </p:nvSpPr>
          <p:spPr>
            <a:xfrm>
              <a:off x="8053030" y="4276675"/>
              <a:ext cx="1124100" cy="852025"/>
            </a:xfrm>
            <a:custGeom>
              <a:avLst/>
              <a:gdLst/>
              <a:ahLst/>
              <a:cxnLst/>
              <a:rect l="l" t="t" r="r" b="b"/>
              <a:pathLst>
                <a:path w="44964" h="34081" extrusionOk="0">
                  <a:moveTo>
                    <a:pt x="35650" y="0"/>
                  </a:moveTo>
                  <a:cubicBezTo>
                    <a:pt x="32202" y="0"/>
                    <a:pt x="28348" y="1635"/>
                    <a:pt x="25114" y="7113"/>
                  </a:cubicBezTo>
                  <a:cubicBezTo>
                    <a:pt x="25114" y="7113"/>
                    <a:pt x="25053" y="7109"/>
                    <a:pt x="24941" y="7109"/>
                  </a:cubicBezTo>
                  <a:cubicBezTo>
                    <a:pt x="23831" y="7109"/>
                    <a:pt x="17715" y="7523"/>
                    <a:pt x="16918" y="16587"/>
                  </a:cubicBezTo>
                  <a:cubicBezTo>
                    <a:pt x="16918" y="16587"/>
                    <a:pt x="16356" y="16482"/>
                    <a:pt x="15492" y="16482"/>
                  </a:cubicBezTo>
                  <a:cubicBezTo>
                    <a:pt x="12902" y="16482"/>
                    <a:pt x="7601" y="17426"/>
                    <a:pt x="6642" y="24983"/>
                  </a:cubicBezTo>
                  <a:cubicBezTo>
                    <a:pt x="6642" y="24983"/>
                    <a:pt x="1" y="26837"/>
                    <a:pt x="2657" y="34081"/>
                  </a:cubicBezTo>
                  <a:lnTo>
                    <a:pt x="42507" y="34081"/>
                  </a:lnTo>
                  <a:lnTo>
                    <a:pt x="44663" y="7364"/>
                  </a:lnTo>
                  <a:lnTo>
                    <a:pt x="44963" y="3579"/>
                  </a:lnTo>
                  <a:cubicBezTo>
                    <a:pt x="44963" y="3579"/>
                    <a:pt x="40751" y="0"/>
                    <a:pt x="3565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41" name="Google Shape;341;p29"/>
            <p:cNvSpPr/>
            <p:nvPr/>
          </p:nvSpPr>
          <p:spPr>
            <a:xfrm>
              <a:off x="8187130" y="4363075"/>
              <a:ext cx="982475" cy="765625"/>
            </a:xfrm>
            <a:custGeom>
              <a:avLst/>
              <a:gdLst/>
              <a:ahLst/>
              <a:cxnLst/>
              <a:rect l="l" t="t" r="r" b="b"/>
              <a:pathLst>
                <a:path w="39299" h="30625" extrusionOk="0">
                  <a:moveTo>
                    <a:pt x="31893" y="0"/>
                  </a:moveTo>
                  <a:cubicBezTo>
                    <a:pt x="31692" y="0"/>
                    <a:pt x="31487" y="8"/>
                    <a:pt x="31279" y="23"/>
                  </a:cubicBezTo>
                  <a:cubicBezTo>
                    <a:pt x="25138" y="524"/>
                    <a:pt x="23860" y="8043"/>
                    <a:pt x="23860" y="8043"/>
                  </a:cubicBezTo>
                  <a:cubicBezTo>
                    <a:pt x="23860" y="8043"/>
                    <a:pt x="23452" y="7965"/>
                    <a:pt x="22801" y="7965"/>
                  </a:cubicBezTo>
                  <a:cubicBezTo>
                    <a:pt x="20641" y="7965"/>
                    <a:pt x="15811" y="8823"/>
                    <a:pt x="14386" y="16239"/>
                  </a:cubicBezTo>
                  <a:cubicBezTo>
                    <a:pt x="14386" y="16239"/>
                    <a:pt x="14055" y="16208"/>
                    <a:pt x="13516" y="16208"/>
                  </a:cubicBezTo>
                  <a:cubicBezTo>
                    <a:pt x="11145" y="16208"/>
                    <a:pt x="4768" y="16791"/>
                    <a:pt x="5013" y="23081"/>
                  </a:cubicBezTo>
                  <a:cubicBezTo>
                    <a:pt x="5013" y="23081"/>
                    <a:pt x="0" y="25612"/>
                    <a:pt x="326" y="30625"/>
                  </a:cubicBezTo>
                  <a:lnTo>
                    <a:pt x="37143" y="30625"/>
                  </a:lnTo>
                  <a:lnTo>
                    <a:pt x="39299" y="3908"/>
                  </a:lnTo>
                  <a:cubicBezTo>
                    <a:pt x="37808" y="2133"/>
                    <a:pt x="35311" y="0"/>
                    <a:pt x="3189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42" name="Google Shape;342;p29"/>
            <p:cNvSpPr/>
            <p:nvPr/>
          </p:nvSpPr>
          <p:spPr>
            <a:xfrm>
              <a:off x="8886305" y="4563625"/>
              <a:ext cx="236950" cy="220400"/>
            </a:xfrm>
            <a:custGeom>
              <a:avLst/>
              <a:gdLst/>
              <a:ahLst/>
              <a:cxnLst/>
              <a:rect l="l" t="t" r="r" b="b"/>
              <a:pathLst>
                <a:path w="9478" h="8816" extrusionOk="0">
                  <a:moveTo>
                    <a:pt x="3720" y="0"/>
                  </a:moveTo>
                  <a:cubicBezTo>
                    <a:pt x="3546" y="0"/>
                    <a:pt x="3359" y="53"/>
                    <a:pt x="3161" y="171"/>
                  </a:cubicBezTo>
                  <a:cubicBezTo>
                    <a:pt x="1532" y="1149"/>
                    <a:pt x="2434" y="3430"/>
                    <a:pt x="2434" y="3430"/>
                  </a:cubicBezTo>
                  <a:cubicBezTo>
                    <a:pt x="2434" y="3430"/>
                    <a:pt x="1757" y="2753"/>
                    <a:pt x="1139" y="2753"/>
                  </a:cubicBezTo>
                  <a:cubicBezTo>
                    <a:pt x="673" y="2753"/>
                    <a:pt x="240" y="3136"/>
                    <a:pt x="154" y="4482"/>
                  </a:cubicBezTo>
                  <a:cubicBezTo>
                    <a:pt x="0" y="7225"/>
                    <a:pt x="2171" y="8815"/>
                    <a:pt x="4548" y="8815"/>
                  </a:cubicBezTo>
                  <a:cubicBezTo>
                    <a:pt x="4885" y="8815"/>
                    <a:pt x="5227" y="8783"/>
                    <a:pt x="5567" y="8718"/>
                  </a:cubicBezTo>
                  <a:cubicBezTo>
                    <a:pt x="8299" y="8191"/>
                    <a:pt x="9477" y="1425"/>
                    <a:pt x="7848" y="773"/>
                  </a:cubicBezTo>
                  <a:cubicBezTo>
                    <a:pt x="7667" y="700"/>
                    <a:pt x="7499" y="668"/>
                    <a:pt x="7343" y="668"/>
                  </a:cubicBezTo>
                  <a:cubicBezTo>
                    <a:pt x="6098" y="668"/>
                    <a:pt x="5642" y="2728"/>
                    <a:pt x="5642" y="2728"/>
                  </a:cubicBezTo>
                  <a:cubicBezTo>
                    <a:pt x="5642" y="2728"/>
                    <a:pt x="4985" y="0"/>
                    <a:pt x="372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343" name="Google Shape;343;p29"/>
          <p:cNvGrpSpPr/>
          <p:nvPr/>
        </p:nvGrpSpPr>
        <p:grpSpPr>
          <a:xfrm>
            <a:off x="-170295" y="2037288"/>
            <a:ext cx="829600" cy="2646275"/>
            <a:chOff x="-170295" y="1808675"/>
            <a:chExt cx="829600" cy="2646275"/>
          </a:xfrm>
        </p:grpSpPr>
        <p:sp>
          <p:nvSpPr>
            <p:cNvPr id="344" name="Google Shape;344;p29"/>
            <p:cNvSpPr/>
            <p:nvPr/>
          </p:nvSpPr>
          <p:spPr>
            <a:xfrm flipH="1">
              <a:off x="-170295" y="1808675"/>
              <a:ext cx="829600" cy="2646275"/>
            </a:xfrm>
            <a:custGeom>
              <a:avLst/>
              <a:gdLst/>
              <a:ahLst/>
              <a:cxnLst/>
              <a:rect l="l" t="t" r="r" b="b"/>
              <a:pathLst>
                <a:path w="33184" h="105851" extrusionOk="0">
                  <a:moveTo>
                    <a:pt x="22322" y="1"/>
                  </a:moveTo>
                  <a:cubicBezTo>
                    <a:pt x="19049" y="1"/>
                    <a:pt x="14806" y="1870"/>
                    <a:pt x="15038" y="11665"/>
                  </a:cubicBezTo>
                  <a:cubicBezTo>
                    <a:pt x="15038" y="11665"/>
                    <a:pt x="5665" y="13419"/>
                    <a:pt x="10351" y="29058"/>
                  </a:cubicBezTo>
                  <a:cubicBezTo>
                    <a:pt x="10351" y="29058"/>
                    <a:pt x="1755" y="33545"/>
                    <a:pt x="9173" y="47028"/>
                  </a:cubicBezTo>
                  <a:cubicBezTo>
                    <a:pt x="9173" y="47028"/>
                    <a:pt x="0" y="57981"/>
                    <a:pt x="6642" y="70487"/>
                  </a:cubicBezTo>
                  <a:cubicBezTo>
                    <a:pt x="6642" y="70487"/>
                    <a:pt x="1379" y="79460"/>
                    <a:pt x="6442" y="91014"/>
                  </a:cubicBezTo>
                  <a:cubicBezTo>
                    <a:pt x="6442" y="91014"/>
                    <a:pt x="2156" y="96678"/>
                    <a:pt x="6642" y="105851"/>
                  </a:cubicBezTo>
                  <a:lnTo>
                    <a:pt x="26392" y="105851"/>
                  </a:lnTo>
                  <a:cubicBezTo>
                    <a:pt x="26392" y="105851"/>
                    <a:pt x="33184" y="27304"/>
                    <a:pt x="28798" y="6001"/>
                  </a:cubicBezTo>
                  <a:cubicBezTo>
                    <a:pt x="28146" y="2793"/>
                    <a:pt x="27219" y="863"/>
                    <a:pt x="25991" y="712"/>
                  </a:cubicBezTo>
                  <a:cubicBezTo>
                    <a:pt x="25991" y="712"/>
                    <a:pt x="24341" y="1"/>
                    <a:pt x="2232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45" name="Google Shape;345;p29"/>
            <p:cNvSpPr/>
            <p:nvPr/>
          </p:nvSpPr>
          <p:spPr>
            <a:xfrm flipH="1">
              <a:off x="-170295" y="1894725"/>
              <a:ext cx="722450" cy="2560225"/>
            </a:xfrm>
            <a:custGeom>
              <a:avLst/>
              <a:gdLst/>
              <a:ahLst/>
              <a:cxnLst/>
              <a:rect l="l" t="t" r="r" b="b"/>
              <a:pathLst>
                <a:path w="28898" h="102409" extrusionOk="0">
                  <a:moveTo>
                    <a:pt x="19928" y="0"/>
                  </a:moveTo>
                  <a:cubicBezTo>
                    <a:pt x="19241" y="0"/>
                    <a:pt x="18527" y="182"/>
                    <a:pt x="17795" y="604"/>
                  </a:cubicBezTo>
                  <a:cubicBezTo>
                    <a:pt x="12707" y="3536"/>
                    <a:pt x="14487" y="11331"/>
                    <a:pt x="14487" y="11331"/>
                  </a:cubicBezTo>
                  <a:cubicBezTo>
                    <a:pt x="14487" y="11331"/>
                    <a:pt x="4887" y="15842"/>
                    <a:pt x="10176" y="25992"/>
                  </a:cubicBezTo>
                  <a:cubicBezTo>
                    <a:pt x="10176" y="25992"/>
                    <a:pt x="1178" y="32258"/>
                    <a:pt x="8797" y="44564"/>
                  </a:cubicBezTo>
                  <a:cubicBezTo>
                    <a:pt x="8797" y="44564"/>
                    <a:pt x="0" y="54739"/>
                    <a:pt x="7243" y="65667"/>
                  </a:cubicBezTo>
                  <a:cubicBezTo>
                    <a:pt x="7243" y="65667"/>
                    <a:pt x="401" y="77973"/>
                    <a:pt x="6842" y="84439"/>
                  </a:cubicBezTo>
                  <a:cubicBezTo>
                    <a:pt x="6842" y="84439"/>
                    <a:pt x="1704" y="94539"/>
                    <a:pt x="7168" y="102409"/>
                  </a:cubicBezTo>
                  <a:lnTo>
                    <a:pt x="22106" y="102409"/>
                  </a:lnTo>
                  <a:cubicBezTo>
                    <a:pt x="22106" y="102409"/>
                    <a:pt x="28898" y="23862"/>
                    <a:pt x="24512" y="2559"/>
                  </a:cubicBezTo>
                  <a:cubicBezTo>
                    <a:pt x="23268" y="1189"/>
                    <a:pt x="21687" y="0"/>
                    <a:pt x="199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46" name="Google Shape;346;p29"/>
            <p:cNvSpPr/>
            <p:nvPr/>
          </p:nvSpPr>
          <p:spPr>
            <a:xfrm flipH="1">
              <a:off x="-71420" y="2442100"/>
              <a:ext cx="262825" cy="465800"/>
            </a:xfrm>
            <a:custGeom>
              <a:avLst/>
              <a:gdLst/>
              <a:ahLst/>
              <a:cxnLst/>
              <a:rect l="l" t="t" r="r" b="b"/>
              <a:pathLst>
                <a:path w="10513" h="18632" extrusionOk="0">
                  <a:moveTo>
                    <a:pt x="535" y="1"/>
                  </a:moveTo>
                  <a:cubicBezTo>
                    <a:pt x="276" y="1"/>
                    <a:pt x="1" y="277"/>
                    <a:pt x="157" y="589"/>
                  </a:cubicBezTo>
                  <a:cubicBezTo>
                    <a:pt x="3340" y="6528"/>
                    <a:pt x="6498" y="12493"/>
                    <a:pt x="9681" y="18433"/>
                  </a:cubicBezTo>
                  <a:cubicBezTo>
                    <a:pt x="9751" y="18573"/>
                    <a:pt x="9864" y="18631"/>
                    <a:pt x="9980" y="18631"/>
                  </a:cubicBezTo>
                  <a:cubicBezTo>
                    <a:pt x="10239" y="18631"/>
                    <a:pt x="10513" y="18344"/>
                    <a:pt x="10357" y="18032"/>
                  </a:cubicBezTo>
                  <a:cubicBezTo>
                    <a:pt x="7174" y="12092"/>
                    <a:pt x="4016" y="6153"/>
                    <a:pt x="833" y="188"/>
                  </a:cubicBezTo>
                  <a:cubicBezTo>
                    <a:pt x="764" y="56"/>
                    <a:pt x="651" y="1"/>
                    <a:pt x="535" y="1"/>
                  </a:cubicBezTo>
                  <a:close/>
                </a:path>
              </a:pathLst>
            </a:custGeom>
            <a:solidFill>
              <a:srgbClr val="0A7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47" name="Google Shape;347;p29"/>
            <p:cNvSpPr/>
            <p:nvPr/>
          </p:nvSpPr>
          <p:spPr>
            <a:xfrm flipH="1">
              <a:off x="-56570" y="2644875"/>
              <a:ext cx="320750" cy="405700"/>
            </a:xfrm>
            <a:custGeom>
              <a:avLst/>
              <a:gdLst/>
              <a:ahLst/>
              <a:cxnLst/>
              <a:rect l="l" t="t" r="r" b="b"/>
              <a:pathLst>
                <a:path w="12830" h="16228" extrusionOk="0">
                  <a:moveTo>
                    <a:pt x="549" y="0"/>
                  </a:moveTo>
                  <a:cubicBezTo>
                    <a:pt x="267" y="0"/>
                    <a:pt x="1" y="268"/>
                    <a:pt x="211" y="548"/>
                  </a:cubicBezTo>
                  <a:cubicBezTo>
                    <a:pt x="4120" y="5736"/>
                    <a:pt x="8030" y="10899"/>
                    <a:pt x="11940" y="16062"/>
                  </a:cubicBezTo>
                  <a:cubicBezTo>
                    <a:pt x="12028" y="16179"/>
                    <a:pt x="12148" y="16228"/>
                    <a:pt x="12267" y="16228"/>
                  </a:cubicBezTo>
                  <a:cubicBezTo>
                    <a:pt x="12553" y="16228"/>
                    <a:pt x="12829" y="15944"/>
                    <a:pt x="12617" y="15661"/>
                  </a:cubicBezTo>
                  <a:cubicBezTo>
                    <a:pt x="8707" y="10498"/>
                    <a:pt x="4797" y="5335"/>
                    <a:pt x="887" y="172"/>
                  </a:cubicBezTo>
                  <a:cubicBezTo>
                    <a:pt x="796" y="51"/>
                    <a:pt x="671" y="0"/>
                    <a:pt x="549" y="0"/>
                  </a:cubicBezTo>
                  <a:close/>
                </a:path>
              </a:pathLst>
            </a:custGeom>
            <a:solidFill>
              <a:srgbClr val="0A7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48" name="Google Shape;348;p29"/>
            <p:cNvSpPr/>
            <p:nvPr/>
          </p:nvSpPr>
          <p:spPr>
            <a:xfrm flipH="1">
              <a:off x="-36445" y="3302500"/>
              <a:ext cx="284325" cy="393225"/>
            </a:xfrm>
            <a:custGeom>
              <a:avLst/>
              <a:gdLst/>
              <a:ahLst/>
              <a:cxnLst/>
              <a:rect l="l" t="t" r="r" b="b"/>
              <a:pathLst>
                <a:path w="11373" h="15729" extrusionOk="0">
                  <a:moveTo>
                    <a:pt x="558" y="0"/>
                  </a:moveTo>
                  <a:cubicBezTo>
                    <a:pt x="277" y="0"/>
                    <a:pt x="1" y="280"/>
                    <a:pt x="210" y="559"/>
                  </a:cubicBezTo>
                  <a:cubicBezTo>
                    <a:pt x="3644" y="5571"/>
                    <a:pt x="7077" y="10559"/>
                    <a:pt x="10511" y="15546"/>
                  </a:cubicBezTo>
                  <a:cubicBezTo>
                    <a:pt x="10594" y="15675"/>
                    <a:pt x="10714" y="15728"/>
                    <a:pt x="10832" y="15728"/>
                  </a:cubicBezTo>
                  <a:cubicBezTo>
                    <a:pt x="11106" y="15728"/>
                    <a:pt x="11373" y="15443"/>
                    <a:pt x="11163" y="15145"/>
                  </a:cubicBezTo>
                  <a:cubicBezTo>
                    <a:pt x="7754" y="10158"/>
                    <a:pt x="4321" y="5170"/>
                    <a:pt x="887" y="183"/>
                  </a:cubicBezTo>
                  <a:cubicBezTo>
                    <a:pt x="803" y="53"/>
                    <a:pt x="680" y="0"/>
                    <a:pt x="558" y="0"/>
                  </a:cubicBezTo>
                  <a:close/>
                </a:path>
              </a:pathLst>
            </a:custGeom>
            <a:solidFill>
              <a:srgbClr val="0A7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49" name="Google Shape;349;p29"/>
            <p:cNvSpPr/>
            <p:nvPr/>
          </p:nvSpPr>
          <p:spPr>
            <a:xfrm flipH="1">
              <a:off x="2405" y="3755300"/>
              <a:ext cx="281275" cy="353700"/>
            </a:xfrm>
            <a:custGeom>
              <a:avLst/>
              <a:gdLst/>
              <a:ahLst/>
              <a:cxnLst/>
              <a:rect l="l" t="t" r="r" b="b"/>
              <a:pathLst>
                <a:path w="11251" h="14148" extrusionOk="0">
                  <a:moveTo>
                    <a:pt x="563" y="0"/>
                  </a:moveTo>
                  <a:cubicBezTo>
                    <a:pt x="277" y="0"/>
                    <a:pt x="1" y="284"/>
                    <a:pt x="214" y="567"/>
                  </a:cubicBezTo>
                  <a:cubicBezTo>
                    <a:pt x="3597" y="5028"/>
                    <a:pt x="6981" y="9515"/>
                    <a:pt x="10364" y="13976"/>
                  </a:cubicBezTo>
                  <a:cubicBezTo>
                    <a:pt x="10455" y="14097"/>
                    <a:pt x="10580" y="14147"/>
                    <a:pt x="10702" y="14147"/>
                  </a:cubicBezTo>
                  <a:cubicBezTo>
                    <a:pt x="10985" y="14147"/>
                    <a:pt x="11251" y="13880"/>
                    <a:pt x="11041" y="13600"/>
                  </a:cubicBezTo>
                  <a:cubicBezTo>
                    <a:pt x="7657" y="9114"/>
                    <a:pt x="4274" y="4652"/>
                    <a:pt x="890" y="166"/>
                  </a:cubicBezTo>
                  <a:cubicBezTo>
                    <a:pt x="802" y="49"/>
                    <a:pt x="682" y="0"/>
                    <a:pt x="563" y="0"/>
                  </a:cubicBezTo>
                  <a:close/>
                </a:path>
              </a:pathLst>
            </a:custGeom>
            <a:solidFill>
              <a:srgbClr val="0A7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50" name="Google Shape;350;p29"/>
            <p:cNvSpPr/>
            <p:nvPr/>
          </p:nvSpPr>
          <p:spPr>
            <a:xfrm flipH="1">
              <a:off x="-2195" y="4061150"/>
              <a:ext cx="284125" cy="129675"/>
            </a:xfrm>
            <a:custGeom>
              <a:avLst/>
              <a:gdLst/>
              <a:ahLst/>
              <a:cxnLst/>
              <a:rect l="l" t="t" r="r" b="b"/>
              <a:pathLst>
                <a:path w="11365" h="5187" extrusionOk="0">
                  <a:moveTo>
                    <a:pt x="628" y="1"/>
                  </a:moveTo>
                  <a:cubicBezTo>
                    <a:pt x="256" y="1"/>
                    <a:pt x="0" y="539"/>
                    <a:pt x="394" y="714"/>
                  </a:cubicBezTo>
                  <a:cubicBezTo>
                    <a:pt x="3803" y="2193"/>
                    <a:pt x="7186" y="3672"/>
                    <a:pt x="10570" y="5150"/>
                  </a:cubicBezTo>
                  <a:cubicBezTo>
                    <a:pt x="10627" y="5176"/>
                    <a:pt x="10683" y="5187"/>
                    <a:pt x="10737" y="5187"/>
                  </a:cubicBezTo>
                  <a:cubicBezTo>
                    <a:pt x="11109" y="5187"/>
                    <a:pt x="11365" y="4649"/>
                    <a:pt x="10971" y="4474"/>
                  </a:cubicBezTo>
                  <a:cubicBezTo>
                    <a:pt x="7587" y="2995"/>
                    <a:pt x="4179" y="1516"/>
                    <a:pt x="795" y="37"/>
                  </a:cubicBezTo>
                  <a:cubicBezTo>
                    <a:pt x="738" y="12"/>
                    <a:pt x="682" y="1"/>
                    <a:pt x="628" y="1"/>
                  </a:cubicBezTo>
                  <a:close/>
                </a:path>
              </a:pathLst>
            </a:custGeom>
            <a:solidFill>
              <a:srgbClr val="0A7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51" name="Google Shape;351;p29"/>
            <p:cNvSpPr/>
            <p:nvPr/>
          </p:nvSpPr>
          <p:spPr>
            <a:xfrm flipH="1">
              <a:off x="127330" y="2410425"/>
              <a:ext cx="95250" cy="95275"/>
            </a:xfrm>
            <a:custGeom>
              <a:avLst/>
              <a:gdLst/>
              <a:ahLst/>
              <a:cxnLst/>
              <a:rect l="l" t="t" r="r" b="b"/>
              <a:pathLst>
                <a:path w="3810" h="3811" extrusionOk="0">
                  <a:moveTo>
                    <a:pt x="1905" y="1"/>
                  </a:moveTo>
                  <a:cubicBezTo>
                    <a:pt x="852" y="1"/>
                    <a:pt x="0" y="853"/>
                    <a:pt x="0" y="1906"/>
                  </a:cubicBezTo>
                  <a:cubicBezTo>
                    <a:pt x="0" y="2958"/>
                    <a:pt x="852" y="3811"/>
                    <a:pt x="1905" y="3811"/>
                  </a:cubicBezTo>
                  <a:cubicBezTo>
                    <a:pt x="2958" y="3811"/>
                    <a:pt x="3810" y="2958"/>
                    <a:pt x="3810" y="1906"/>
                  </a:cubicBezTo>
                  <a:cubicBezTo>
                    <a:pt x="3810" y="853"/>
                    <a:pt x="2958" y="1"/>
                    <a:pt x="1905" y="1"/>
                  </a:cubicBezTo>
                  <a:close/>
                </a:path>
              </a:pathLst>
            </a:custGeom>
            <a:solidFill>
              <a:srgbClr val="F03A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52" name="Google Shape;352;p29"/>
            <p:cNvSpPr/>
            <p:nvPr/>
          </p:nvSpPr>
          <p:spPr>
            <a:xfrm flipH="1">
              <a:off x="183080" y="3273225"/>
              <a:ext cx="95275" cy="95250"/>
            </a:xfrm>
            <a:custGeom>
              <a:avLst/>
              <a:gdLst/>
              <a:ahLst/>
              <a:cxnLst/>
              <a:rect l="l" t="t" r="r" b="b"/>
              <a:pathLst>
                <a:path w="3811" h="3810" extrusionOk="0">
                  <a:moveTo>
                    <a:pt x="1905" y="0"/>
                  </a:moveTo>
                  <a:cubicBezTo>
                    <a:pt x="853" y="0"/>
                    <a:pt x="1" y="853"/>
                    <a:pt x="1" y="1905"/>
                  </a:cubicBezTo>
                  <a:cubicBezTo>
                    <a:pt x="1" y="2958"/>
                    <a:pt x="853" y="3810"/>
                    <a:pt x="1905" y="3810"/>
                  </a:cubicBezTo>
                  <a:cubicBezTo>
                    <a:pt x="2958" y="3810"/>
                    <a:pt x="3810" y="2958"/>
                    <a:pt x="3810" y="1905"/>
                  </a:cubicBezTo>
                  <a:cubicBezTo>
                    <a:pt x="3810" y="853"/>
                    <a:pt x="2958" y="0"/>
                    <a:pt x="1905" y="0"/>
                  </a:cubicBezTo>
                  <a:close/>
                </a:path>
              </a:pathLst>
            </a:custGeom>
            <a:solidFill>
              <a:srgbClr val="F03A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353" name="Google Shape;353;p29"/>
          <p:cNvGrpSpPr/>
          <p:nvPr/>
        </p:nvGrpSpPr>
        <p:grpSpPr>
          <a:xfrm>
            <a:off x="-68794" y="4295063"/>
            <a:ext cx="1124100" cy="852025"/>
            <a:chOff x="-68795" y="4218850"/>
            <a:chExt cx="1124100" cy="852025"/>
          </a:xfrm>
        </p:grpSpPr>
        <p:sp>
          <p:nvSpPr>
            <p:cNvPr id="354" name="Google Shape;354;p29"/>
            <p:cNvSpPr/>
            <p:nvPr/>
          </p:nvSpPr>
          <p:spPr>
            <a:xfrm flipH="1">
              <a:off x="-68795" y="4218850"/>
              <a:ext cx="1124100" cy="852025"/>
            </a:xfrm>
            <a:custGeom>
              <a:avLst/>
              <a:gdLst/>
              <a:ahLst/>
              <a:cxnLst/>
              <a:rect l="l" t="t" r="r" b="b"/>
              <a:pathLst>
                <a:path w="44964" h="34081" extrusionOk="0">
                  <a:moveTo>
                    <a:pt x="35650" y="0"/>
                  </a:moveTo>
                  <a:cubicBezTo>
                    <a:pt x="32202" y="0"/>
                    <a:pt x="28348" y="1635"/>
                    <a:pt x="25114" y="7113"/>
                  </a:cubicBezTo>
                  <a:cubicBezTo>
                    <a:pt x="25114" y="7113"/>
                    <a:pt x="25053" y="7109"/>
                    <a:pt x="24941" y="7109"/>
                  </a:cubicBezTo>
                  <a:cubicBezTo>
                    <a:pt x="23831" y="7109"/>
                    <a:pt x="17715" y="7523"/>
                    <a:pt x="16918" y="16587"/>
                  </a:cubicBezTo>
                  <a:cubicBezTo>
                    <a:pt x="16918" y="16587"/>
                    <a:pt x="16356" y="16482"/>
                    <a:pt x="15492" y="16482"/>
                  </a:cubicBezTo>
                  <a:cubicBezTo>
                    <a:pt x="12902" y="16482"/>
                    <a:pt x="7601" y="17426"/>
                    <a:pt x="6642" y="24983"/>
                  </a:cubicBezTo>
                  <a:cubicBezTo>
                    <a:pt x="6642" y="24983"/>
                    <a:pt x="1" y="26837"/>
                    <a:pt x="2657" y="34081"/>
                  </a:cubicBezTo>
                  <a:lnTo>
                    <a:pt x="42507" y="34081"/>
                  </a:lnTo>
                  <a:lnTo>
                    <a:pt x="44663" y="7364"/>
                  </a:lnTo>
                  <a:lnTo>
                    <a:pt x="44963" y="3579"/>
                  </a:lnTo>
                  <a:cubicBezTo>
                    <a:pt x="44963" y="3579"/>
                    <a:pt x="40751" y="0"/>
                    <a:pt x="3565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55" name="Google Shape;355;p29"/>
            <p:cNvSpPr/>
            <p:nvPr/>
          </p:nvSpPr>
          <p:spPr>
            <a:xfrm flipH="1">
              <a:off x="-61270" y="4305250"/>
              <a:ext cx="982475" cy="765625"/>
            </a:xfrm>
            <a:custGeom>
              <a:avLst/>
              <a:gdLst/>
              <a:ahLst/>
              <a:cxnLst/>
              <a:rect l="l" t="t" r="r" b="b"/>
              <a:pathLst>
                <a:path w="39299" h="30625" extrusionOk="0">
                  <a:moveTo>
                    <a:pt x="31893" y="0"/>
                  </a:moveTo>
                  <a:cubicBezTo>
                    <a:pt x="31692" y="0"/>
                    <a:pt x="31487" y="8"/>
                    <a:pt x="31279" y="23"/>
                  </a:cubicBezTo>
                  <a:cubicBezTo>
                    <a:pt x="25138" y="524"/>
                    <a:pt x="23860" y="8043"/>
                    <a:pt x="23860" y="8043"/>
                  </a:cubicBezTo>
                  <a:cubicBezTo>
                    <a:pt x="23860" y="8043"/>
                    <a:pt x="23452" y="7965"/>
                    <a:pt x="22801" y="7965"/>
                  </a:cubicBezTo>
                  <a:cubicBezTo>
                    <a:pt x="20641" y="7965"/>
                    <a:pt x="15811" y="8823"/>
                    <a:pt x="14386" y="16239"/>
                  </a:cubicBezTo>
                  <a:cubicBezTo>
                    <a:pt x="14386" y="16239"/>
                    <a:pt x="14055" y="16208"/>
                    <a:pt x="13516" y="16208"/>
                  </a:cubicBezTo>
                  <a:cubicBezTo>
                    <a:pt x="11145" y="16208"/>
                    <a:pt x="4768" y="16791"/>
                    <a:pt x="5013" y="23081"/>
                  </a:cubicBezTo>
                  <a:cubicBezTo>
                    <a:pt x="5013" y="23081"/>
                    <a:pt x="0" y="25612"/>
                    <a:pt x="326" y="30625"/>
                  </a:cubicBezTo>
                  <a:lnTo>
                    <a:pt x="37143" y="30625"/>
                  </a:lnTo>
                  <a:lnTo>
                    <a:pt x="39299" y="3908"/>
                  </a:lnTo>
                  <a:cubicBezTo>
                    <a:pt x="37808" y="2133"/>
                    <a:pt x="35311" y="0"/>
                    <a:pt x="3189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356" name="Google Shape;356;p29"/>
            <p:cNvSpPr/>
            <p:nvPr/>
          </p:nvSpPr>
          <p:spPr>
            <a:xfrm flipH="1">
              <a:off x="-14920" y="4505800"/>
              <a:ext cx="236950" cy="220400"/>
            </a:xfrm>
            <a:custGeom>
              <a:avLst/>
              <a:gdLst/>
              <a:ahLst/>
              <a:cxnLst/>
              <a:rect l="l" t="t" r="r" b="b"/>
              <a:pathLst>
                <a:path w="9478" h="8816" extrusionOk="0">
                  <a:moveTo>
                    <a:pt x="3720" y="0"/>
                  </a:moveTo>
                  <a:cubicBezTo>
                    <a:pt x="3546" y="0"/>
                    <a:pt x="3359" y="53"/>
                    <a:pt x="3161" y="171"/>
                  </a:cubicBezTo>
                  <a:cubicBezTo>
                    <a:pt x="1532" y="1149"/>
                    <a:pt x="2434" y="3430"/>
                    <a:pt x="2434" y="3430"/>
                  </a:cubicBezTo>
                  <a:cubicBezTo>
                    <a:pt x="2434" y="3430"/>
                    <a:pt x="1757" y="2753"/>
                    <a:pt x="1139" y="2753"/>
                  </a:cubicBezTo>
                  <a:cubicBezTo>
                    <a:pt x="673" y="2753"/>
                    <a:pt x="240" y="3136"/>
                    <a:pt x="154" y="4482"/>
                  </a:cubicBezTo>
                  <a:cubicBezTo>
                    <a:pt x="0" y="7225"/>
                    <a:pt x="2171" y="8815"/>
                    <a:pt x="4548" y="8815"/>
                  </a:cubicBezTo>
                  <a:cubicBezTo>
                    <a:pt x="4885" y="8815"/>
                    <a:pt x="5227" y="8783"/>
                    <a:pt x="5567" y="8718"/>
                  </a:cubicBezTo>
                  <a:cubicBezTo>
                    <a:pt x="8299" y="8191"/>
                    <a:pt x="9477" y="1425"/>
                    <a:pt x="7848" y="773"/>
                  </a:cubicBezTo>
                  <a:cubicBezTo>
                    <a:pt x="7667" y="700"/>
                    <a:pt x="7499" y="668"/>
                    <a:pt x="7343" y="668"/>
                  </a:cubicBezTo>
                  <a:cubicBezTo>
                    <a:pt x="6098" y="668"/>
                    <a:pt x="5642" y="2728"/>
                    <a:pt x="5642" y="2728"/>
                  </a:cubicBezTo>
                  <a:cubicBezTo>
                    <a:pt x="5642" y="2728"/>
                    <a:pt x="4985" y="0"/>
                    <a:pt x="372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 panose="020B0604020202020204"/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sp>
        <p:nvSpPr>
          <p:cNvPr id="357" name="Google Shape;357;p29"/>
          <p:cNvSpPr/>
          <p:nvPr/>
        </p:nvSpPr>
        <p:spPr>
          <a:xfrm>
            <a:off x="1279154" y="56093"/>
            <a:ext cx="1322035" cy="632509"/>
          </a:xfrm>
          <a:custGeom>
            <a:avLst/>
            <a:gdLst/>
            <a:ahLst/>
            <a:cxnLst/>
            <a:rect l="l" t="t" r="r" b="b"/>
            <a:pathLst>
              <a:path w="15164" h="7255" extrusionOk="0">
                <a:moveTo>
                  <a:pt x="5362" y="0"/>
                </a:moveTo>
                <a:cubicBezTo>
                  <a:pt x="3058" y="0"/>
                  <a:pt x="3058" y="4598"/>
                  <a:pt x="3058" y="4598"/>
                </a:cubicBezTo>
                <a:cubicBezTo>
                  <a:pt x="3058" y="4598"/>
                  <a:pt x="2611" y="4325"/>
                  <a:pt x="2054" y="4325"/>
                </a:cubicBezTo>
                <a:cubicBezTo>
                  <a:pt x="1290" y="4325"/>
                  <a:pt x="319" y="4836"/>
                  <a:pt x="0" y="7255"/>
                </a:cubicBezTo>
                <a:lnTo>
                  <a:pt x="15163" y="7255"/>
                </a:lnTo>
                <a:cubicBezTo>
                  <a:pt x="15163" y="7255"/>
                  <a:pt x="14777" y="4519"/>
                  <a:pt x="12700" y="4519"/>
                </a:cubicBezTo>
                <a:cubicBezTo>
                  <a:pt x="12294" y="4519"/>
                  <a:pt x="11824" y="4624"/>
                  <a:pt x="11278" y="4874"/>
                </a:cubicBezTo>
                <a:cubicBezTo>
                  <a:pt x="11278" y="4874"/>
                  <a:pt x="10880" y="2861"/>
                  <a:pt x="9125" y="2861"/>
                </a:cubicBezTo>
                <a:cubicBezTo>
                  <a:pt x="8817" y="2861"/>
                  <a:pt x="8467" y="2923"/>
                  <a:pt x="8070" y="3069"/>
                </a:cubicBezTo>
                <a:cubicBezTo>
                  <a:pt x="8070" y="3069"/>
                  <a:pt x="8070" y="287"/>
                  <a:pt x="5564" y="11"/>
                </a:cubicBezTo>
                <a:cubicBezTo>
                  <a:pt x="5495" y="4"/>
                  <a:pt x="5428" y="0"/>
                  <a:pt x="5362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3" tIns="91423" rIns="91423" bIns="91423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</a:pPr>
            <a:endParaRPr sz="1400" b="0" i="0" u="none" strike="noStrike" cap="non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358" name="Google Shape;358;p29"/>
          <p:cNvSpPr/>
          <p:nvPr/>
        </p:nvSpPr>
        <p:spPr>
          <a:xfrm>
            <a:off x="7427625" y="415124"/>
            <a:ext cx="2374888" cy="632525"/>
          </a:xfrm>
          <a:custGeom>
            <a:avLst/>
            <a:gdLst/>
            <a:ahLst/>
            <a:cxnLst/>
            <a:rect l="l" t="t" r="r" b="b"/>
            <a:pathLst>
              <a:path w="19750" h="5729" extrusionOk="0">
                <a:moveTo>
                  <a:pt x="12239" y="1"/>
                </a:moveTo>
                <a:cubicBezTo>
                  <a:pt x="10760" y="1"/>
                  <a:pt x="9173" y="2822"/>
                  <a:pt x="9173" y="2822"/>
                </a:cubicBezTo>
                <a:cubicBezTo>
                  <a:pt x="9173" y="2822"/>
                  <a:pt x="8232" y="341"/>
                  <a:pt x="6562" y="341"/>
                </a:cubicBezTo>
                <a:cubicBezTo>
                  <a:pt x="6211" y="341"/>
                  <a:pt x="5827" y="451"/>
                  <a:pt x="5414" y="716"/>
                </a:cubicBezTo>
                <a:cubicBezTo>
                  <a:pt x="3058" y="2270"/>
                  <a:pt x="3609" y="3649"/>
                  <a:pt x="3609" y="3649"/>
                </a:cubicBezTo>
                <a:cubicBezTo>
                  <a:pt x="3609" y="3649"/>
                  <a:pt x="3228" y="3500"/>
                  <a:pt x="2697" y="3500"/>
                </a:cubicBezTo>
                <a:cubicBezTo>
                  <a:pt x="1868" y="3500"/>
                  <a:pt x="673" y="3864"/>
                  <a:pt x="0" y="5729"/>
                </a:cubicBezTo>
                <a:lnTo>
                  <a:pt x="19750" y="5729"/>
                </a:lnTo>
                <a:cubicBezTo>
                  <a:pt x="19750" y="5729"/>
                  <a:pt x="19337" y="2406"/>
                  <a:pt x="16528" y="2406"/>
                </a:cubicBezTo>
                <a:cubicBezTo>
                  <a:pt x="16091" y="2406"/>
                  <a:pt x="15597" y="2486"/>
                  <a:pt x="15038" y="2671"/>
                </a:cubicBezTo>
                <a:cubicBezTo>
                  <a:pt x="15038" y="2671"/>
                  <a:pt x="14060" y="441"/>
                  <a:pt x="12532" y="40"/>
                </a:cubicBezTo>
                <a:cubicBezTo>
                  <a:pt x="12435" y="13"/>
                  <a:pt x="12337" y="1"/>
                  <a:pt x="12239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3" tIns="91423" rIns="91423" bIns="91423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</a:pPr>
            <a:endParaRPr sz="1400" b="0" i="0" u="none" strike="noStrike" cap="non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359" name="Google Shape;359;p29"/>
          <p:cNvSpPr/>
          <p:nvPr/>
        </p:nvSpPr>
        <p:spPr>
          <a:xfrm>
            <a:off x="-261125" y="358625"/>
            <a:ext cx="1389415" cy="907002"/>
          </a:xfrm>
          <a:custGeom>
            <a:avLst/>
            <a:gdLst/>
            <a:ahLst/>
            <a:cxnLst/>
            <a:rect l="l" t="t" r="r" b="b"/>
            <a:pathLst>
              <a:path w="15189" h="7255" extrusionOk="0">
                <a:moveTo>
                  <a:pt x="9826" y="0"/>
                </a:moveTo>
                <a:cubicBezTo>
                  <a:pt x="9761" y="0"/>
                  <a:pt x="9694" y="4"/>
                  <a:pt x="9625" y="11"/>
                </a:cubicBezTo>
                <a:cubicBezTo>
                  <a:pt x="7119" y="287"/>
                  <a:pt x="7119" y="3069"/>
                  <a:pt x="7119" y="3069"/>
                </a:cubicBezTo>
                <a:cubicBezTo>
                  <a:pt x="6722" y="2923"/>
                  <a:pt x="6372" y="2861"/>
                  <a:pt x="6064" y="2861"/>
                </a:cubicBezTo>
                <a:cubicBezTo>
                  <a:pt x="4309" y="2861"/>
                  <a:pt x="3911" y="4874"/>
                  <a:pt x="3911" y="4874"/>
                </a:cubicBezTo>
                <a:cubicBezTo>
                  <a:pt x="3361" y="4624"/>
                  <a:pt x="2887" y="4519"/>
                  <a:pt x="2478" y="4519"/>
                </a:cubicBezTo>
                <a:cubicBezTo>
                  <a:pt x="387" y="4519"/>
                  <a:pt x="1" y="7255"/>
                  <a:pt x="1" y="7255"/>
                </a:cubicBezTo>
                <a:lnTo>
                  <a:pt x="15189" y="7255"/>
                </a:lnTo>
                <a:cubicBezTo>
                  <a:pt x="14870" y="4836"/>
                  <a:pt x="13899" y="4326"/>
                  <a:pt x="13135" y="4326"/>
                </a:cubicBezTo>
                <a:cubicBezTo>
                  <a:pt x="12578" y="4326"/>
                  <a:pt x="12131" y="4598"/>
                  <a:pt x="12131" y="4598"/>
                </a:cubicBezTo>
                <a:cubicBezTo>
                  <a:pt x="12131" y="4598"/>
                  <a:pt x="12131" y="0"/>
                  <a:pt x="9826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3" tIns="91423" rIns="91423" bIns="91423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</a:pPr>
            <a:endParaRPr sz="1400" b="0" i="0" u="none" strike="noStrike" cap="non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360" name="Google Shape;360;p29"/>
          <p:cNvSpPr/>
          <p:nvPr/>
        </p:nvSpPr>
        <p:spPr>
          <a:xfrm>
            <a:off x="5851062" y="-248900"/>
            <a:ext cx="1410167" cy="573856"/>
          </a:xfrm>
          <a:custGeom>
            <a:avLst/>
            <a:gdLst/>
            <a:ahLst/>
            <a:cxnLst/>
            <a:rect l="l" t="t" r="r" b="b"/>
            <a:pathLst>
              <a:path w="16393" h="6671" extrusionOk="0">
                <a:moveTo>
                  <a:pt x="8627" y="0"/>
                </a:moveTo>
                <a:cubicBezTo>
                  <a:pt x="8569" y="0"/>
                  <a:pt x="8511" y="1"/>
                  <a:pt x="8451" y="4"/>
                </a:cubicBezTo>
                <a:cubicBezTo>
                  <a:pt x="5093" y="104"/>
                  <a:pt x="5093" y="3337"/>
                  <a:pt x="5093" y="3337"/>
                </a:cubicBezTo>
                <a:cubicBezTo>
                  <a:pt x="5093" y="3337"/>
                  <a:pt x="4254" y="3067"/>
                  <a:pt x="3268" y="3067"/>
                </a:cubicBezTo>
                <a:cubicBezTo>
                  <a:pt x="1798" y="3067"/>
                  <a:pt x="1" y="3669"/>
                  <a:pt x="181" y="6670"/>
                </a:cubicBezTo>
                <a:lnTo>
                  <a:pt x="15644" y="6670"/>
                </a:lnTo>
                <a:cubicBezTo>
                  <a:pt x="15644" y="6670"/>
                  <a:pt x="16392" y="3147"/>
                  <a:pt x="13650" y="3147"/>
                </a:cubicBezTo>
                <a:cubicBezTo>
                  <a:pt x="13298" y="3147"/>
                  <a:pt x="12888" y="3206"/>
                  <a:pt x="12411" y="3337"/>
                </a:cubicBezTo>
                <a:cubicBezTo>
                  <a:pt x="12411" y="3337"/>
                  <a:pt x="11807" y="0"/>
                  <a:pt x="8627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3" tIns="91423" rIns="91423" bIns="91423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</a:pPr>
            <a:endParaRPr sz="1400" b="0" i="0" u="none" strike="noStrike" cap="none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361" name="Google Shape;361;p29"/>
          <p:cNvSpPr txBox="1">
            <a:spLocks noGrp="1"/>
          </p:cNvSpPr>
          <p:nvPr>
            <p:ph type="title" idx="6"/>
          </p:nvPr>
        </p:nvSpPr>
        <p:spPr>
          <a:xfrm>
            <a:off x="720000" y="445025"/>
            <a:ext cx="7704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3" tIns="91423" rIns="91423" bIns="91423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449224" y="603673"/>
            <a:ext cx="9605635" cy="794479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1447331" y="1508160"/>
            <a:ext cx="4645152" cy="2586446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413771" y="1513007"/>
            <a:ext cx="4645152" cy="2581140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554150" y="247784"/>
            <a:ext cx="3500715" cy="231901"/>
          </a:xfrm>
        </p:spPr>
        <p:txBody>
          <a:bodyPr/>
          <a:lstStyle/>
          <a:p>
            <a:fld id="{48A87A34-81AB-432B-8DAE-1953F412C126}" type="datetimeFigureOut">
              <a:rPr lang="en-US" dirty="0"/>
              <a:t>29/03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51579" y="246983"/>
            <a:ext cx="5938836" cy="23190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80072" y="599230"/>
            <a:ext cx="811019" cy="377684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385316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IG_NUMBER_1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oogle Shape;41;p4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42" name="Google Shape;42;p4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" name="Google Shape;43;p4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4" name="Google Shape;44;p4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5" name="Google Shape;45;p4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6" name="Google Shape;46;p4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7" name="Google Shape;47;p4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" name="Google Shape;48;p4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" name="Google Shape;49;p4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0" name="Google Shape;50;p4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" name="Google Shape;51;p4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" name="Google Shape;52;p4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3" name="Google Shape;53;p4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4" name="Google Shape;54;p4"/>
          <p:cNvSpPr txBox="1">
            <a:spLocks noGrp="1"/>
          </p:cNvSpPr>
          <p:nvPr>
            <p:ph type="title" hasCustomPrompt="1"/>
          </p:nvPr>
        </p:nvSpPr>
        <p:spPr>
          <a:xfrm>
            <a:off x="1421338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5" name="Google Shape;55;p4"/>
          <p:cNvSpPr txBox="1">
            <a:spLocks noGrp="1"/>
          </p:cNvSpPr>
          <p:nvPr>
            <p:ph type="title" idx="2" hasCustomPrompt="1"/>
          </p:nvPr>
        </p:nvSpPr>
        <p:spPr>
          <a:xfrm>
            <a:off x="3210379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" name="Google Shape;56;p4"/>
          <p:cNvSpPr txBox="1">
            <a:spLocks noGrp="1"/>
          </p:cNvSpPr>
          <p:nvPr>
            <p:ph type="title" idx="3" hasCustomPrompt="1"/>
          </p:nvPr>
        </p:nvSpPr>
        <p:spPr>
          <a:xfrm>
            <a:off x="4999421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7" name="Google Shape;57;p4"/>
          <p:cNvSpPr txBox="1">
            <a:spLocks noGrp="1"/>
          </p:cNvSpPr>
          <p:nvPr>
            <p:ph type="title" idx="4" hasCustomPrompt="1"/>
          </p:nvPr>
        </p:nvSpPr>
        <p:spPr>
          <a:xfrm>
            <a:off x="6788463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8" name="Google Shape;58;p4"/>
          <p:cNvSpPr txBox="1">
            <a:spLocks noGrp="1"/>
          </p:cNvSpPr>
          <p:nvPr>
            <p:ph type="ctrTitle" idx="5"/>
          </p:nvPr>
        </p:nvSpPr>
        <p:spPr>
          <a:xfrm>
            <a:off x="311700" y="618575"/>
            <a:ext cx="85206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ermanent Marker" panose="02000000000000000000"/>
              <a:buNone/>
              <a:defRPr sz="18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59" name="Google Shape;59;p4"/>
          <p:cNvSpPr txBox="1">
            <a:spLocks noGrp="1"/>
          </p:cNvSpPr>
          <p:nvPr>
            <p:ph type="subTitle" idx="1"/>
          </p:nvPr>
        </p:nvSpPr>
        <p:spPr>
          <a:xfrm>
            <a:off x="1141450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0" name="Google Shape;60;p4"/>
          <p:cNvSpPr txBox="1">
            <a:spLocks noGrp="1"/>
          </p:cNvSpPr>
          <p:nvPr>
            <p:ph type="subTitle" idx="6"/>
          </p:nvPr>
        </p:nvSpPr>
        <p:spPr>
          <a:xfrm>
            <a:off x="2930475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1" name="Google Shape;61;p4"/>
          <p:cNvSpPr txBox="1">
            <a:spLocks noGrp="1"/>
          </p:cNvSpPr>
          <p:nvPr>
            <p:ph type="subTitle" idx="7"/>
          </p:nvPr>
        </p:nvSpPr>
        <p:spPr>
          <a:xfrm>
            <a:off x="4719500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2" name="Google Shape;62;p4"/>
          <p:cNvSpPr txBox="1">
            <a:spLocks noGrp="1"/>
          </p:cNvSpPr>
          <p:nvPr>
            <p:ph type="subTitle" idx="8"/>
          </p:nvPr>
        </p:nvSpPr>
        <p:spPr>
          <a:xfrm>
            <a:off x="6508575" y="36826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3" name="Google Shape;63;p4"/>
          <p:cNvSpPr txBox="1">
            <a:spLocks noGrp="1"/>
          </p:cNvSpPr>
          <p:nvPr>
            <p:ph type="subTitle" idx="9"/>
          </p:nvPr>
        </p:nvSpPr>
        <p:spPr>
          <a:xfrm>
            <a:off x="4719525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5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0F9041-C466-4378-8CEA-2A44CCE93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29/0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FDA3F-23FD-410F-A536-BA66BA85BF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0F9041-C466-4378-8CEA-2A44CCE93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29/0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FDA3F-23FD-410F-A536-BA66BA85BF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0F9041-C466-4378-8CEA-2A44CCE93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29/0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FDA3F-23FD-410F-A536-BA66BA85BF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0F9041-C466-4378-8CEA-2A44CCE93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29/0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FDA3F-23FD-410F-A536-BA66BA85BF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0F9041-C466-4378-8CEA-2A44CCE93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29/0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FDA3F-23FD-410F-A536-BA66BA85BF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0F9041-C466-4378-8CEA-2A44CCE93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29/0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FDA3F-23FD-410F-A536-BA66BA85BF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0F9041-C466-4378-8CEA-2A44CCE93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29/0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FDA3F-23FD-410F-A536-BA66BA85BF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4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3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0F9041-C466-4378-8CEA-2A44CCE93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29/0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FDA3F-23FD-410F-A536-BA66BA85BF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9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0F9041-C466-4378-8CEA-2A44CCE93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29/0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FDA3F-23FD-410F-A536-BA66BA85BF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0F9041-C466-4378-8CEA-2A44CCE93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29/0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FDA3F-23FD-410F-A536-BA66BA85BF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BIG_NUMBER_1_1_2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" name="Google Shape;97;p7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98" name="Google Shape;98;p7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7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7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7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7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7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7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7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7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7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7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7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10" name="Google Shape;110;p7"/>
          <p:cNvSpPr txBox="1">
            <a:spLocks noGrp="1"/>
          </p:cNvSpPr>
          <p:nvPr>
            <p:ph type="ctrTitle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11" name="Google Shape;111;p7"/>
          <p:cNvSpPr txBox="1">
            <a:spLocks noGrp="1"/>
          </p:cNvSpPr>
          <p:nvPr>
            <p:ph type="subTitle" idx="1"/>
          </p:nvPr>
        </p:nvSpPr>
        <p:spPr>
          <a:xfrm>
            <a:off x="3114000" y="2054550"/>
            <a:ext cx="2916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0F9041-C466-4378-8CEA-2A44CCE93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t>29/0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4FDA3F-23FD-410F-A536-BA66BA85BF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PEN TITLE" type="title">
  <p:cSld name="OPEN 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2" name="Google Shape;22;p2"/>
          <p:cNvSpPr txBox="1">
            <a:spLocks noGrp="1"/>
          </p:cNvSpPr>
          <p:nvPr>
            <p:ph type="ctrTitle"/>
          </p:nvPr>
        </p:nvSpPr>
        <p:spPr>
          <a:xfrm>
            <a:off x="311700" y="1447800"/>
            <a:ext cx="8520600" cy="145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Font typeface="Permanent Marker" panose="02000000000000000000"/>
              <a:buNone/>
              <a:defRPr sz="36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3" name="Google Shape;23;p2"/>
          <p:cNvSpPr txBox="1">
            <a:spLocks noGrp="1"/>
          </p:cNvSpPr>
          <p:nvPr>
            <p:ph type="subTitle" idx="1"/>
          </p:nvPr>
        </p:nvSpPr>
        <p:spPr>
          <a:xfrm>
            <a:off x="311700" y="2887400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3839172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">
  <p:cSld name="TITLE + BULLET POINTS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oogle Shape;25;p3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26" name="Google Shape;26;p3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3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3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3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3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3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3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3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" name="Google Shape;34;p3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5" name="Google Shape;35;p3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" name="Google Shape;36;p3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" name="Google Shape;37;p3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8" name="Google Shape;38;p3"/>
          <p:cNvSpPr txBox="1">
            <a:spLocks noGrp="1"/>
          </p:cNvSpPr>
          <p:nvPr>
            <p:ph type="ctrTitle"/>
          </p:nvPr>
        </p:nvSpPr>
        <p:spPr>
          <a:xfrm>
            <a:off x="939525" y="516850"/>
            <a:ext cx="72903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39" name="Google Shape;39;p3"/>
          <p:cNvSpPr txBox="1">
            <a:spLocks noGrp="1"/>
          </p:cNvSpPr>
          <p:nvPr>
            <p:ph type="body" idx="1"/>
          </p:nvPr>
        </p:nvSpPr>
        <p:spPr>
          <a:xfrm>
            <a:off x="939525" y="1476375"/>
            <a:ext cx="6063900" cy="30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21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000"/>
              <a:buFont typeface="Comfortaa"/>
              <a:buChar char="●"/>
              <a:defRPr sz="1000"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○"/>
              <a:defRPr sz="1000"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■"/>
              <a:defRPr sz="1000"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●"/>
              <a:defRPr sz="1000"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○"/>
              <a:defRPr sz="1000"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■"/>
              <a:defRPr sz="1000"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●"/>
              <a:defRPr sz="1000"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○"/>
              <a:defRPr sz="1000"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2921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000"/>
              <a:buFont typeface="Comfortaa"/>
              <a:buChar char="■"/>
              <a:defRPr sz="10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0545551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oogle Shape;41;p4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42" name="Google Shape;42;p4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" name="Google Shape;43;p4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4" name="Google Shape;44;p4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5" name="Google Shape;45;p4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6" name="Google Shape;46;p4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7" name="Google Shape;47;p4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" name="Google Shape;48;p4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" name="Google Shape;49;p4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0" name="Google Shape;50;p4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" name="Google Shape;51;p4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" name="Google Shape;52;p4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3" name="Google Shape;53;p4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4" name="Google Shape;54;p4"/>
          <p:cNvSpPr txBox="1">
            <a:spLocks noGrp="1"/>
          </p:cNvSpPr>
          <p:nvPr>
            <p:ph type="title" hasCustomPrompt="1"/>
          </p:nvPr>
        </p:nvSpPr>
        <p:spPr>
          <a:xfrm>
            <a:off x="1421338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5" name="Google Shape;55;p4"/>
          <p:cNvSpPr txBox="1">
            <a:spLocks noGrp="1"/>
          </p:cNvSpPr>
          <p:nvPr>
            <p:ph type="title" idx="2" hasCustomPrompt="1"/>
          </p:nvPr>
        </p:nvSpPr>
        <p:spPr>
          <a:xfrm>
            <a:off x="3210379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" name="Google Shape;56;p4"/>
          <p:cNvSpPr txBox="1">
            <a:spLocks noGrp="1"/>
          </p:cNvSpPr>
          <p:nvPr>
            <p:ph type="title" idx="3" hasCustomPrompt="1"/>
          </p:nvPr>
        </p:nvSpPr>
        <p:spPr>
          <a:xfrm>
            <a:off x="4999421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7" name="Google Shape;57;p4"/>
          <p:cNvSpPr txBox="1">
            <a:spLocks noGrp="1"/>
          </p:cNvSpPr>
          <p:nvPr>
            <p:ph type="title" idx="4" hasCustomPrompt="1"/>
          </p:nvPr>
        </p:nvSpPr>
        <p:spPr>
          <a:xfrm>
            <a:off x="6788463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8" name="Google Shape;58;p4"/>
          <p:cNvSpPr txBox="1">
            <a:spLocks noGrp="1"/>
          </p:cNvSpPr>
          <p:nvPr>
            <p:ph type="ctrTitle" idx="5"/>
          </p:nvPr>
        </p:nvSpPr>
        <p:spPr>
          <a:xfrm>
            <a:off x="311700" y="618575"/>
            <a:ext cx="85206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ermanent Marker" panose="02000000000000000000"/>
              <a:buNone/>
              <a:defRPr sz="18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59" name="Google Shape;59;p4"/>
          <p:cNvSpPr txBox="1">
            <a:spLocks noGrp="1"/>
          </p:cNvSpPr>
          <p:nvPr>
            <p:ph type="subTitle" idx="1"/>
          </p:nvPr>
        </p:nvSpPr>
        <p:spPr>
          <a:xfrm>
            <a:off x="1141450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0" name="Google Shape;60;p4"/>
          <p:cNvSpPr txBox="1">
            <a:spLocks noGrp="1"/>
          </p:cNvSpPr>
          <p:nvPr>
            <p:ph type="subTitle" idx="6"/>
          </p:nvPr>
        </p:nvSpPr>
        <p:spPr>
          <a:xfrm>
            <a:off x="2930475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1" name="Google Shape;61;p4"/>
          <p:cNvSpPr txBox="1">
            <a:spLocks noGrp="1"/>
          </p:cNvSpPr>
          <p:nvPr>
            <p:ph type="subTitle" idx="7"/>
          </p:nvPr>
        </p:nvSpPr>
        <p:spPr>
          <a:xfrm>
            <a:off x="4719500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2" name="Google Shape;62;p4"/>
          <p:cNvSpPr txBox="1">
            <a:spLocks noGrp="1"/>
          </p:cNvSpPr>
          <p:nvPr>
            <p:ph type="subTitle" idx="8"/>
          </p:nvPr>
        </p:nvSpPr>
        <p:spPr>
          <a:xfrm>
            <a:off x="6508575" y="36826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3" name="Google Shape;63;p4"/>
          <p:cNvSpPr txBox="1">
            <a:spLocks noGrp="1"/>
          </p:cNvSpPr>
          <p:nvPr>
            <p:ph type="subTitle" idx="9"/>
          </p:nvPr>
        </p:nvSpPr>
        <p:spPr>
          <a:xfrm>
            <a:off x="4719525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750692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TITLE + TEXT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oogle Shape;65;p5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66" name="Google Shape;66;p5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Google Shape;67;p5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8" name="Google Shape;68;p5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5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5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5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5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5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5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5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5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5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8" name="Google Shape;78;p5"/>
          <p:cNvSpPr txBox="1">
            <a:spLocks noGrp="1"/>
          </p:cNvSpPr>
          <p:nvPr>
            <p:ph type="subTitle" idx="1"/>
          </p:nvPr>
        </p:nvSpPr>
        <p:spPr>
          <a:xfrm>
            <a:off x="939525" y="2054550"/>
            <a:ext cx="2916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5"/>
          <p:cNvSpPr txBox="1">
            <a:spLocks noGrp="1"/>
          </p:cNvSpPr>
          <p:nvPr>
            <p:ph type="ctrTitle"/>
          </p:nvPr>
        </p:nvSpPr>
        <p:spPr>
          <a:xfrm>
            <a:off x="939525" y="516850"/>
            <a:ext cx="72903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1540359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" name="Google Shape;81;p6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82" name="Google Shape;82;p6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6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6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6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6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6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6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6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6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6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2" name="Google Shape;92;p6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3" name="Google Shape;93;p6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4" name="Google Shape;94;p6"/>
          <p:cNvSpPr txBox="1">
            <a:spLocks noGrp="1"/>
          </p:cNvSpPr>
          <p:nvPr>
            <p:ph type="ctrTitle"/>
          </p:nvPr>
        </p:nvSpPr>
        <p:spPr>
          <a:xfrm>
            <a:off x="2008800" y="3897038"/>
            <a:ext cx="5126400" cy="383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Font typeface="Comfortaa"/>
              <a:buNone/>
              <a:defRPr sz="1100">
                <a:latin typeface="Comfortaa"/>
                <a:ea typeface="Comfortaa"/>
                <a:cs typeface="Comfortaa"/>
                <a:sym typeface="Comforta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95" name="Google Shape;95;p6"/>
          <p:cNvSpPr txBox="1">
            <a:spLocks noGrp="1"/>
          </p:cNvSpPr>
          <p:nvPr>
            <p:ph type="subTitle" idx="1"/>
          </p:nvPr>
        </p:nvSpPr>
        <p:spPr>
          <a:xfrm>
            <a:off x="1914750" y="1401975"/>
            <a:ext cx="5314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226143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TITLE + TEXT 2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" name="Google Shape;97;p7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98" name="Google Shape;98;p7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7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7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7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7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7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7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7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7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7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7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7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10" name="Google Shape;110;p7"/>
          <p:cNvSpPr txBox="1">
            <a:spLocks noGrp="1"/>
          </p:cNvSpPr>
          <p:nvPr>
            <p:ph type="ctrTitle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11" name="Google Shape;111;p7"/>
          <p:cNvSpPr txBox="1">
            <a:spLocks noGrp="1"/>
          </p:cNvSpPr>
          <p:nvPr>
            <p:ph type="subTitle" idx="1"/>
          </p:nvPr>
        </p:nvSpPr>
        <p:spPr>
          <a:xfrm>
            <a:off x="3114000" y="2054550"/>
            <a:ext cx="2916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4539853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">
  <p:cSld name="BIG TITLE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8"/>
          <p:cNvSpPr txBox="1">
            <a:spLocks noGrp="1"/>
          </p:cNvSpPr>
          <p:nvPr>
            <p:ph type="ctrTitle"/>
          </p:nvPr>
        </p:nvSpPr>
        <p:spPr>
          <a:xfrm>
            <a:off x="3108750" y="2205300"/>
            <a:ext cx="2926500" cy="73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3569029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FOUR COLUMNS" type="blank">
  <p:cSld name="TITLE + FOUR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Google Shape;115;p9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116" name="Google Shape;116;p9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9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9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9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9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1" name="Google Shape;121;p9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2" name="Google Shape;122;p9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3" name="Google Shape;123;p9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" name="Google Shape;124;p9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5" name="Google Shape;125;p9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6" name="Google Shape;126;p9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7" name="Google Shape;127;p9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8" name="Google Shape;128;p9"/>
          <p:cNvSpPr txBox="1">
            <a:spLocks noGrp="1"/>
          </p:cNvSpPr>
          <p:nvPr>
            <p:ph type="subTitle" idx="1"/>
          </p:nvPr>
        </p:nvSpPr>
        <p:spPr>
          <a:xfrm>
            <a:off x="1141438" y="32635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29" name="Google Shape;129;p9"/>
          <p:cNvSpPr txBox="1">
            <a:spLocks noGrp="1"/>
          </p:cNvSpPr>
          <p:nvPr>
            <p:ph type="subTitle" idx="2"/>
          </p:nvPr>
        </p:nvSpPr>
        <p:spPr>
          <a:xfrm>
            <a:off x="2930463" y="32635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0" name="Google Shape;130;p9"/>
          <p:cNvSpPr txBox="1">
            <a:spLocks noGrp="1"/>
          </p:cNvSpPr>
          <p:nvPr>
            <p:ph type="subTitle" idx="3"/>
          </p:nvPr>
        </p:nvSpPr>
        <p:spPr>
          <a:xfrm>
            <a:off x="6508563" y="32635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1" name="Google Shape;131;p9"/>
          <p:cNvSpPr txBox="1">
            <a:spLocks noGrp="1"/>
          </p:cNvSpPr>
          <p:nvPr>
            <p:ph type="subTitle" idx="4"/>
          </p:nvPr>
        </p:nvSpPr>
        <p:spPr>
          <a:xfrm>
            <a:off x="4719513" y="32635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2" name="Google Shape;132;p9"/>
          <p:cNvSpPr txBox="1">
            <a:spLocks noGrp="1"/>
          </p:cNvSpPr>
          <p:nvPr>
            <p:ph type="ctrTitle"/>
          </p:nvPr>
        </p:nvSpPr>
        <p:spPr>
          <a:xfrm>
            <a:off x="1141450" y="256472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33" name="Google Shape;133;p9"/>
          <p:cNvSpPr txBox="1">
            <a:spLocks noGrp="1"/>
          </p:cNvSpPr>
          <p:nvPr>
            <p:ph type="ctrTitle" idx="5"/>
          </p:nvPr>
        </p:nvSpPr>
        <p:spPr>
          <a:xfrm>
            <a:off x="2930475" y="256472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34" name="Google Shape;134;p9"/>
          <p:cNvSpPr txBox="1">
            <a:spLocks noGrp="1"/>
          </p:cNvSpPr>
          <p:nvPr>
            <p:ph type="ctrTitle" idx="6"/>
          </p:nvPr>
        </p:nvSpPr>
        <p:spPr>
          <a:xfrm>
            <a:off x="4719525" y="256472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35" name="Google Shape;135;p9"/>
          <p:cNvSpPr txBox="1">
            <a:spLocks noGrp="1"/>
          </p:cNvSpPr>
          <p:nvPr>
            <p:ph type="ctrTitle" idx="7"/>
          </p:nvPr>
        </p:nvSpPr>
        <p:spPr>
          <a:xfrm>
            <a:off x="6508575" y="256472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36" name="Google Shape;136;p9"/>
          <p:cNvSpPr txBox="1">
            <a:spLocks noGrp="1"/>
          </p:cNvSpPr>
          <p:nvPr>
            <p:ph type="ctrTitle" idx="8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2151021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HREE COLUMNS">
  <p:cSld name="TITLE + THREE COLUMNS"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" name="Google Shape;138;p10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139" name="Google Shape;139;p10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0" name="Google Shape;140;p10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1" name="Google Shape;141;p10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2" name="Google Shape;142;p10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3" name="Google Shape;143;p10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4" name="Google Shape;144;p10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5" name="Google Shape;145;p10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6" name="Google Shape;146;p10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7" name="Google Shape;147;p10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8" name="Google Shape;148;p10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9" name="Google Shape;149;p10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" name="Google Shape;150;p10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51" name="Google Shape;151;p10"/>
          <p:cNvSpPr txBox="1">
            <a:spLocks noGrp="1"/>
          </p:cNvSpPr>
          <p:nvPr>
            <p:ph type="subTitle" idx="1"/>
          </p:nvPr>
        </p:nvSpPr>
        <p:spPr>
          <a:xfrm>
            <a:off x="1248925" y="2857300"/>
            <a:ext cx="1696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52" name="Google Shape;152;p10"/>
          <p:cNvSpPr txBox="1">
            <a:spLocks noGrp="1"/>
          </p:cNvSpPr>
          <p:nvPr>
            <p:ph type="subTitle" idx="2"/>
          </p:nvPr>
        </p:nvSpPr>
        <p:spPr>
          <a:xfrm>
            <a:off x="3723750" y="2857300"/>
            <a:ext cx="1696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53" name="Google Shape;153;p10"/>
          <p:cNvSpPr txBox="1">
            <a:spLocks noGrp="1"/>
          </p:cNvSpPr>
          <p:nvPr>
            <p:ph type="subTitle" idx="3"/>
          </p:nvPr>
        </p:nvSpPr>
        <p:spPr>
          <a:xfrm>
            <a:off x="6198575" y="2857300"/>
            <a:ext cx="1696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54" name="Google Shape;154;p10"/>
          <p:cNvSpPr txBox="1">
            <a:spLocks noGrp="1"/>
          </p:cNvSpPr>
          <p:nvPr>
            <p:ph type="ctrTitle"/>
          </p:nvPr>
        </p:nvSpPr>
        <p:spPr>
          <a:xfrm>
            <a:off x="1350163" y="1774150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55" name="Google Shape;155;p10"/>
          <p:cNvSpPr txBox="1">
            <a:spLocks noGrp="1"/>
          </p:cNvSpPr>
          <p:nvPr>
            <p:ph type="ctrTitle" idx="4"/>
          </p:nvPr>
        </p:nvSpPr>
        <p:spPr>
          <a:xfrm>
            <a:off x="3824988" y="1774150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56" name="Google Shape;156;p10"/>
          <p:cNvSpPr txBox="1">
            <a:spLocks noGrp="1"/>
          </p:cNvSpPr>
          <p:nvPr>
            <p:ph type="ctrTitle" idx="5"/>
          </p:nvPr>
        </p:nvSpPr>
        <p:spPr>
          <a:xfrm>
            <a:off x="6299838" y="1774150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57" name="Google Shape;157;p10"/>
          <p:cNvSpPr txBox="1">
            <a:spLocks noGrp="1"/>
          </p:cNvSpPr>
          <p:nvPr>
            <p:ph type="ctrTitle" idx="6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388296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">
  <p:cSld name="BIG_NUMBER_1_1_2_3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8"/>
          <p:cNvSpPr txBox="1">
            <a:spLocks noGrp="1"/>
          </p:cNvSpPr>
          <p:nvPr>
            <p:ph type="ctrTitle"/>
          </p:nvPr>
        </p:nvSpPr>
        <p:spPr>
          <a:xfrm>
            <a:off x="3108750" y="2205300"/>
            <a:ext cx="2926500" cy="73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S">
  <p:cSld name="BIG NUMBERS"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" name="Google Shape;159;p11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160" name="Google Shape;160;p11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1" name="Google Shape;161;p11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2" name="Google Shape;162;p11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3" name="Google Shape;163;p11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4" name="Google Shape;164;p11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5" name="Google Shape;165;p11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6" name="Google Shape;166;p11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7" name="Google Shape;167;p11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8" name="Google Shape;168;p11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" name="Google Shape;169;p11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" name="Google Shape;170;p11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" name="Google Shape;171;p11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72" name="Google Shape;172;p11"/>
          <p:cNvSpPr txBox="1">
            <a:spLocks noGrp="1"/>
          </p:cNvSpPr>
          <p:nvPr>
            <p:ph type="title" hasCustomPrompt="1"/>
          </p:nvPr>
        </p:nvSpPr>
        <p:spPr>
          <a:xfrm>
            <a:off x="2501250" y="700988"/>
            <a:ext cx="4141500" cy="59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  <p:sp>
        <p:nvSpPr>
          <p:cNvPr id="173" name="Google Shape;173;p11"/>
          <p:cNvSpPr txBox="1">
            <a:spLocks noGrp="1"/>
          </p:cNvSpPr>
          <p:nvPr>
            <p:ph type="title" idx="2" hasCustomPrompt="1"/>
          </p:nvPr>
        </p:nvSpPr>
        <p:spPr>
          <a:xfrm>
            <a:off x="2501250" y="2110688"/>
            <a:ext cx="4141500" cy="59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  <p:sp>
        <p:nvSpPr>
          <p:cNvPr id="174" name="Google Shape;174;p11"/>
          <p:cNvSpPr txBox="1">
            <a:spLocks noGrp="1"/>
          </p:cNvSpPr>
          <p:nvPr>
            <p:ph type="title" idx="3" hasCustomPrompt="1"/>
          </p:nvPr>
        </p:nvSpPr>
        <p:spPr>
          <a:xfrm>
            <a:off x="2501250" y="3520388"/>
            <a:ext cx="4141500" cy="59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7579891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oogle Shape;176;p12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177" name="Google Shape;177;p12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8" name="Google Shape;178;p12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" name="Google Shape;179;p12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" name="Google Shape;180;p12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1" name="Google Shape;181;p12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2" name="Google Shape;182;p12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3" name="Google Shape;183;p12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4" name="Google Shape;184;p12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" name="Google Shape;185;p12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" name="Google Shape;186;p12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7" name="Google Shape;187;p12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8" name="Google Shape;188;p12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89" name="Google Shape;189;p12"/>
          <p:cNvSpPr txBox="1">
            <a:spLocks noGrp="1"/>
          </p:cNvSpPr>
          <p:nvPr>
            <p:ph type="ctrTitle"/>
          </p:nvPr>
        </p:nvSpPr>
        <p:spPr>
          <a:xfrm>
            <a:off x="3312600" y="1202650"/>
            <a:ext cx="25188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175564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HREE COLUMNS">
  <p:cSld name="1_TITLE + THREE COLUMNS"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1" name="Google Shape;191;p13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192" name="Google Shape;192;p13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3" name="Google Shape;193;p13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4" name="Google Shape;194;p13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5" name="Google Shape;195;p13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6" name="Google Shape;196;p13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7" name="Google Shape;197;p13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8" name="Google Shape;198;p13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9" name="Google Shape;199;p13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0" name="Google Shape;200;p13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1" name="Google Shape;201;p13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2" name="Google Shape;202;p13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3" name="Google Shape;203;p13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04" name="Google Shape;204;p13"/>
          <p:cNvSpPr txBox="1">
            <a:spLocks noGrp="1"/>
          </p:cNvSpPr>
          <p:nvPr>
            <p:ph type="subTitle" idx="1"/>
          </p:nvPr>
        </p:nvSpPr>
        <p:spPr>
          <a:xfrm>
            <a:off x="6227800" y="1951050"/>
            <a:ext cx="1896600" cy="46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05" name="Google Shape;205;p13"/>
          <p:cNvSpPr txBox="1">
            <a:spLocks noGrp="1"/>
          </p:cNvSpPr>
          <p:nvPr>
            <p:ph type="ctrTitle"/>
          </p:nvPr>
        </p:nvSpPr>
        <p:spPr>
          <a:xfrm>
            <a:off x="6227800" y="1459825"/>
            <a:ext cx="2973600" cy="59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06" name="Google Shape;206;p13"/>
          <p:cNvSpPr txBox="1">
            <a:spLocks noGrp="1"/>
          </p:cNvSpPr>
          <p:nvPr>
            <p:ph type="subTitle" idx="2"/>
          </p:nvPr>
        </p:nvSpPr>
        <p:spPr>
          <a:xfrm>
            <a:off x="6227800" y="2969450"/>
            <a:ext cx="1896600" cy="46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07" name="Google Shape;207;p13"/>
          <p:cNvSpPr txBox="1">
            <a:spLocks noGrp="1"/>
          </p:cNvSpPr>
          <p:nvPr>
            <p:ph type="ctrTitle" idx="3"/>
          </p:nvPr>
        </p:nvSpPr>
        <p:spPr>
          <a:xfrm>
            <a:off x="6227800" y="2478225"/>
            <a:ext cx="2973600" cy="59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08" name="Google Shape;208;p13"/>
          <p:cNvSpPr txBox="1">
            <a:spLocks noGrp="1"/>
          </p:cNvSpPr>
          <p:nvPr>
            <p:ph type="subTitle" idx="4"/>
          </p:nvPr>
        </p:nvSpPr>
        <p:spPr>
          <a:xfrm>
            <a:off x="6227800" y="3987850"/>
            <a:ext cx="1896600" cy="46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09" name="Google Shape;209;p13"/>
          <p:cNvSpPr txBox="1">
            <a:spLocks noGrp="1"/>
          </p:cNvSpPr>
          <p:nvPr>
            <p:ph type="ctrTitle" idx="5"/>
          </p:nvPr>
        </p:nvSpPr>
        <p:spPr>
          <a:xfrm>
            <a:off x="6227800" y="3496625"/>
            <a:ext cx="2973600" cy="59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10" name="Google Shape;210;p13"/>
          <p:cNvSpPr txBox="1">
            <a:spLocks noGrp="1"/>
          </p:cNvSpPr>
          <p:nvPr>
            <p:ph type="ctrTitle" idx="6"/>
          </p:nvPr>
        </p:nvSpPr>
        <p:spPr>
          <a:xfrm>
            <a:off x="939525" y="516850"/>
            <a:ext cx="72903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2039489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LUMNS ">
  <p:cSld name="TWO COLUMNS 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2" name="Google Shape;212;p14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213" name="Google Shape;213;p14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4" name="Google Shape;214;p14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5" name="Google Shape;215;p14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6" name="Google Shape;216;p14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7" name="Google Shape;217;p14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8" name="Google Shape;218;p14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9" name="Google Shape;219;p14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0" name="Google Shape;220;p14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1" name="Google Shape;221;p14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2" name="Google Shape;222;p14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3" name="Google Shape;223;p14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4" name="Google Shape;224;p14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25" name="Google Shape;225;p14"/>
          <p:cNvSpPr txBox="1">
            <a:spLocks noGrp="1"/>
          </p:cNvSpPr>
          <p:nvPr>
            <p:ph type="subTitle" idx="1"/>
          </p:nvPr>
        </p:nvSpPr>
        <p:spPr>
          <a:xfrm>
            <a:off x="2333925" y="2523925"/>
            <a:ext cx="1696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26" name="Google Shape;226;p14"/>
          <p:cNvSpPr txBox="1">
            <a:spLocks noGrp="1"/>
          </p:cNvSpPr>
          <p:nvPr>
            <p:ph type="subTitle" idx="2"/>
          </p:nvPr>
        </p:nvSpPr>
        <p:spPr>
          <a:xfrm>
            <a:off x="5113550" y="2523925"/>
            <a:ext cx="1696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27" name="Google Shape;227;p14"/>
          <p:cNvSpPr txBox="1">
            <a:spLocks noGrp="1"/>
          </p:cNvSpPr>
          <p:nvPr>
            <p:ph type="ctrTitle"/>
          </p:nvPr>
        </p:nvSpPr>
        <p:spPr>
          <a:xfrm>
            <a:off x="2435163" y="174557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28" name="Google Shape;228;p14"/>
          <p:cNvSpPr txBox="1">
            <a:spLocks noGrp="1"/>
          </p:cNvSpPr>
          <p:nvPr>
            <p:ph type="ctrTitle" idx="3"/>
          </p:nvPr>
        </p:nvSpPr>
        <p:spPr>
          <a:xfrm>
            <a:off x="5214788" y="174557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3706641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2">
  <p:cSld name="TITLE + DESIGN 2"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" name="Google Shape;230;p15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231" name="Google Shape;231;p15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2" name="Google Shape;232;p15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3" name="Google Shape;233;p15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4" name="Google Shape;234;p15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5" name="Google Shape;235;p15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6" name="Google Shape;236;p15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7" name="Google Shape;237;p15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8" name="Google Shape;238;p15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9" name="Google Shape;239;p15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0" name="Google Shape;240;p15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1" name="Google Shape;241;p15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2" name="Google Shape;242;p15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43" name="Google Shape;243;p15"/>
          <p:cNvSpPr txBox="1">
            <a:spLocks noGrp="1"/>
          </p:cNvSpPr>
          <p:nvPr>
            <p:ph type="ctrTitle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9906927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SIX COLUMNS">
  <p:cSld name="TITLE + SIX COLUMNS">
    <p:spTree>
      <p:nvGrpSpPr>
        <p:cNvPr id="1" name="Shape 2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" name="Google Shape;245;p16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246" name="Google Shape;246;p16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7" name="Google Shape;247;p16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8" name="Google Shape;248;p16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9" name="Google Shape;249;p16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0" name="Google Shape;250;p16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1" name="Google Shape;251;p16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2" name="Google Shape;252;p16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3" name="Google Shape;253;p16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4" name="Google Shape;254;p16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5" name="Google Shape;255;p16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6" name="Google Shape;256;p16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7" name="Google Shape;257;p16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58" name="Google Shape;258;p16"/>
          <p:cNvSpPr txBox="1">
            <a:spLocks noGrp="1"/>
          </p:cNvSpPr>
          <p:nvPr>
            <p:ph type="subTitle" idx="1"/>
          </p:nvPr>
        </p:nvSpPr>
        <p:spPr>
          <a:xfrm>
            <a:off x="1481102" y="2133400"/>
            <a:ext cx="1689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59" name="Google Shape;259;p16"/>
          <p:cNvSpPr txBox="1">
            <a:spLocks noGrp="1"/>
          </p:cNvSpPr>
          <p:nvPr>
            <p:ph type="subTitle" idx="2"/>
          </p:nvPr>
        </p:nvSpPr>
        <p:spPr>
          <a:xfrm>
            <a:off x="3727341" y="2133400"/>
            <a:ext cx="1689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60" name="Google Shape;260;p16"/>
          <p:cNvSpPr txBox="1">
            <a:spLocks noGrp="1"/>
          </p:cNvSpPr>
          <p:nvPr>
            <p:ph type="subTitle" idx="3"/>
          </p:nvPr>
        </p:nvSpPr>
        <p:spPr>
          <a:xfrm>
            <a:off x="5973583" y="2133400"/>
            <a:ext cx="1689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61" name="Google Shape;261;p16"/>
          <p:cNvSpPr txBox="1">
            <a:spLocks noGrp="1"/>
          </p:cNvSpPr>
          <p:nvPr>
            <p:ph type="ctrTitle"/>
          </p:nvPr>
        </p:nvSpPr>
        <p:spPr>
          <a:xfrm>
            <a:off x="1413763" y="1324300"/>
            <a:ext cx="182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62" name="Google Shape;262;p16"/>
          <p:cNvSpPr txBox="1">
            <a:spLocks noGrp="1"/>
          </p:cNvSpPr>
          <p:nvPr>
            <p:ph type="ctrTitle" idx="4"/>
          </p:nvPr>
        </p:nvSpPr>
        <p:spPr>
          <a:xfrm>
            <a:off x="3660015" y="1324300"/>
            <a:ext cx="182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63" name="Google Shape;263;p16"/>
          <p:cNvSpPr txBox="1">
            <a:spLocks noGrp="1"/>
          </p:cNvSpPr>
          <p:nvPr>
            <p:ph type="ctrTitle" idx="5"/>
          </p:nvPr>
        </p:nvSpPr>
        <p:spPr>
          <a:xfrm>
            <a:off x="5906248" y="1324300"/>
            <a:ext cx="182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64" name="Google Shape;264;p16"/>
          <p:cNvSpPr txBox="1">
            <a:spLocks noGrp="1"/>
          </p:cNvSpPr>
          <p:nvPr>
            <p:ph type="subTitle" idx="6"/>
          </p:nvPr>
        </p:nvSpPr>
        <p:spPr>
          <a:xfrm>
            <a:off x="1481102" y="3743125"/>
            <a:ext cx="1689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65" name="Google Shape;265;p16"/>
          <p:cNvSpPr txBox="1">
            <a:spLocks noGrp="1"/>
          </p:cNvSpPr>
          <p:nvPr>
            <p:ph type="subTitle" idx="7"/>
          </p:nvPr>
        </p:nvSpPr>
        <p:spPr>
          <a:xfrm>
            <a:off x="3727341" y="3743125"/>
            <a:ext cx="1689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66" name="Google Shape;266;p16"/>
          <p:cNvSpPr txBox="1">
            <a:spLocks noGrp="1"/>
          </p:cNvSpPr>
          <p:nvPr>
            <p:ph type="subTitle" idx="8"/>
          </p:nvPr>
        </p:nvSpPr>
        <p:spPr>
          <a:xfrm>
            <a:off x="5973570" y="3743125"/>
            <a:ext cx="16893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67" name="Google Shape;267;p16"/>
          <p:cNvSpPr txBox="1">
            <a:spLocks noGrp="1"/>
          </p:cNvSpPr>
          <p:nvPr>
            <p:ph type="ctrTitle" idx="9"/>
          </p:nvPr>
        </p:nvSpPr>
        <p:spPr>
          <a:xfrm>
            <a:off x="1413750" y="2934025"/>
            <a:ext cx="182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68" name="Google Shape;268;p16"/>
          <p:cNvSpPr txBox="1">
            <a:spLocks noGrp="1"/>
          </p:cNvSpPr>
          <p:nvPr>
            <p:ph type="ctrTitle" idx="13"/>
          </p:nvPr>
        </p:nvSpPr>
        <p:spPr>
          <a:xfrm>
            <a:off x="3660003" y="2934025"/>
            <a:ext cx="182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69" name="Google Shape;269;p16"/>
          <p:cNvSpPr txBox="1">
            <a:spLocks noGrp="1"/>
          </p:cNvSpPr>
          <p:nvPr>
            <p:ph type="ctrTitle" idx="14"/>
          </p:nvPr>
        </p:nvSpPr>
        <p:spPr>
          <a:xfrm>
            <a:off x="5906236" y="2934025"/>
            <a:ext cx="182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70" name="Google Shape;270;p16"/>
          <p:cNvSpPr txBox="1">
            <a:spLocks noGrp="1"/>
          </p:cNvSpPr>
          <p:nvPr>
            <p:ph type="ctrTitle" idx="15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517540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&amp; CREDITS">
  <p:cSld name="THANKS &amp; CREDITS">
    <p:spTree>
      <p:nvGrpSpPr>
        <p:cNvPr id="1" name="Shape 2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2" name="Google Shape;272;p17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273" name="Google Shape;273;p17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4" name="Google Shape;274;p17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5" name="Google Shape;275;p17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6" name="Google Shape;276;p17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7" name="Google Shape;277;p17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8" name="Google Shape;278;p17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9" name="Google Shape;279;p17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0" name="Google Shape;280;p17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1" name="Google Shape;281;p17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2" name="Google Shape;282;p17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3" name="Google Shape;283;p17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4" name="Google Shape;284;p17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85" name="Google Shape;285;p17"/>
          <p:cNvSpPr txBox="1">
            <a:spLocks noGrp="1"/>
          </p:cNvSpPr>
          <p:nvPr>
            <p:ph type="ctrTitle"/>
          </p:nvPr>
        </p:nvSpPr>
        <p:spPr>
          <a:xfrm>
            <a:off x="939525" y="897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Font typeface="Permanent Marker" panose="02000000000000000000"/>
              <a:buNone/>
              <a:defRPr sz="36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86" name="Google Shape;286;p17"/>
          <p:cNvSpPr txBox="1">
            <a:spLocks noGrp="1"/>
          </p:cNvSpPr>
          <p:nvPr>
            <p:ph type="subTitle" idx="1"/>
          </p:nvPr>
        </p:nvSpPr>
        <p:spPr>
          <a:xfrm>
            <a:off x="939525" y="2054550"/>
            <a:ext cx="2916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87" name="Google Shape;287;p17"/>
          <p:cNvSpPr txBox="1"/>
          <p:nvPr/>
        </p:nvSpPr>
        <p:spPr>
          <a:xfrm>
            <a:off x="939525" y="3533100"/>
            <a:ext cx="3103500" cy="1019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300"/>
              </a:spcBef>
            </a:pPr>
            <a:r>
              <a:rPr lang="en-GB" sz="800">
                <a:latin typeface="Comfortaa"/>
                <a:ea typeface="Comfortaa"/>
                <a:cs typeface="Comfortaa"/>
                <a:sym typeface="Comfortaa"/>
              </a:rPr>
              <a:t>CREDITS: This presentation template was created by </a:t>
            </a:r>
            <a:r>
              <a:rPr lang="en-GB" sz="800" b="1"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2"/>
              </a:rPr>
              <a:t>Slidesgo</a:t>
            </a:r>
            <a:r>
              <a:rPr lang="en-GB" sz="800">
                <a:latin typeface="Comfortaa"/>
                <a:ea typeface="Comfortaa"/>
                <a:cs typeface="Comfortaa"/>
                <a:sym typeface="Comfortaa"/>
              </a:rPr>
              <a:t>, including icons by </a:t>
            </a:r>
            <a:r>
              <a:rPr lang="en-GB" sz="800" b="1"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3"/>
              </a:rPr>
              <a:t>Flatico</a:t>
            </a:r>
            <a:r>
              <a:rPr lang="en-GB" sz="800"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3"/>
              </a:rPr>
              <a:t>n</a:t>
            </a:r>
            <a:r>
              <a:rPr lang="en-GB" sz="800">
                <a:latin typeface="Comfortaa"/>
                <a:ea typeface="Comfortaa"/>
                <a:cs typeface="Comfortaa"/>
                <a:sym typeface="Comfortaa"/>
              </a:rPr>
              <a:t>, and infographics &amp; images by </a:t>
            </a:r>
            <a:r>
              <a:rPr lang="en-GB" sz="800" b="1">
                <a:uFill>
                  <a:noFill/>
                </a:uFill>
                <a:latin typeface="Comfortaa"/>
                <a:ea typeface="Comfortaa"/>
                <a:cs typeface="Comfortaa"/>
                <a:sym typeface="Comfortaa"/>
                <a:hlinkClick r:id="rId4"/>
              </a:rPr>
              <a:t>Freepik</a:t>
            </a:r>
            <a:r>
              <a:rPr lang="en-GB" sz="800">
                <a:latin typeface="Comfortaa"/>
                <a:ea typeface="Comfortaa"/>
                <a:cs typeface="Comfortaa"/>
                <a:sym typeface="Comfortaa"/>
              </a:rPr>
              <a:t>. </a:t>
            </a:r>
            <a:endParaRPr sz="800">
              <a:latin typeface="Comfortaa"/>
              <a:ea typeface="Comfortaa"/>
              <a:cs typeface="Comfortaa"/>
              <a:sym typeface="Comfortaa"/>
            </a:endParaRPr>
          </a:p>
          <a:p>
            <a:pPr>
              <a:spcBef>
                <a:spcPts val="300"/>
              </a:spcBef>
            </a:pPr>
            <a:endParaRPr sz="800">
              <a:latin typeface="Comfortaa"/>
              <a:ea typeface="Comfortaa"/>
              <a:cs typeface="Comfortaa"/>
              <a:sym typeface="Comfortaa"/>
            </a:endParaRPr>
          </a:p>
        </p:txBody>
      </p:sp>
    </p:spTree>
    <p:extLst>
      <p:ext uri="{BB962C8B-B14F-4D97-AF65-F5344CB8AC3E}">
        <p14:creationId xmlns:p14="http://schemas.microsoft.com/office/powerpoint/2010/main" val="353972227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">
  <p:cSld name="1_TITLE + BULLET POINTS"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9" name="Google Shape;289;p18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290" name="Google Shape;290;p18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1" name="Google Shape;291;p18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2" name="Google Shape;292;p18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3" name="Google Shape;293;p18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4" name="Google Shape;294;p18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5" name="Google Shape;295;p18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6" name="Google Shape;296;p18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7" name="Google Shape;297;p18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8" name="Google Shape;298;p18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9" name="Google Shape;299;p18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0" name="Google Shape;300;p18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1" name="Google Shape;301;p18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02" name="Google Shape;302;p18"/>
          <p:cNvSpPr txBox="1">
            <a:spLocks noGrp="1"/>
          </p:cNvSpPr>
          <p:nvPr>
            <p:ph type="ctrTitle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303" name="Google Shape;303;p18"/>
          <p:cNvSpPr txBox="1">
            <a:spLocks noGrp="1"/>
          </p:cNvSpPr>
          <p:nvPr>
            <p:ph type="body" idx="1"/>
          </p:nvPr>
        </p:nvSpPr>
        <p:spPr>
          <a:xfrm>
            <a:off x="1109663" y="1543050"/>
            <a:ext cx="3314700" cy="312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29845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304" name="Google Shape;304;p18"/>
          <p:cNvSpPr txBox="1">
            <a:spLocks noGrp="1"/>
          </p:cNvSpPr>
          <p:nvPr>
            <p:ph type="body" idx="2"/>
          </p:nvPr>
        </p:nvSpPr>
        <p:spPr>
          <a:xfrm>
            <a:off x="4719638" y="1543050"/>
            <a:ext cx="3314700" cy="312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29845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29845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7690314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6" name="Google Shape;306;p19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307" name="Google Shape;307;p19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8" name="Google Shape;308;p19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9" name="Google Shape;309;p19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0" name="Google Shape;310;p19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1" name="Google Shape;311;p19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2" name="Google Shape;312;p19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3" name="Google Shape;313;p19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4" name="Google Shape;314;p19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5" name="Google Shape;315;p19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6" name="Google Shape;316;p19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7" name="Google Shape;317;p19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8" name="Google Shape;318;p19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296439130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>
  <p:cSld name="BLANK SLIDE"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0497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FOUR COLUMNS" type="blank">
  <p:cSld name="BLANK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Google Shape;115;p9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116" name="Google Shape;116;p9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9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9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9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9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1" name="Google Shape;121;p9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2" name="Google Shape;122;p9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3" name="Google Shape;123;p9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4" name="Google Shape;124;p9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5" name="Google Shape;125;p9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6" name="Google Shape;126;p9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7" name="Google Shape;127;p9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8" name="Google Shape;128;p9"/>
          <p:cNvSpPr txBox="1">
            <a:spLocks noGrp="1"/>
          </p:cNvSpPr>
          <p:nvPr>
            <p:ph type="subTitle" idx="1"/>
          </p:nvPr>
        </p:nvSpPr>
        <p:spPr>
          <a:xfrm>
            <a:off x="1141438" y="32635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29" name="Google Shape;129;p9"/>
          <p:cNvSpPr txBox="1">
            <a:spLocks noGrp="1"/>
          </p:cNvSpPr>
          <p:nvPr>
            <p:ph type="subTitle" idx="2"/>
          </p:nvPr>
        </p:nvSpPr>
        <p:spPr>
          <a:xfrm>
            <a:off x="2930463" y="32635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0" name="Google Shape;130;p9"/>
          <p:cNvSpPr txBox="1">
            <a:spLocks noGrp="1"/>
          </p:cNvSpPr>
          <p:nvPr>
            <p:ph type="subTitle" idx="3"/>
          </p:nvPr>
        </p:nvSpPr>
        <p:spPr>
          <a:xfrm>
            <a:off x="6508563" y="32635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1" name="Google Shape;131;p9"/>
          <p:cNvSpPr txBox="1">
            <a:spLocks noGrp="1"/>
          </p:cNvSpPr>
          <p:nvPr>
            <p:ph type="subTitle" idx="4"/>
          </p:nvPr>
        </p:nvSpPr>
        <p:spPr>
          <a:xfrm>
            <a:off x="4719513" y="32635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32" name="Google Shape;132;p9"/>
          <p:cNvSpPr txBox="1">
            <a:spLocks noGrp="1"/>
          </p:cNvSpPr>
          <p:nvPr>
            <p:ph type="ctrTitle"/>
          </p:nvPr>
        </p:nvSpPr>
        <p:spPr>
          <a:xfrm>
            <a:off x="1141450" y="256472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33" name="Google Shape;133;p9"/>
          <p:cNvSpPr txBox="1">
            <a:spLocks noGrp="1"/>
          </p:cNvSpPr>
          <p:nvPr>
            <p:ph type="ctrTitle" idx="5"/>
          </p:nvPr>
        </p:nvSpPr>
        <p:spPr>
          <a:xfrm>
            <a:off x="2930475" y="256472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34" name="Google Shape;134;p9"/>
          <p:cNvSpPr txBox="1">
            <a:spLocks noGrp="1"/>
          </p:cNvSpPr>
          <p:nvPr>
            <p:ph type="ctrTitle" idx="6"/>
          </p:nvPr>
        </p:nvSpPr>
        <p:spPr>
          <a:xfrm>
            <a:off x="4719525" y="256472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35" name="Google Shape;135;p9"/>
          <p:cNvSpPr txBox="1">
            <a:spLocks noGrp="1"/>
          </p:cNvSpPr>
          <p:nvPr>
            <p:ph type="ctrTitle" idx="7"/>
          </p:nvPr>
        </p:nvSpPr>
        <p:spPr>
          <a:xfrm>
            <a:off x="6508575" y="2564725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36" name="Google Shape;136;p9"/>
          <p:cNvSpPr txBox="1">
            <a:spLocks noGrp="1"/>
          </p:cNvSpPr>
          <p:nvPr>
            <p:ph type="ctrTitle" idx="8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</p:spPr>
        <p:txBody>
          <a:bodyPr/>
          <a:lstStyle/>
          <a:p>
            <a:fld id="{774367CE-5EE9-45FC-A27F-A8827618D076}" type="datetimeFigureOut">
              <a:rPr lang="en-US" smtClean="0">
                <a:solidFill>
                  <a:prstClr val="black">
                    <a:tint val="75000"/>
                  </a:prstClr>
                </a:solidFill>
                <a:ea typeface="+mn-ea"/>
              </a:rPr>
              <a:pPr/>
              <a:t>29/03/2022</a:t>
            </a:fld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</p:spPr>
        <p:txBody>
          <a:bodyPr/>
          <a:lstStyle/>
          <a:p>
            <a:fld id="{F8051697-EAF9-4911-82A5-FDF54752867F}" type="slidenum">
              <a:rPr lang="en-US" smtClean="0">
                <a:solidFill>
                  <a:prstClr val="black">
                    <a:tint val="75000"/>
                  </a:prstClr>
                </a:solidFill>
                <a:ea typeface="+mn-ea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0577184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449224" y="603673"/>
            <a:ext cx="9605635" cy="794479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1447331" y="1508160"/>
            <a:ext cx="4645152" cy="2586446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413771" y="1513007"/>
            <a:ext cx="4645152" cy="2581140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554150" y="247784"/>
            <a:ext cx="3500715" cy="231901"/>
          </a:xfrm>
        </p:spPr>
        <p:txBody>
          <a:bodyPr/>
          <a:lstStyle/>
          <a:p>
            <a:fld id="{48A87A34-81AB-432B-8DAE-1953F412C126}" type="datetimeFigureOut">
              <a:rPr lang="en-US" dirty="0">
                <a:ea typeface="+mn-ea"/>
              </a:rPr>
              <a:pPr/>
              <a:t>29/03/2022</a:t>
            </a:fld>
            <a:endParaRPr lang="en-US" dirty="0">
              <a:ea typeface="+mn-ea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51579" y="246983"/>
            <a:ext cx="5938836" cy="231901"/>
          </a:xfrm>
        </p:spPr>
        <p:txBody>
          <a:bodyPr/>
          <a:lstStyle/>
          <a:p>
            <a:endParaRPr lang="en-US" dirty="0">
              <a:ea typeface="+mn-e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80072" y="599230"/>
            <a:ext cx="811019" cy="377684"/>
          </a:xfrm>
        </p:spPr>
        <p:txBody>
          <a:bodyPr/>
          <a:lstStyle/>
          <a:p>
            <a:fld id="{6D22F896-40B5-4ADD-8801-0D06FADFA095}" type="slidenum">
              <a:rPr lang="en-US" dirty="0">
                <a:ea typeface="+mn-ea"/>
              </a:rPr>
              <a:pPr/>
              <a:t>‹#›</a:t>
            </a:fld>
            <a:endParaRPr lang="en-US" dirty="0">
              <a:ea typeface="+mn-ea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385316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280136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E66BEC-0C4C-4844-AB44-4922E245C0A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1252479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2D4C76-B80F-4E99-AC61-FEFACF61B5A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0815924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ED1EDD-A867-4C3B-8EA9-96D78D9BBA5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5633333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3CE536-75B3-46E3-94BE-826389ED04F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2101484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40D22D-99CB-44FD-97B0-4A037AEE59C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9064825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8B494C-BFB9-42C3-A770-94312992706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6766359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CCE6A7-90BE-4947-B89B-2764DA4B659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3778947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E18BEF-15C3-47E1-8816-5BFD48D06D2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348935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HREE COLUMNS">
  <p:cSld name="BLANK_2"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" name="Google Shape;138;p10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139" name="Google Shape;139;p10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0" name="Google Shape;140;p10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1" name="Google Shape;141;p10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2" name="Google Shape;142;p10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3" name="Google Shape;143;p10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4" name="Google Shape;144;p10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5" name="Google Shape;145;p10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6" name="Google Shape;146;p10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7" name="Google Shape;147;p10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8" name="Google Shape;148;p10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9" name="Google Shape;149;p10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" name="Google Shape;150;p10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51" name="Google Shape;151;p10"/>
          <p:cNvSpPr txBox="1">
            <a:spLocks noGrp="1"/>
          </p:cNvSpPr>
          <p:nvPr>
            <p:ph type="subTitle" idx="1"/>
          </p:nvPr>
        </p:nvSpPr>
        <p:spPr>
          <a:xfrm>
            <a:off x="1248925" y="2857300"/>
            <a:ext cx="1696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52" name="Google Shape;152;p10"/>
          <p:cNvSpPr txBox="1">
            <a:spLocks noGrp="1"/>
          </p:cNvSpPr>
          <p:nvPr>
            <p:ph type="subTitle" idx="2"/>
          </p:nvPr>
        </p:nvSpPr>
        <p:spPr>
          <a:xfrm>
            <a:off x="3723750" y="2857300"/>
            <a:ext cx="1696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53" name="Google Shape;153;p10"/>
          <p:cNvSpPr txBox="1">
            <a:spLocks noGrp="1"/>
          </p:cNvSpPr>
          <p:nvPr>
            <p:ph type="subTitle" idx="3"/>
          </p:nvPr>
        </p:nvSpPr>
        <p:spPr>
          <a:xfrm>
            <a:off x="6198575" y="2857300"/>
            <a:ext cx="1696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154" name="Google Shape;154;p10"/>
          <p:cNvSpPr txBox="1">
            <a:spLocks noGrp="1"/>
          </p:cNvSpPr>
          <p:nvPr>
            <p:ph type="ctrTitle"/>
          </p:nvPr>
        </p:nvSpPr>
        <p:spPr>
          <a:xfrm>
            <a:off x="1350163" y="1774150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55" name="Google Shape;155;p10"/>
          <p:cNvSpPr txBox="1">
            <a:spLocks noGrp="1"/>
          </p:cNvSpPr>
          <p:nvPr>
            <p:ph type="ctrTitle" idx="4"/>
          </p:nvPr>
        </p:nvSpPr>
        <p:spPr>
          <a:xfrm>
            <a:off x="3824988" y="1774150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56" name="Google Shape;156;p10"/>
          <p:cNvSpPr txBox="1">
            <a:spLocks noGrp="1"/>
          </p:cNvSpPr>
          <p:nvPr>
            <p:ph type="ctrTitle" idx="5"/>
          </p:nvPr>
        </p:nvSpPr>
        <p:spPr>
          <a:xfrm>
            <a:off x="6299838" y="1774150"/>
            <a:ext cx="14940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57" name="Google Shape;157;p10"/>
          <p:cNvSpPr txBox="1">
            <a:spLocks noGrp="1"/>
          </p:cNvSpPr>
          <p:nvPr>
            <p:ph type="ctrTitle" idx="6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447D12-FC21-4760-B486-F9E5BC41881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7811819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DE52AC-7003-4872-83E8-8810B5BB1AB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58393306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C4EAA4-2345-478A-B7DB-4C0406FDE8F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1897924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5563D3-3A15-4946-AEED-5DE56097846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552450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6CDD72-1DFB-47E9-B848-DA23EA28AD7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4335614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430789-E085-449D-89FF-986DAECDAB4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377010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A5B0E8-DF53-4B46-9387-E5346896553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4780164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titlemaster_m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1"/>
            <a:ext cx="9144000" cy="5147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6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362200" y="2571750"/>
            <a:ext cx="6400800" cy="1085850"/>
          </a:xfrm>
          <a:solidFill>
            <a:schemeClr val="bg1">
              <a:alpha val="50000"/>
            </a:schemeClr>
          </a:solidFill>
          <a:ln w="76200">
            <a:solidFill>
              <a:schemeClr val="tx1"/>
            </a:solidFill>
          </a:ln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28007" name="Rectangle 7"/>
          <p:cNvSpPr>
            <a:spLocks noGrp="1" noChangeArrowheads="1"/>
          </p:cNvSpPr>
          <p:nvPr>
            <p:ph type="ctrTitle" sz="quarter"/>
          </p:nvPr>
        </p:nvSpPr>
        <p:spPr>
          <a:xfrm>
            <a:off x="838200" y="1028700"/>
            <a:ext cx="7620000" cy="1543050"/>
          </a:xfrm>
          <a:solidFill>
            <a:schemeClr val="bg1">
              <a:alpha val="50000"/>
            </a:schemeClr>
          </a:solidFill>
          <a:ln w="76200">
            <a:solidFill>
              <a:schemeClr val="tx1"/>
            </a:solidFill>
          </a:ln>
        </p:spPr>
        <p:txBody>
          <a:bodyPr/>
          <a:lstStyle>
            <a:lvl1pPr algn="ctr">
              <a:defRPr sz="5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3048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ACD037-3385-4D36-88EC-C79E7FE2E7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922856"/>
      </p:ext>
    </p:extLst>
  </p:cSld>
  <p:clrMapOvr>
    <a:masterClrMapping/>
  </p:clrMapOvr>
  <p:transition spd="slow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2A8A6F-A1D7-43A4-968D-25D260251C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5811137"/>
      </p:ext>
    </p:extLst>
  </p:cSld>
  <p:clrMapOvr>
    <a:masterClrMapping/>
  </p:clrMapOvr>
  <p:transition spd="slow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BB6644-C996-49E1-9805-8B1EA6B1A6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909166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S">
  <p:cSld name="BLANK_2_1"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" name="Google Shape;159;p11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160" name="Google Shape;160;p11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1" name="Google Shape;161;p11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2" name="Google Shape;162;p11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3" name="Google Shape;163;p11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4" name="Google Shape;164;p11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5" name="Google Shape;165;p11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6" name="Google Shape;166;p11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7" name="Google Shape;167;p11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8" name="Google Shape;168;p11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" name="Google Shape;169;p11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" name="Google Shape;170;p11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" name="Google Shape;171;p11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72" name="Google Shape;172;p11"/>
          <p:cNvSpPr txBox="1">
            <a:spLocks noGrp="1"/>
          </p:cNvSpPr>
          <p:nvPr>
            <p:ph type="title" hasCustomPrompt="1"/>
          </p:nvPr>
        </p:nvSpPr>
        <p:spPr>
          <a:xfrm>
            <a:off x="2501250" y="700988"/>
            <a:ext cx="4141500" cy="59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  <p:sp>
        <p:nvSpPr>
          <p:cNvPr id="173" name="Google Shape;173;p11"/>
          <p:cNvSpPr txBox="1">
            <a:spLocks noGrp="1"/>
          </p:cNvSpPr>
          <p:nvPr>
            <p:ph type="title" idx="2" hasCustomPrompt="1"/>
          </p:nvPr>
        </p:nvSpPr>
        <p:spPr>
          <a:xfrm>
            <a:off x="2501250" y="2110688"/>
            <a:ext cx="4141500" cy="59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  <p:sp>
        <p:nvSpPr>
          <p:cNvPr id="174" name="Google Shape;174;p11"/>
          <p:cNvSpPr txBox="1">
            <a:spLocks noGrp="1"/>
          </p:cNvSpPr>
          <p:nvPr>
            <p:ph type="title" idx="3" hasCustomPrompt="1"/>
          </p:nvPr>
        </p:nvSpPr>
        <p:spPr>
          <a:xfrm>
            <a:off x="2501250" y="3520388"/>
            <a:ext cx="4141500" cy="598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438400" y="1200150"/>
            <a:ext cx="3124200" cy="3371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0" y="1200150"/>
            <a:ext cx="3124200" cy="3371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02235-2C36-42C6-8B66-A295A44B3A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3243574"/>
      </p:ext>
    </p:extLst>
  </p:cSld>
  <p:clrMapOvr>
    <a:masterClrMapping/>
  </p:clrMapOvr>
  <p:transition spd="slow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3DA21B-3848-4118-B0E1-6DB12F85DE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6556722"/>
      </p:ext>
    </p:extLst>
  </p:cSld>
  <p:clrMapOvr>
    <a:masterClrMapping/>
  </p:clrMapOvr>
  <p:transition spd="slow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CFE91F-312E-4ED3-A42C-BE127D3AEA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7305400"/>
      </p:ext>
    </p:extLst>
  </p:cSld>
  <p:clrMapOvr>
    <a:masterClrMapping/>
  </p:clrMapOvr>
  <p:transition spd="slow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574CA5-4D07-4D12-8F67-600AC5DA38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7827116"/>
      </p:ext>
    </p:extLst>
  </p:cSld>
  <p:clrMapOvr>
    <a:masterClrMapping/>
  </p:clrMapOvr>
  <p:transition spd="slow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4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3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311937-3A97-4D97-88EA-8E789C1D7B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5025881"/>
      </p:ext>
    </p:extLst>
  </p:cSld>
  <p:clrMapOvr>
    <a:masterClrMapping/>
  </p:clrMapOvr>
  <p:transition spd="slow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9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CA9031-603C-4B8C-B646-6BD141CA0C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5527993"/>
      </p:ext>
    </p:extLst>
  </p:cSld>
  <p:clrMapOvr>
    <a:masterClrMapping/>
  </p:clrMapOvr>
  <p:transition spd="slow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E98276-85C8-4EC3-94E9-28452D78FB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5044572"/>
      </p:ext>
    </p:extLst>
  </p:cSld>
  <p:clrMapOvr>
    <a:masterClrMapping/>
  </p:clrMapOvr>
  <p:transition spd="slow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39000" y="171450"/>
            <a:ext cx="1600200" cy="44005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38400" y="171450"/>
            <a:ext cx="4648200" cy="44005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0D1A06-071D-4EAD-BE28-5ECC05ACF8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49247"/>
      </p:ext>
    </p:extLst>
  </p:cSld>
  <p:clrMapOvr>
    <a:masterClrMapping/>
  </p:clrMapOvr>
  <p:transition spd="slow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E66BEC-0C4C-4844-AB44-4922E245C0A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4504750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2D4C76-B80F-4E99-AC61-FEFACF61B5A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48322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BIG_NUMBER_1_1_2_1"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oogle Shape;176;p12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177" name="Google Shape;177;p12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8" name="Google Shape;178;p12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" name="Google Shape;179;p12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" name="Google Shape;180;p12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1" name="Google Shape;181;p12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2" name="Google Shape;182;p12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3" name="Google Shape;183;p12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4" name="Google Shape;184;p12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" name="Google Shape;185;p12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" name="Google Shape;186;p12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7" name="Google Shape;187;p12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8" name="Google Shape;188;p12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89" name="Google Shape;189;p12"/>
          <p:cNvSpPr txBox="1">
            <a:spLocks noGrp="1"/>
          </p:cNvSpPr>
          <p:nvPr>
            <p:ph type="ctrTitle"/>
          </p:nvPr>
        </p:nvSpPr>
        <p:spPr>
          <a:xfrm>
            <a:off x="3312600" y="1202650"/>
            <a:ext cx="25188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ED1EDD-A867-4C3B-8EA9-96D78D9BBA5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1140359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3CE536-75B3-46E3-94BE-826389ED04F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8675697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40D22D-99CB-44FD-97B0-4A037AEE59C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3573096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8B494C-BFB9-42C3-A770-94312992706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54239709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CCE6A7-90BE-4947-B89B-2764DA4B659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0646985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E18BEF-15C3-47E1-8816-5BFD48D06D2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5696366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447D12-FC21-4760-B486-F9E5BC41881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99368624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DE52AC-7003-4872-83E8-8810B5BB1AB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9727540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C4EAA4-2345-478A-B7DB-4C0406FDE8F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06581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5563D3-3A15-4946-AEED-5DE56097846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7251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HREE COLUMNS">
  <p:cSld name="BLANK_3"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1" name="Google Shape;191;p13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192" name="Google Shape;192;p13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3" name="Google Shape;193;p13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4" name="Google Shape;194;p13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5" name="Google Shape;195;p13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6" name="Google Shape;196;p13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7" name="Google Shape;197;p13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8" name="Google Shape;198;p13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9" name="Google Shape;199;p13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0" name="Google Shape;200;p13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1" name="Google Shape;201;p13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2" name="Google Shape;202;p13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3" name="Google Shape;203;p13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04" name="Google Shape;204;p13"/>
          <p:cNvSpPr txBox="1">
            <a:spLocks noGrp="1"/>
          </p:cNvSpPr>
          <p:nvPr>
            <p:ph type="subTitle" idx="1"/>
          </p:nvPr>
        </p:nvSpPr>
        <p:spPr>
          <a:xfrm>
            <a:off x="6227800" y="1951050"/>
            <a:ext cx="1896600" cy="46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05" name="Google Shape;205;p13"/>
          <p:cNvSpPr txBox="1">
            <a:spLocks noGrp="1"/>
          </p:cNvSpPr>
          <p:nvPr>
            <p:ph type="ctrTitle"/>
          </p:nvPr>
        </p:nvSpPr>
        <p:spPr>
          <a:xfrm>
            <a:off x="6227800" y="1459825"/>
            <a:ext cx="2973600" cy="59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06" name="Google Shape;206;p13"/>
          <p:cNvSpPr txBox="1">
            <a:spLocks noGrp="1"/>
          </p:cNvSpPr>
          <p:nvPr>
            <p:ph type="subTitle" idx="2"/>
          </p:nvPr>
        </p:nvSpPr>
        <p:spPr>
          <a:xfrm>
            <a:off x="6227800" y="2969450"/>
            <a:ext cx="1896600" cy="46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07" name="Google Shape;207;p13"/>
          <p:cNvSpPr txBox="1">
            <a:spLocks noGrp="1"/>
          </p:cNvSpPr>
          <p:nvPr>
            <p:ph type="ctrTitle" idx="3"/>
          </p:nvPr>
        </p:nvSpPr>
        <p:spPr>
          <a:xfrm>
            <a:off x="6227800" y="2478225"/>
            <a:ext cx="2973600" cy="59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08" name="Google Shape;208;p13"/>
          <p:cNvSpPr txBox="1">
            <a:spLocks noGrp="1"/>
          </p:cNvSpPr>
          <p:nvPr>
            <p:ph type="subTitle" idx="4"/>
          </p:nvPr>
        </p:nvSpPr>
        <p:spPr>
          <a:xfrm>
            <a:off x="6227800" y="3987850"/>
            <a:ext cx="1896600" cy="46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209" name="Google Shape;209;p13"/>
          <p:cNvSpPr txBox="1">
            <a:spLocks noGrp="1"/>
          </p:cNvSpPr>
          <p:nvPr>
            <p:ph type="ctrTitle" idx="5"/>
          </p:nvPr>
        </p:nvSpPr>
        <p:spPr>
          <a:xfrm>
            <a:off x="6227800" y="3496625"/>
            <a:ext cx="2973600" cy="59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Font typeface="Permanent Marker" panose="02000000000000000000"/>
              <a:buNone/>
              <a:defRPr sz="1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10" name="Google Shape;210;p13"/>
          <p:cNvSpPr txBox="1">
            <a:spLocks noGrp="1"/>
          </p:cNvSpPr>
          <p:nvPr>
            <p:ph type="ctrTitle" idx="6"/>
          </p:nvPr>
        </p:nvSpPr>
        <p:spPr>
          <a:xfrm>
            <a:off x="939525" y="516850"/>
            <a:ext cx="72903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6CDD72-1DFB-47E9-B848-DA23EA28AD75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0850988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430789-E085-449D-89FF-986DAECDAB4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1036958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A5B0E8-DF53-4B46-9387-E5346896553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8086707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PEN TITLE" type="title">
  <p:cSld name="OPEN 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2" name="Google Shape;22;p2"/>
          <p:cNvSpPr txBox="1">
            <a:spLocks noGrp="1"/>
          </p:cNvSpPr>
          <p:nvPr>
            <p:ph type="ctrTitle"/>
          </p:nvPr>
        </p:nvSpPr>
        <p:spPr>
          <a:xfrm>
            <a:off x="311700" y="1447800"/>
            <a:ext cx="8520600" cy="145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Font typeface="Permanent Marker" panose="02000000000000000000"/>
              <a:buNone/>
              <a:defRPr sz="36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Font typeface="Permanent Marker" panose="02000000000000000000"/>
              <a:buNone/>
              <a:defRPr sz="52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23" name="Google Shape;23;p2"/>
          <p:cNvSpPr txBox="1">
            <a:spLocks noGrp="1"/>
          </p:cNvSpPr>
          <p:nvPr>
            <p:ph type="subTitle" idx="1"/>
          </p:nvPr>
        </p:nvSpPr>
        <p:spPr>
          <a:xfrm>
            <a:off x="311700" y="2887400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4424458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">
  <p:cSld name="TITLE + BULLET POINTS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oogle Shape;25;p3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26" name="Google Shape;26;p3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3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3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3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3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3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3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3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4" name="Google Shape;34;p3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5" name="Google Shape;35;p3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6" name="Google Shape;36;p3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" name="Google Shape;37;p3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8" name="Google Shape;38;p3"/>
          <p:cNvSpPr txBox="1">
            <a:spLocks noGrp="1"/>
          </p:cNvSpPr>
          <p:nvPr>
            <p:ph type="ctrTitle"/>
          </p:nvPr>
        </p:nvSpPr>
        <p:spPr>
          <a:xfrm>
            <a:off x="939525" y="516850"/>
            <a:ext cx="72903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39" name="Google Shape;39;p3"/>
          <p:cNvSpPr txBox="1">
            <a:spLocks noGrp="1"/>
          </p:cNvSpPr>
          <p:nvPr>
            <p:ph type="body" idx="1"/>
          </p:nvPr>
        </p:nvSpPr>
        <p:spPr>
          <a:xfrm>
            <a:off x="939525" y="1476375"/>
            <a:ext cx="6063900" cy="30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21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000"/>
              <a:buFont typeface="Comfortaa"/>
              <a:buChar char="●"/>
              <a:defRPr sz="1000"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○"/>
              <a:defRPr sz="1000"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■"/>
              <a:defRPr sz="1000"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●"/>
              <a:defRPr sz="1000"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○"/>
              <a:defRPr sz="1000"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■"/>
              <a:defRPr sz="1000"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●"/>
              <a:defRPr sz="1000"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2921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000"/>
              <a:buFont typeface="Comfortaa"/>
              <a:buChar char="○"/>
              <a:defRPr sz="1000"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2921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000"/>
              <a:buFont typeface="Comfortaa"/>
              <a:buChar char="■"/>
              <a:defRPr sz="10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654067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oogle Shape;41;p4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42" name="Google Shape;42;p4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" name="Google Shape;43;p4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4" name="Google Shape;44;p4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5" name="Google Shape;45;p4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6" name="Google Shape;46;p4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7" name="Google Shape;47;p4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" name="Google Shape;48;p4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" name="Google Shape;49;p4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0" name="Google Shape;50;p4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" name="Google Shape;51;p4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" name="Google Shape;52;p4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3" name="Google Shape;53;p4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4" name="Google Shape;54;p4"/>
          <p:cNvSpPr txBox="1">
            <a:spLocks noGrp="1"/>
          </p:cNvSpPr>
          <p:nvPr>
            <p:ph type="title" hasCustomPrompt="1"/>
          </p:nvPr>
        </p:nvSpPr>
        <p:spPr>
          <a:xfrm>
            <a:off x="1421338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5" name="Google Shape;55;p4"/>
          <p:cNvSpPr txBox="1">
            <a:spLocks noGrp="1"/>
          </p:cNvSpPr>
          <p:nvPr>
            <p:ph type="title" idx="2" hasCustomPrompt="1"/>
          </p:nvPr>
        </p:nvSpPr>
        <p:spPr>
          <a:xfrm>
            <a:off x="3210379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" name="Google Shape;56;p4"/>
          <p:cNvSpPr txBox="1">
            <a:spLocks noGrp="1"/>
          </p:cNvSpPr>
          <p:nvPr>
            <p:ph type="title" idx="3" hasCustomPrompt="1"/>
          </p:nvPr>
        </p:nvSpPr>
        <p:spPr>
          <a:xfrm>
            <a:off x="4999421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7" name="Google Shape;57;p4"/>
          <p:cNvSpPr txBox="1">
            <a:spLocks noGrp="1"/>
          </p:cNvSpPr>
          <p:nvPr>
            <p:ph type="title" idx="4" hasCustomPrompt="1"/>
          </p:nvPr>
        </p:nvSpPr>
        <p:spPr>
          <a:xfrm>
            <a:off x="6788463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8" name="Google Shape;58;p4"/>
          <p:cNvSpPr txBox="1">
            <a:spLocks noGrp="1"/>
          </p:cNvSpPr>
          <p:nvPr>
            <p:ph type="ctrTitle" idx="5"/>
          </p:nvPr>
        </p:nvSpPr>
        <p:spPr>
          <a:xfrm>
            <a:off x="311700" y="618575"/>
            <a:ext cx="85206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ermanent Marker" panose="02000000000000000000"/>
              <a:buNone/>
              <a:defRPr sz="18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59" name="Google Shape;59;p4"/>
          <p:cNvSpPr txBox="1">
            <a:spLocks noGrp="1"/>
          </p:cNvSpPr>
          <p:nvPr>
            <p:ph type="subTitle" idx="1"/>
          </p:nvPr>
        </p:nvSpPr>
        <p:spPr>
          <a:xfrm>
            <a:off x="1141450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0" name="Google Shape;60;p4"/>
          <p:cNvSpPr txBox="1">
            <a:spLocks noGrp="1"/>
          </p:cNvSpPr>
          <p:nvPr>
            <p:ph type="subTitle" idx="6"/>
          </p:nvPr>
        </p:nvSpPr>
        <p:spPr>
          <a:xfrm>
            <a:off x="2930475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1" name="Google Shape;61;p4"/>
          <p:cNvSpPr txBox="1">
            <a:spLocks noGrp="1"/>
          </p:cNvSpPr>
          <p:nvPr>
            <p:ph type="subTitle" idx="7"/>
          </p:nvPr>
        </p:nvSpPr>
        <p:spPr>
          <a:xfrm>
            <a:off x="4719500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2" name="Google Shape;62;p4"/>
          <p:cNvSpPr txBox="1">
            <a:spLocks noGrp="1"/>
          </p:cNvSpPr>
          <p:nvPr>
            <p:ph type="subTitle" idx="8"/>
          </p:nvPr>
        </p:nvSpPr>
        <p:spPr>
          <a:xfrm>
            <a:off x="6508575" y="36826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3" name="Google Shape;63;p4"/>
          <p:cNvSpPr txBox="1">
            <a:spLocks noGrp="1"/>
          </p:cNvSpPr>
          <p:nvPr>
            <p:ph type="subTitle" idx="9"/>
          </p:nvPr>
        </p:nvSpPr>
        <p:spPr>
          <a:xfrm>
            <a:off x="4719525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7610775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TITLE + TEXT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oogle Shape;65;p5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66" name="Google Shape;66;p5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Google Shape;67;p5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8" name="Google Shape;68;p5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5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5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5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5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5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5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5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5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5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8" name="Google Shape;78;p5"/>
          <p:cNvSpPr txBox="1">
            <a:spLocks noGrp="1"/>
          </p:cNvSpPr>
          <p:nvPr>
            <p:ph type="subTitle" idx="1"/>
          </p:nvPr>
        </p:nvSpPr>
        <p:spPr>
          <a:xfrm>
            <a:off x="939525" y="2054550"/>
            <a:ext cx="2916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5"/>
          <p:cNvSpPr txBox="1">
            <a:spLocks noGrp="1"/>
          </p:cNvSpPr>
          <p:nvPr>
            <p:ph type="ctrTitle"/>
          </p:nvPr>
        </p:nvSpPr>
        <p:spPr>
          <a:xfrm>
            <a:off x="939525" y="516850"/>
            <a:ext cx="72903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8986371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" name="Google Shape;81;p6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82" name="Google Shape;82;p6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6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6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6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6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6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6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6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6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6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2" name="Google Shape;92;p6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3" name="Google Shape;93;p6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4" name="Google Shape;94;p6"/>
          <p:cNvSpPr txBox="1">
            <a:spLocks noGrp="1"/>
          </p:cNvSpPr>
          <p:nvPr>
            <p:ph type="ctrTitle"/>
          </p:nvPr>
        </p:nvSpPr>
        <p:spPr>
          <a:xfrm>
            <a:off x="2008800" y="3897038"/>
            <a:ext cx="5126400" cy="383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100"/>
              <a:buFont typeface="Comfortaa"/>
              <a:buNone/>
              <a:defRPr sz="1100">
                <a:latin typeface="Comfortaa"/>
                <a:ea typeface="Comfortaa"/>
                <a:cs typeface="Comfortaa"/>
                <a:sym typeface="Comforta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Comfortaa"/>
              <a:buNone/>
              <a:defRPr sz="30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95" name="Google Shape;95;p6"/>
          <p:cNvSpPr txBox="1">
            <a:spLocks noGrp="1"/>
          </p:cNvSpPr>
          <p:nvPr>
            <p:ph type="subTitle" idx="1"/>
          </p:nvPr>
        </p:nvSpPr>
        <p:spPr>
          <a:xfrm>
            <a:off x="1914750" y="1401975"/>
            <a:ext cx="53145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8265267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TITLE + TEXT 2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" name="Google Shape;97;p7"/>
          <p:cNvGrpSpPr/>
          <p:nvPr/>
        </p:nvGrpSpPr>
        <p:grpSpPr>
          <a:xfrm>
            <a:off x="-12452" y="310276"/>
            <a:ext cx="9180800" cy="4538300"/>
            <a:chOff x="-12452" y="310275"/>
            <a:chExt cx="9180800" cy="4538300"/>
          </a:xfrm>
        </p:grpSpPr>
        <p:cxnSp>
          <p:nvCxnSpPr>
            <p:cNvPr id="98" name="Google Shape;98;p7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7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7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7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7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7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7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7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7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7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7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7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10" name="Google Shape;110;p7"/>
          <p:cNvSpPr txBox="1">
            <a:spLocks noGrp="1"/>
          </p:cNvSpPr>
          <p:nvPr>
            <p:ph type="ctrTitle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  <p:sp>
        <p:nvSpPr>
          <p:cNvPr id="111" name="Google Shape;111;p7"/>
          <p:cNvSpPr txBox="1">
            <a:spLocks noGrp="1"/>
          </p:cNvSpPr>
          <p:nvPr>
            <p:ph type="subTitle" idx="1"/>
          </p:nvPr>
        </p:nvSpPr>
        <p:spPr>
          <a:xfrm>
            <a:off x="3114000" y="2054550"/>
            <a:ext cx="2916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8580445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">
  <p:cSld name="BIG TITLE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8"/>
          <p:cNvSpPr txBox="1">
            <a:spLocks noGrp="1"/>
          </p:cNvSpPr>
          <p:nvPr>
            <p:ph type="ctrTitle"/>
          </p:nvPr>
        </p:nvSpPr>
        <p:spPr>
          <a:xfrm>
            <a:off x="3108750" y="2205300"/>
            <a:ext cx="2926500" cy="73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 panose="02000000000000000000"/>
              <a:buNone/>
              <a:defRPr sz="24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 panose="02000000000000000000"/>
              <a:buNone/>
              <a:defRPr sz="30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885139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43.xml"/><Relationship Id="rId1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3.xml"/><Relationship Id="rId21" Type="http://schemas.openxmlformats.org/officeDocument/2006/relationships/slideLayout" Target="../slideLayouts/slideLayout51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17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2.xml"/><Relationship Id="rId1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50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0.xml"/><Relationship Id="rId19" Type="http://schemas.openxmlformats.org/officeDocument/2006/relationships/slideLayout" Target="../slideLayouts/slideLayout49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slideLayout" Target="../slideLayouts/slideLayout44.xml"/><Relationship Id="rId22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2" Type="http://schemas.openxmlformats.org/officeDocument/2006/relationships/slideLayout" Target="../slideLayouts/slideLayout53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Relationship Id="rId14" Type="http://schemas.openxmlformats.org/officeDocument/2006/relationships/slideLayout" Target="../slideLayouts/slideLayout6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slideLayout" Target="../slideLayouts/slideLayout90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slideLayout" Target="../slideLayouts/slideLayout89.xml"/><Relationship Id="rId2" Type="http://schemas.openxmlformats.org/officeDocument/2006/relationships/slideLayout" Target="../slideLayouts/slideLayout79.xml"/><Relationship Id="rId16" Type="http://schemas.openxmlformats.org/officeDocument/2006/relationships/theme" Target="../theme/theme6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5" Type="http://schemas.openxmlformats.org/officeDocument/2006/relationships/slideLayout" Target="../slideLayouts/slideLayout9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Relationship Id="rId14" Type="http://schemas.openxmlformats.org/officeDocument/2006/relationships/slideLayout" Target="../slideLayouts/slideLayout9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slideLayout" Target="../slideLayouts/slideLayout105.xml"/><Relationship Id="rId18" Type="http://schemas.openxmlformats.org/officeDocument/2006/relationships/slideLayout" Target="../slideLayouts/slideLayout110.xml"/><Relationship Id="rId3" Type="http://schemas.openxmlformats.org/officeDocument/2006/relationships/slideLayout" Target="../slideLayouts/slideLayout95.xml"/><Relationship Id="rId21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99.xml"/><Relationship Id="rId12" Type="http://schemas.openxmlformats.org/officeDocument/2006/relationships/slideLayout" Target="../slideLayouts/slideLayout104.xml"/><Relationship Id="rId17" Type="http://schemas.openxmlformats.org/officeDocument/2006/relationships/slideLayout" Target="../slideLayouts/slideLayout109.xml"/><Relationship Id="rId2" Type="http://schemas.openxmlformats.org/officeDocument/2006/relationships/slideLayout" Target="../slideLayouts/slideLayout94.xml"/><Relationship Id="rId16" Type="http://schemas.openxmlformats.org/officeDocument/2006/relationships/slideLayout" Target="../slideLayouts/slideLayout108.xml"/><Relationship Id="rId20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5" Type="http://schemas.openxmlformats.org/officeDocument/2006/relationships/slideLayout" Target="../slideLayouts/slideLayout107.xml"/><Relationship Id="rId23" Type="http://schemas.openxmlformats.org/officeDocument/2006/relationships/theme" Target="../theme/theme7.xml"/><Relationship Id="rId10" Type="http://schemas.openxmlformats.org/officeDocument/2006/relationships/slideLayout" Target="../slideLayouts/slideLayout102.xml"/><Relationship Id="rId19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Relationship Id="rId14" Type="http://schemas.openxmlformats.org/officeDocument/2006/relationships/slideLayout" Target="../slideLayouts/slideLayout106.xml"/><Relationship Id="rId22" Type="http://schemas.openxmlformats.org/officeDocument/2006/relationships/slideLayout" Target="../slideLayouts/slideLayout1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Font typeface="Permanent Marker" panose="02000000000000000000"/>
              <a:buNone/>
              <a:defRPr sz="28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29845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  <p:sldLayoutId id="2147483667" r:id="rId16"/>
    <p:sldLayoutId id="2147483668" r:id="rId17"/>
    <p:sldLayoutId id="2147483669" r:id="rId18"/>
    <p:sldLayoutId id="2147483670" r:id="rId1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D60F9041-C466-4378-8CEA-2A44CCE93785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t>29/03/2022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854FDA3F-23FD-410F-A536-BA66BA85BF98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Font typeface="Permanent Marker" panose="02000000000000000000"/>
              <a:buNone/>
              <a:defRPr sz="28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29845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5411517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  <p:sldLayoutId id="2147483744" r:id="rId14"/>
    <p:sldLayoutId id="2147483745" r:id="rId15"/>
    <p:sldLayoutId id="2147483746" r:id="rId16"/>
    <p:sldLayoutId id="2147483747" r:id="rId17"/>
    <p:sldLayoutId id="2147483748" r:id="rId18"/>
    <p:sldLayoutId id="2147483749" r:id="rId19"/>
    <p:sldLayoutId id="2147483750" r:id="rId20"/>
    <p:sldLayoutId id="2147483752" r:id="rId2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4713"/>
            <a:ext cx="2133600" cy="3571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kern="1200">
              <a:ea typeface="+mn-ea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4713"/>
            <a:ext cx="2895600" cy="3571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kern="1200">
              <a:ea typeface="+mn-ea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4713"/>
            <a:ext cx="2133600" cy="3571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AEEC5375-13F8-4F51-99B1-7539DA330CFE}" type="slidenum">
              <a:rPr lang="en-US" altLang="vi-VN" kern="1200" smtClean="0">
                <a:latin typeface="Arial" charset="0"/>
                <a:ea typeface="+mn-ea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‹#›</a:t>
            </a:fld>
            <a:endParaRPr lang="en-US" altLang="vi-VN" kern="1200" smtClean="0">
              <a:latin typeface="Arial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56126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  <p:sldLayoutId id="2147483765" r:id="rId12"/>
    <p:sldLayoutId id="2147483766" r:id="rId13"/>
    <p:sldLayoutId id="2147483767" r:id="rId14"/>
    <p:sldLayoutId id="2147483768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/>
          <p:nvPr/>
        </p:nvGrpSpPr>
        <p:grpSpPr bwMode="auto">
          <a:xfrm>
            <a:off x="0" y="0"/>
            <a:ext cx="2667000" cy="5143500"/>
            <a:chOff x="0" y="0"/>
            <a:chExt cx="1680" cy="4320"/>
          </a:xfrm>
        </p:grpSpPr>
        <p:sp>
          <p:nvSpPr>
            <p:cNvPr id="126979" name="Rectangle 3"/>
            <p:cNvSpPr>
              <a:spLocks noChangeArrowheads="1"/>
            </p:cNvSpPr>
            <p:nvPr/>
          </p:nvSpPr>
          <p:spPr bwMode="hidden">
            <a:xfrm>
              <a:off x="1248" y="0"/>
              <a:ext cx="432" cy="4320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45490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buClrTx/>
                <a:buFontTx/>
                <a:buNone/>
                <a:defRPr/>
              </a:pPr>
              <a:endParaRPr lang="en-US" sz="1800" kern="1200">
                <a:ea typeface="+mn-ea"/>
              </a:endParaRPr>
            </a:p>
          </p:txBody>
        </p:sp>
        <p:pic>
          <p:nvPicPr>
            <p:cNvPr id="5129" name="Picture 4" descr="slidemaster_med3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0" y="0"/>
              <a:ext cx="1348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698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2438400" y="171450"/>
            <a:ext cx="6400800" cy="914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6982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2438400" y="1200150"/>
            <a:ext cx="6400800" cy="33718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6983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13" y="4686300"/>
            <a:ext cx="1901825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0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buClrTx/>
              <a:buFontTx/>
              <a:buNone/>
              <a:defRPr/>
            </a:pPr>
            <a:endParaRPr lang="en-US" kern="1200">
              <a:ea typeface="+mn-ea"/>
            </a:endParaRPr>
          </a:p>
        </p:txBody>
      </p:sp>
      <p:sp>
        <p:nvSpPr>
          <p:cNvPr id="12698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0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1pPr>
          </a:lstStyle>
          <a:p>
            <a:pPr>
              <a:buClrTx/>
              <a:buFontTx/>
              <a:buNone/>
              <a:defRPr/>
            </a:pPr>
            <a:endParaRPr lang="en-US" kern="1200">
              <a:ea typeface="+mn-ea"/>
            </a:endParaRPr>
          </a:p>
        </p:txBody>
      </p:sp>
      <p:sp>
        <p:nvSpPr>
          <p:cNvPr id="12698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fld id="{A6372C7F-8807-48E2-8355-9B3D86E3AC97}" type="slidenum">
              <a:rPr lang="en-US" altLang="en-US" kern="1200">
                <a:ea typeface="+mn-ea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04244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ransition spd="slow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4713"/>
            <a:ext cx="2133600" cy="3571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kern="1200">
              <a:ea typeface="+mn-ea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4713"/>
            <a:ext cx="2895600" cy="3571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kern="1200">
              <a:ea typeface="+mn-ea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4713"/>
            <a:ext cx="2133600" cy="3571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AEEC5375-13F8-4F51-99B1-7539DA330CFE}" type="slidenum">
              <a:rPr lang="en-US" altLang="vi-VN" kern="1200" smtClean="0">
                <a:latin typeface="Arial" charset="0"/>
                <a:ea typeface="+mn-ea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‹#›</a:t>
            </a:fld>
            <a:endParaRPr lang="en-US" altLang="vi-VN" kern="1200" smtClean="0">
              <a:latin typeface="Arial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961724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  <p:sldLayoutId id="2147483793" r:id="rId12"/>
    <p:sldLayoutId id="2147483794" r:id="rId13"/>
    <p:sldLayoutId id="2147483795" r:id="rId14"/>
    <p:sldLayoutId id="2147483796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Font typeface="Permanent Marker" panose="02000000000000000000"/>
              <a:buNone/>
              <a:defRPr sz="2800">
                <a:latin typeface="Permanent Marker" panose="02000000000000000000"/>
                <a:ea typeface="Permanent Marker" panose="02000000000000000000"/>
                <a:cs typeface="Permanent Marker" panose="02000000000000000000"/>
                <a:sym typeface="Permanent Marker" panose="0200000000000000000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29845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5253250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  <p:sldLayoutId id="2147483811" r:id="rId14"/>
    <p:sldLayoutId id="2147483812" r:id="rId15"/>
    <p:sldLayoutId id="2147483813" r:id="rId16"/>
    <p:sldLayoutId id="2147483814" r:id="rId17"/>
    <p:sldLayoutId id="2147483815" r:id="rId18"/>
    <p:sldLayoutId id="2147483816" r:id="rId19"/>
    <p:sldLayoutId id="2147483817" r:id="rId20"/>
    <p:sldLayoutId id="2147483818" r:id="rId21"/>
    <p:sldLayoutId id="2147483819" r:id="rId2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5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3.xml"/><Relationship Id="rId6" Type="http://schemas.openxmlformats.org/officeDocument/2006/relationships/image" Target="../media/image25.png"/><Relationship Id="rId5" Type="http://schemas.openxmlformats.org/officeDocument/2006/relationships/image" Target="../media/image24.jpeg"/><Relationship Id="rId4" Type="http://schemas.openxmlformats.org/officeDocument/2006/relationships/audio" Target="../media/audio3.wa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3.xml"/><Relationship Id="rId6" Type="http://schemas.openxmlformats.org/officeDocument/2006/relationships/image" Target="../media/image25.png"/><Relationship Id="rId5" Type="http://schemas.openxmlformats.org/officeDocument/2006/relationships/image" Target="../media/image24.jpeg"/><Relationship Id="rId4" Type="http://schemas.openxmlformats.org/officeDocument/2006/relationships/audio" Target="../media/audio3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3.xml"/><Relationship Id="rId6" Type="http://schemas.openxmlformats.org/officeDocument/2006/relationships/image" Target="../media/image25.png"/><Relationship Id="rId5" Type="http://schemas.openxmlformats.org/officeDocument/2006/relationships/image" Target="../media/image24.jpeg"/><Relationship Id="rId4" Type="http://schemas.openxmlformats.org/officeDocument/2006/relationships/audio" Target="../media/audio3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3.xml"/><Relationship Id="rId6" Type="http://schemas.openxmlformats.org/officeDocument/2006/relationships/image" Target="../media/image25.png"/><Relationship Id="rId5" Type="http://schemas.openxmlformats.org/officeDocument/2006/relationships/image" Target="../media/image24.jpeg"/><Relationship Id="rId4" Type="http://schemas.openxmlformats.org/officeDocument/2006/relationships/audio" Target="../media/audio3.wav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5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GIF"/><Relationship Id="rId3" Type="http://schemas.openxmlformats.org/officeDocument/2006/relationships/audio" Target="../media/audio5.wav"/><Relationship Id="rId7" Type="http://schemas.openxmlformats.org/officeDocument/2006/relationships/image" Target="../media/image31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50.xml"/><Relationship Id="rId6" Type="http://schemas.openxmlformats.org/officeDocument/2006/relationships/audio" Target="../media/audio6.wav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GIF"/><Relationship Id="rId3" Type="http://schemas.openxmlformats.org/officeDocument/2006/relationships/audio" Target="../media/audio5.wav"/><Relationship Id="rId7" Type="http://schemas.openxmlformats.org/officeDocument/2006/relationships/image" Target="../media/image31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50.xml"/><Relationship Id="rId6" Type="http://schemas.openxmlformats.org/officeDocument/2006/relationships/audio" Target="../media/audio6.wav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GIF"/><Relationship Id="rId3" Type="http://schemas.openxmlformats.org/officeDocument/2006/relationships/audio" Target="../media/audio5.wav"/><Relationship Id="rId7" Type="http://schemas.openxmlformats.org/officeDocument/2006/relationships/image" Target="../media/image31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50.xml"/><Relationship Id="rId6" Type="http://schemas.openxmlformats.org/officeDocument/2006/relationships/audio" Target="../media/audio6.wav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GIF"/><Relationship Id="rId3" Type="http://schemas.openxmlformats.org/officeDocument/2006/relationships/audio" Target="../media/audio5.wav"/><Relationship Id="rId7" Type="http://schemas.openxmlformats.org/officeDocument/2006/relationships/image" Target="../media/image31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50.xml"/><Relationship Id="rId6" Type="http://schemas.openxmlformats.org/officeDocument/2006/relationships/audio" Target="../media/audio6.wav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8.xml"/><Relationship Id="rId2" Type="http://schemas.openxmlformats.org/officeDocument/2006/relationships/audio" Target="file:///E:\Ca%20nhac\Thuhien\AAAHoa%20cau%20vuon%20trau%20-%20Thu%20hien.mp3" TargetMode="External"/><Relationship Id="rId1" Type="http://schemas.microsoft.com/office/2007/relationships/media" Target="file:///E:\Ca%20nhac\Thuhien\AAAHoa%20cau%20vuon%20trau%20-%20Thu%20hien.mp3" TargetMode="External"/><Relationship Id="rId6" Type="http://schemas.openxmlformats.org/officeDocument/2006/relationships/image" Target="../media/image35.GIF"/><Relationship Id="rId5" Type="http://schemas.openxmlformats.org/officeDocument/2006/relationships/image" Target="../media/image34.png"/><Relationship Id="rId4" Type="http://schemas.openxmlformats.org/officeDocument/2006/relationships/image" Target="../media/image33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13" Type="http://schemas.openxmlformats.org/officeDocument/2006/relationships/image" Target="../media/image14.png"/><Relationship Id="rId18" Type="http://schemas.openxmlformats.org/officeDocument/2006/relationships/slide" Target="slide6.xml"/><Relationship Id="rId3" Type="http://schemas.openxmlformats.org/officeDocument/2006/relationships/image" Target="../media/image5.png"/><Relationship Id="rId21" Type="http://schemas.openxmlformats.org/officeDocument/2006/relationships/image" Target="../media/image18.png"/><Relationship Id="rId7" Type="http://schemas.openxmlformats.org/officeDocument/2006/relationships/image" Target="../media/image9.png"/><Relationship Id="rId12" Type="http://schemas.openxmlformats.org/officeDocument/2006/relationships/slide" Target="slide8.xml"/><Relationship Id="rId17" Type="http://schemas.openxmlformats.org/officeDocument/2006/relationships/image" Target="../media/image16.png"/><Relationship Id="rId2" Type="http://schemas.openxmlformats.org/officeDocument/2006/relationships/audio" Target="../media/audio1.wav"/><Relationship Id="rId16" Type="http://schemas.openxmlformats.org/officeDocument/2006/relationships/slide" Target="slide7.xml"/><Relationship Id="rId20" Type="http://schemas.openxmlformats.org/officeDocument/2006/relationships/slide" Target="slide5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8.png"/><Relationship Id="rId11" Type="http://schemas.openxmlformats.org/officeDocument/2006/relationships/image" Target="../media/image13.GIF"/><Relationship Id="rId5" Type="http://schemas.openxmlformats.org/officeDocument/2006/relationships/image" Target="../media/image7.png"/><Relationship Id="rId15" Type="http://schemas.openxmlformats.org/officeDocument/2006/relationships/image" Target="../media/image15.png"/><Relationship Id="rId10" Type="http://schemas.openxmlformats.org/officeDocument/2006/relationships/image" Target="../media/image12.GIF"/><Relationship Id="rId19" Type="http://schemas.openxmlformats.org/officeDocument/2006/relationships/image" Target="../media/image17.png"/><Relationship Id="rId4" Type="http://schemas.openxmlformats.org/officeDocument/2006/relationships/image" Target="../media/image6.png"/><Relationship Id="rId9" Type="http://schemas.openxmlformats.org/officeDocument/2006/relationships/image" Target="../media/image11.GIF"/><Relationship Id="rId14" Type="http://schemas.openxmlformats.org/officeDocument/2006/relationships/slide" Target="slide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.png"/><Relationship Id="rId5" Type="http://schemas.openxmlformats.org/officeDocument/2006/relationships/slide" Target="slide3.xml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.png"/><Relationship Id="rId5" Type="http://schemas.openxmlformats.org/officeDocument/2006/relationships/slide" Target="slide3.xml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.png"/><Relationship Id="rId5" Type="http://schemas.openxmlformats.org/officeDocument/2006/relationships/slide" Target="slide3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.png"/><Relationship Id="rId5" Type="http://schemas.openxmlformats.org/officeDocument/2006/relationships/slide" Target="slide3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 descr="C:\Users\Du Linh\Desktop\kids-train-frame-illustration-4731337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-524593"/>
            <a:ext cx="8928992" cy="6408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2272408" y="1131593"/>
            <a:ext cx="4752528" cy="945281"/>
          </a:xfrm>
        </p:spPr>
        <p:txBody>
          <a:bodyPr>
            <a:normAutofit fontScale="92500"/>
          </a:bodyPr>
          <a:lstStyle/>
          <a:p>
            <a:r>
              <a:rPr lang="en-US" sz="16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 GIÁO DỤC VÀ ĐÀO TẠO TỈNH </a:t>
            </a:r>
            <a:r>
              <a:rPr lang="en-US" sz="1600" b="1" dirty="0" smtClean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 D</a:t>
            </a:r>
            <a:r>
              <a:rPr lang="vi-VN" sz="1600" b="1" dirty="0" smtClean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1600" b="1" dirty="0" smtClean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</a:p>
          <a:p>
            <a:r>
              <a:rPr lang="en-US" sz="1600" b="1" dirty="0" smtClean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PHÚ GIÁO</a:t>
            </a:r>
          </a:p>
          <a:p>
            <a:r>
              <a:rPr lang="en-US" sz="1600" b="1" dirty="0" smtClean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1600" b="1" dirty="0" smtClean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sz="1600" b="1" dirty="0" smtClean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ỂU HỌC VĨNH HÒA A</a:t>
            </a:r>
            <a:endParaRPr lang="en-US" sz="1600" b="1" dirty="0">
              <a:solidFill>
                <a:srgbClr val="660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2"/>
          <p:cNvSpPr txBox="1"/>
          <p:nvPr/>
        </p:nvSpPr>
        <p:spPr>
          <a:xfrm>
            <a:off x="381000" y="1657350"/>
            <a:ext cx="7512224" cy="2171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Tx/>
            </a:pPr>
            <a:endParaRPr 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Tx/>
            </a:pPr>
            <a:r>
              <a:rPr lang="en-US" sz="28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: 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</a:t>
            </a:r>
            <a:r>
              <a:rPr lang="en-US" sz="2800" b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LỚP 3</a:t>
            </a:r>
          </a:p>
          <a:p>
            <a:pPr>
              <a:buClrTx/>
            </a:pP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: 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RỪ CÁC SỐ 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PHẠM VI 100000</a:t>
            </a:r>
          </a:p>
          <a:p>
            <a:pPr>
              <a:buClrTx/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Subtitle 2"/>
          <p:cNvSpPr txBox="1"/>
          <p:nvPr/>
        </p:nvSpPr>
        <p:spPr>
          <a:xfrm>
            <a:off x="1187624" y="3249100"/>
            <a:ext cx="6629400" cy="16989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Tx/>
            </a:pPr>
            <a:r>
              <a:rPr 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Kim </a:t>
            </a:r>
            <a:r>
              <a:rPr 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endParaRPr lang="en-US" sz="22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0176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288" y="0"/>
            <a:ext cx="9158288" cy="516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1543050" y="1839913"/>
            <a:ext cx="1200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92896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554163" y="2251075"/>
            <a:ext cx="1196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5748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265238" y="1939925"/>
            <a:ext cx="342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1550988" y="2754313"/>
            <a:ext cx="10287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 smtClean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3303588" y="1828800"/>
            <a:ext cx="1200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73581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3314700" y="2239963"/>
            <a:ext cx="1196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6029</a:t>
            </a:r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3025775" y="1928813"/>
            <a:ext cx="342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</a:p>
        </p:txBody>
      </p:sp>
      <p:sp>
        <p:nvSpPr>
          <p:cNvPr id="32785" name="Line 17"/>
          <p:cNvSpPr>
            <a:spLocks noChangeShapeType="1"/>
          </p:cNvSpPr>
          <p:nvPr/>
        </p:nvSpPr>
        <p:spPr bwMode="auto">
          <a:xfrm>
            <a:off x="3311525" y="2743200"/>
            <a:ext cx="10287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 smtClean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6618288" y="1828800"/>
            <a:ext cx="1200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2484</a:t>
            </a:r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6629400" y="2239963"/>
            <a:ext cx="1196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9177</a:t>
            </a:r>
          </a:p>
        </p:txBody>
      </p: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6340475" y="1928813"/>
            <a:ext cx="342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</a:p>
        </p:txBody>
      </p:sp>
      <p:sp>
        <p:nvSpPr>
          <p:cNvPr id="32793" name="Line 25"/>
          <p:cNvSpPr>
            <a:spLocks noChangeShapeType="1"/>
          </p:cNvSpPr>
          <p:nvPr/>
        </p:nvSpPr>
        <p:spPr bwMode="auto">
          <a:xfrm>
            <a:off x="6626225" y="2743200"/>
            <a:ext cx="10287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 smtClean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794" name="Text Box 26"/>
          <p:cNvSpPr txBox="1">
            <a:spLocks noChangeArrowheads="1"/>
          </p:cNvSpPr>
          <p:nvPr/>
        </p:nvSpPr>
        <p:spPr bwMode="auto">
          <a:xfrm>
            <a:off x="4960938" y="1828800"/>
            <a:ext cx="1200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9372</a:t>
            </a:r>
          </a:p>
        </p:txBody>
      </p:sp>
      <p:sp>
        <p:nvSpPr>
          <p:cNvPr id="32795" name="Text Box 27"/>
          <p:cNvSpPr txBox="1">
            <a:spLocks noChangeArrowheads="1"/>
          </p:cNvSpPr>
          <p:nvPr/>
        </p:nvSpPr>
        <p:spPr bwMode="auto">
          <a:xfrm>
            <a:off x="4972050" y="2239963"/>
            <a:ext cx="1196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3814</a:t>
            </a:r>
          </a:p>
        </p:txBody>
      </p:sp>
      <p:sp>
        <p:nvSpPr>
          <p:cNvPr id="32796" name="Text Box 28"/>
          <p:cNvSpPr txBox="1">
            <a:spLocks noChangeArrowheads="1"/>
          </p:cNvSpPr>
          <p:nvPr/>
        </p:nvSpPr>
        <p:spPr bwMode="auto">
          <a:xfrm>
            <a:off x="4683125" y="1928813"/>
            <a:ext cx="342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</a:p>
        </p:txBody>
      </p:sp>
      <p:sp>
        <p:nvSpPr>
          <p:cNvPr id="32797" name="Line 29"/>
          <p:cNvSpPr>
            <a:spLocks noChangeShapeType="1"/>
          </p:cNvSpPr>
          <p:nvPr/>
        </p:nvSpPr>
        <p:spPr bwMode="auto">
          <a:xfrm>
            <a:off x="4968875" y="2743200"/>
            <a:ext cx="10287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 smtClean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798" name="Text Box 30"/>
          <p:cNvSpPr txBox="1">
            <a:spLocks noChangeArrowheads="1"/>
          </p:cNvSpPr>
          <p:nvPr/>
        </p:nvSpPr>
        <p:spPr bwMode="auto">
          <a:xfrm>
            <a:off x="1347787" y="1257300"/>
            <a:ext cx="29924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lang="en-US" altLang="vi-VN" sz="2800" b="1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1: </a:t>
            </a:r>
            <a:r>
              <a:rPr lang="en-US" altLang="vi-VN" sz="2800" b="1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endParaRPr lang="en-US" altLang="vi-VN" sz="2800" b="1" kern="1200" dirty="0" smtClean="0">
              <a:solidFill>
                <a:srgbClr val="0000FF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Rectangle 30"/>
          <p:cNvSpPr>
            <a:spLocks noChangeArrowheads="1"/>
          </p:cNvSpPr>
          <p:nvPr/>
        </p:nvSpPr>
        <p:spPr bwMode="auto">
          <a:xfrm>
            <a:off x="1143000" y="0"/>
            <a:ext cx="685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Thứ</a:t>
            </a:r>
            <a:r>
              <a:rPr lang="en-US" altLang="vi-VN" sz="2800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sáu</a:t>
            </a:r>
            <a:r>
              <a:rPr lang="en-US" altLang="vi-VN" sz="2800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altLang="vi-VN" sz="2800" b="1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ngày</a:t>
            </a:r>
            <a:r>
              <a:rPr lang="en-US" altLang="vi-VN" sz="2800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1 </a:t>
            </a:r>
            <a:r>
              <a:rPr lang="en-US" altLang="vi-VN" sz="2800" b="1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tháng</a:t>
            </a:r>
            <a:r>
              <a:rPr lang="en-US" altLang="vi-VN" sz="2800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4 </a:t>
            </a:r>
            <a:r>
              <a:rPr lang="en-US" altLang="vi-VN" sz="2800" b="1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năm</a:t>
            </a:r>
            <a:r>
              <a:rPr lang="en-US" altLang="vi-VN" sz="2800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2022</a:t>
            </a:r>
          </a:p>
        </p:txBody>
      </p:sp>
      <p:sp>
        <p:nvSpPr>
          <p:cNvPr id="27" name="Text Box 31"/>
          <p:cNvSpPr txBox="1">
            <a:spLocks noChangeArrowheads="1"/>
          </p:cNvSpPr>
          <p:nvPr/>
        </p:nvSpPr>
        <p:spPr bwMode="auto">
          <a:xfrm>
            <a:off x="1143000" y="342900"/>
            <a:ext cx="685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u="sng" kern="1200" dirty="0" err="1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oán</a:t>
            </a:r>
            <a:endParaRPr lang="en-US" altLang="vi-VN" sz="2800" b="1" u="sng" kern="1200" dirty="0" smtClean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1143000" y="742950"/>
            <a:ext cx="685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ép</a:t>
            </a: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ừ</a:t>
            </a: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ạm</a:t>
            </a: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vi 100 000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2579688" y="1739576"/>
            <a:ext cx="61753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0757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2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2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2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2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32773" grpId="0"/>
      <p:bldP spid="32774" grpId="0"/>
      <p:bldP spid="32775" grpId="0" animBg="1"/>
      <p:bldP spid="32782" grpId="0"/>
      <p:bldP spid="32783" grpId="0"/>
      <p:bldP spid="32784" grpId="0"/>
      <p:bldP spid="32785" grpId="0" animBg="1"/>
      <p:bldP spid="32790" grpId="0"/>
      <p:bldP spid="32791" grpId="0"/>
      <p:bldP spid="32792" grpId="0"/>
      <p:bldP spid="32793" grpId="0" animBg="1"/>
      <p:bldP spid="32794" grpId="0"/>
      <p:bldP spid="32795" grpId="0"/>
      <p:bldP spid="32796" grpId="0"/>
      <p:bldP spid="32797" grpId="0" animBg="1"/>
      <p:bldP spid="3279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Nong trai\8854787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23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12" y="-1316355"/>
            <a:ext cx="8534399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55576" y="1059582"/>
            <a:ext cx="67242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ClrTx/>
              <a:buFontTx/>
              <a:buNone/>
              <a:defRPr/>
            </a:pPr>
            <a:r>
              <a:rPr lang="en-US" sz="48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Ai nhanh - Ai đúng? </a:t>
            </a:r>
          </a:p>
        </p:txBody>
      </p:sp>
    </p:spTree>
    <p:extLst>
      <p:ext uri="{BB962C8B-B14F-4D97-AF65-F5344CB8AC3E}">
        <p14:creationId xmlns:p14="http://schemas.microsoft.com/office/powerpoint/2010/main" val="1680301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Nong trai\88547877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23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12" y="-1316355"/>
            <a:ext cx="8534399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reeform 5"/>
          <p:cNvSpPr/>
          <p:nvPr/>
        </p:nvSpPr>
        <p:spPr>
          <a:xfrm flipH="1">
            <a:off x="2195736" y="809529"/>
            <a:ext cx="154364" cy="45719"/>
          </a:xfrm>
          <a:custGeom>
            <a:avLst/>
            <a:gdLst>
              <a:gd name="connsiteX0" fmla="*/ 0 w 123320"/>
              <a:gd name="connsiteY0" fmla="*/ 0 h 74973"/>
              <a:gd name="connsiteX1" fmla="*/ 54591 w 123320"/>
              <a:gd name="connsiteY1" fmla="*/ 68239 h 74973"/>
              <a:gd name="connsiteX2" fmla="*/ 122830 w 123320"/>
              <a:gd name="connsiteY2" fmla="*/ 13648 h 74973"/>
              <a:gd name="connsiteX3" fmla="*/ 122830 w 123320"/>
              <a:gd name="connsiteY3" fmla="*/ 0 h 74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3320" h="74973">
                <a:moveTo>
                  <a:pt x="0" y="0"/>
                </a:moveTo>
                <a:cubicBezTo>
                  <a:pt x="18197" y="22746"/>
                  <a:pt x="28537" y="55212"/>
                  <a:pt x="54591" y="68239"/>
                </a:cubicBezTo>
                <a:cubicBezTo>
                  <a:pt x="106040" y="93964"/>
                  <a:pt x="116364" y="39512"/>
                  <a:pt x="122830" y="13648"/>
                </a:cubicBezTo>
                <a:cubicBezTo>
                  <a:pt x="123933" y="9235"/>
                  <a:pt x="122830" y="4549"/>
                  <a:pt x="122830" y="0"/>
                </a:cubicBezTo>
              </a:path>
            </a:pathLst>
          </a:cu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3538091" y="23557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FF0000"/>
                </a:solidFill>
                <a:cs typeface="华康方圆体W7"/>
              </a:rPr>
              <a:t>0</a:t>
            </a:r>
          </a:p>
        </p:txBody>
      </p:sp>
      <p:sp>
        <p:nvSpPr>
          <p:cNvPr id="29" name="AutoShape 8"/>
          <p:cNvSpPr>
            <a:spLocks noChangeArrowheads="1"/>
          </p:cNvSpPr>
          <p:nvPr/>
        </p:nvSpPr>
        <p:spPr bwMode="auto">
          <a:xfrm>
            <a:off x="3573016" y="23684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800000"/>
                </a:solidFill>
                <a:cs typeface="华康方圆体W7"/>
              </a:rPr>
              <a:t>1</a:t>
            </a:r>
          </a:p>
        </p:txBody>
      </p:sp>
      <p:sp>
        <p:nvSpPr>
          <p:cNvPr id="30" name="AutoShape 9"/>
          <p:cNvSpPr>
            <a:spLocks noChangeArrowheads="1"/>
          </p:cNvSpPr>
          <p:nvPr/>
        </p:nvSpPr>
        <p:spPr bwMode="auto">
          <a:xfrm>
            <a:off x="3573016" y="23684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cs typeface="华康方圆体W7"/>
              </a:rPr>
              <a:t>2</a:t>
            </a:r>
          </a:p>
        </p:txBody>
      </p:sp>
      <p:sp>
        <p:nvSpPr>
          <p:cNvPr id="31" name="AutoShape 10"/>
          <p:cNvSpPr>
            <a:spLocks noChangeArrowheads="1"/>
          </p:cNvSpPr>
          <p:nvPr/>
        </p:nvSpPr>
        <p:spPr bwMode="auto">
          <a:xfrm>
            <a:off x="3573016" y="2368426"/>
            <a:ext cx="1143000" cy="914400"/>
          </a:xfrm>
          <a:prstGeom prst="star16">
            <a:avLst>
              <a:gd name="adj" fmla="val 41727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cs typeface="华康方圆体W7"/>
              </a:rPr>
              <a:t>3</a:t>
            </a:r>
          </a:p>
        </p:txBody>
      </p:sp>
      <p:sp>
        <p:nvSpPr>
          <p:cNvPr id="32" name="AutoShape 11"/>
          <p:cNvSpPr>
            <a:spLocks noChangeArrowheads="1"/>
          </p:cNvSpPr>
          <p:nvPr/>
        </p:nvSpPr>
        <p:spPr bwMode="auto">
          <a:xfrm>
            <a:off x="3573016" y="23684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cs typeface="华康方圆体W7"/>
              </a:rPr>
              <a:t>4</a:t>
            </a:r>
          </a:p>
        </p:txBody>
      </p:sp>
      <p:sp>
        <p:nvSpPr>
          <p:cNvPr id="33" name="AutoShape 12"/>
          <p:cNvSpPr>
            <a:spLocks noChangeArrowheads="1"/>
          </p:cNvSpPr>
          <p:nvPr/>
        </p:nvSpPr>
        <p:spPr bwMode="auto">
          <a:xfrm>
            <a:off x="3556248" y="23684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 dirty="0">
                <a:solidFill>
                  <a:srgbClr val="0033CC"/>
                </a:solidFill>
                <a:cs typeface="华康方圆体W7"/>
              </a:rPr>
              <a:t>5</a:t>
            </a:r>
          </a:p>
        </p:txBody>
      </p:sp>
      <p:grpSp>
        <p:nvGrpSpPr>
          <p:cNvPr id="34" name="Group 49"/>
          <p:cNvGrpSpPr/>
          <p:nvPr/>
        </p:nvGrpSpPr>
        <p:grpSpPr bwMode="auto">
          <a:xfrm>
            <a:off x="3281499" y="3341736"/>
            <a:ext cx="1938573" cy="598166"/>
            <a:chOff x="4320" y="2928"/>
            <a:chExt cx="1104" cy="1104"/>
          </a:xfrm>
          <a:solidFill>
            <a:srgbClr val="FFFF00"/>
          </a:solidFill>
        </p:grpSpPr>
        <p:sp>
          <p:nvSpPr>
            <p:cNvPr id="35" name="AutoShape 50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p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US" altLang="en-US" sz="3200">
                <a:solidFill>
                  <a:srgbClr val="FF0066"/>
                </a:solidFill>
                <a:latin typeface=".VnHelvetInsH" panose="020B7200000000000000" pitchFamily="34" charset="0"/>
                <a:cs typeface="华康方圆体W7"/>
              </a:endParaRPr>
            </a:p>
          </p:txBody>
        </p:sp>
        <p:sp>
          <p:nvSpPr>
            <p:cNvPr id="36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563" y="3165"/>
              <a:ext cx="672" cy="576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200" kern="10" dirty="0" err="1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cs typeface="Times New Roman" panose="02020603050405020304"/>
                </a:rPr>
                <a:t>Hết</a:t>
              </a:r>
              <a:r>
                <a:rPr lang="en-US" sz="3200" kern="10" dirty="0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cs typeface="Times New Roman" panose="02020603050405020304"/>
                </a:rPr>
                <a:t> </a:t>
              </a:r>
              <a:r>
                <a:rPr lang="en-US" sz="3200" kern="10" dirty="0" err="1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cs typeface="Times New Roman" panose="02020603050405020304"/>
                </a:rPr>
                <a:t>giờ</a:t>
              </a:r>
              <a:endParaRPr lang="en-US" sz="3200" kern="10" dirty="0">
                <a:ln w="9525">
                  <a:solidFill>
                    <a:srgbClr val="000000"/>
                  </a:solidFill>
                  <a:round/>
                </a:ln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4067044" y="699542"/>
            <a:ext cx="12001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3200" b="1" kern="1200" dirty="0" smtClean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92896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4078157" y="1110704"/>
            <a:ext cx="12859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3200" b="1" kern="1200" dirty="0" smtClean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5748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3789232" y="799554"/>
            <a:ext cx="342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3200" b="1" kern="1200" smtClean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4143222" y="1613942"/>
            <a:ext cx="10287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3200" kern="1200" smtClean="0">
              <a:solidFill>
                <a:schemeClr val="bg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" name="Text Box 32"/>
          <p:cNvSpPr txBox="1">
            <a:spLocks noChangeArrowheads="1"/>
          </p:cNvSpPr>
          <p:nvPr/>
        </p:nvSpPr>
        <p:spPr bwMode="auto">
          <a:xfrm>
            <a:off x="4096122" y="1594817"/>
            <a:ext cx="5222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3200" b="1" kern="1200" dirty="0" smtClean="0">
                <a:solidFill>
                  <a:srgbClr val="FFFF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4869387" y="1592259"/>
            <a:ext cx="3643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3200" b="1" kern="1200" dirty="0" smtClean="0">
                <a:solidFill>
                  <a:srgbClr val="FFFF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8</a:t>
            </a:r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4674891" y="1594817"/>
            <a:ext cx="4016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3200" b="1" kern="1200" dirty="0" smtClean="0">
                <a:solidFill>
                  <a:srgbClr val="FFFF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4284714" y="1596751"/>
            <a:ext cx="3803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3200" b="1" kern="1200" dirty="0" smtClean="0">
                <a:solidFill>
                  <a:srgbClr val="FFFF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7</a:t>
            </a:r>
          </a:p>
        </p:txBody>
      </p:sp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4477122" y="1592259"/>
            <a:ext cx="457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3200" b="1" kern="1200" dirty="0" smtClean="0">
                <a:solidFill>
                  <a:srgbClr val="FFFF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414591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29" grpId="0" animBg="1"/>
      <p:bldP spid="30" grpId="0" animBg="1"/>
      <p:bldP spid="31" grpId="0" animBg="1"/>
      <p:bldP spid="32" grpId="0" animBg="1"/>
      <p:bldP spid="33" grpId="0" animBg="1"/>
      <p:bldP spid="22" grpId="0"/>
      <p:bldP spid="23" grpId="0"/>
      <p:bldP spid="24" grpId="0"/>
      <p:bldP spid="25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Nong trai\88547877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250"/>
            <a:ext cx="9144000" cy="523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12" y="-1314450"/>
            <a:ext cx="8534399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AutoShape 7"/>
          <p:cNvSpPr>
            <a:spLocks noChangeArrowheads="1"/>
          </p:cNvSpPr>
          <p:nvPr/>
        </p:nvSpPr>
        <p:spPr bwMode="auto">
          <a:xfrm>
            <a:off x="3538091" y="23557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FF0000"/>
                </a:solidFill>
                <a:cs typeface="华康方圆体W7"/>
              </a:rPr>
              <a:t>0</a:t>
            </a:r>
          </a:p>
        </p:txBody>
      </p:sp>
      <p:sp>
        <p:nvSpPr>
          <p:cNvPr id="17" name="AutoShape 8"/>
          <p:cNvSpPr>
            <a:spLocks noChangeArrowheads="1"/>
          </p:cNvSpPr>
          <p:nvPr/>
        </p:nvSpPr>
        <p:spPr bwMode="auto">
          <a:xfrm>
            <a:off x="3573016" y="23684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800000"/>
                </a:solidFill>
                <a:cs typeface="华康方圆体W7"/>
              </a:rPr>
              <a:t>1</a:t>
            </a:r>
          </a:p>
        </p:txBody>
      </p:sp>
      <p:sp>
        <p:nvSpPr>
          <p:cNvPr id="18" name="AutoShape 9"/>
          <p:cNvSpPr>
            <a:spLocks noChangeArrowheads="1"/>
          </p:cNvSpPr>
          <p:nvPr/>
        </p:nvSpPr>
        <p:spPr bwMode="auto">
          <a:xfrm>
            <a:off x="3573016" y="23684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cs typeface="华康方圆体W7"/>
              </a:rPr>
              <a:t>2</a:t>
            </a:r>
          </a:p>
        </p:txBody>
      </p:sp>
      <p:sp>
        <p:nvSpPr>
          <p:cNvPr id="19" name="AutoShape 10"/>
          <p:cNvSpPr>
            <a:spLocks noChangeArrowheads="1"/>
          </p:cNvSpPr>
          <p:nvPr/>
        </p:nvSpPr>
        <p:spPr bwMode="auto">
          <a:xfrm>
            <a:off x="3573016" y="2368426"/>
            <a:ext cx="1143000" cy="914400"/>
          </a:xfrm>
          <a:prstGeom prst="star16">
            <a:avLst>
              <a:gd name="adj" fmla="val 41727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cs typeface="华康方圆体W7"/>
              </a:rPr>
              <a:t>3</a:t>
            </a:r>
          </a:p>
        </p:txBody>
      </p:sp>
      <p:sp>
        <p:nvSpPr>
          <p:cNvPr id="20" name="AutoShape 11"/>
          <p:cNvSpPr>
            <a:spLocks noChangeArrowheads="1"/>
          </p:cNvSpPr>
          <p:nvPr/>
        </p:nvSpPr>
        <p:spPr bwMode="auto">
          <a:xfrm>
            <a:off x="3573016" y="23684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cs typeface="华康方圆体W7"/>
              </a:rPr>
              <a:t>4</a:t>
            </a:r>
          </a:p>
        </p:txBody>
      </p:sp>
      <p:sp>
        <p:nvSpPr>
          <p:cNvPr id="21" name="AutoShape 12"/>
          <p:cNvSpPr>
            <a:spLocks noChangeArrowheads="1"/>
          </p:cNvSpPr>
          <p:nvPr/>
        </p:nvSpPr>
        <p:spPr bwMode="auto">
          <a:xfrm>
            <a:off x="3556248" y="23684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 dirty="0">
                <a:solidFill>
                  <a:srgbClr val="0033CC"/>
                </a:solidFill>
                <a:cs typeface="华康方圆体W7"/>
              </a:rPr>
              <a:t>5</a:t>
            </a:r>
          </a:p>
        </p:txBody>
      </p:sp>
      <p:grpSp>
        <p:nvGrpSpPr>
          <p:cNvPr id="32" name="Group 49"/>
          <p:cNvGrpSpPr/>
          <p:nvPr/>
        </p:nvGrpSpPr>
        <p:grpSpPr bwMode="auto">
          <a:xfrm>
            <a:off x="3281499" y="3341736"/>
            <a:ext cx="1938573" cy="598166"/>
            <a:chOff x="4320" y="2928"/>
            <a:chExt cx="1104" cy="1104"/>
          </a:xfrm>
          <a:solidFill>
            <a:srgbClr val="FFFF00"/>
          </a:solidFill>
        </p:grpSpPr>
        <p:sp>
          <p:nvSpPr>
            <p:cNvPr id="33" name="AutoShape 50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p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US" altLang="en-US" sz="3200">
                <a:solidFill>
                  <a:srgbClr val="FF0066"/>
                </a:solidFill>
                <a:latin typeface=".VnHelvetInsH" panose="020B7200000000000000" pitchFamily="34" charset="0"/>
                <a:cs typeface="华康方圆体W7"/>
              </a:endParaRPr>
            </a:p>
          </p:txBody>
        </p:sp>
        <p:sp>
          <p:nvSpPr>
            <p:cNvPr id="34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563" y="3165"/>
              <a:ext cx="672" cy="576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200" kern="10" dirty="0" err="1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cs typeface="Times New Roman" panose="02020603050405020304"/>
                </a:rPr>
                <a:t>Hết</a:t>
              </a:r>
              <a:r>
                <a:rPr lang="en-US" sz="3200" kern="10" dirty="0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cs typeface="Times New Roman" panose="02020603050405020304"/>
                </a:rPr>
                <a:t> </a:t>
              </a:r>
              <a:r>
                <a:rPr lang="en-US" sz="3200" kern="10" dirty="0" err="1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cs typeface="Times New Roman" panose="02020603050405020304"/>
                </a:rPr>
                <a:t>giờ</a:t>
              </a:r>
              <a:endParaRPr lang="en-US" sz="3200" kern="10" dirty="0">
                <a:ln w="9525">
                  <a:solidFill>
                    <a:srgbClr val="000000"/>
                  </a:solidFill>
                  <a:round/>
                </a:ln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3723953" y="699542"/>
            <a:ext cx="12001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3200" b="1" kern="1200" dirty="0" smtClean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73581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3735065" y="1110705"/>
            <a:ext cx="14850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3200" b="1" kern="1200" dirty="0" smtClean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6029</a:t>
            </a: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3446140" y="799555"/>
            <a:ext cx="342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3200" b="1" kern="1200" smtClean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>
            <a:off x="3813778" y="1641238"/>
            <a:ext cx="10287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3200" kern="1200" smtClean="0">
              <a:solidFill>
                <a:schemeClr val="bg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Text Box 33"/>
          <p:cNvSpPr txBox="1">
            <a:spLocks noChangeArrowheads="1"/>
          </p:cNvSpPr>
          <p:nvPr/>
        </p:nvSpPr>
        <p:spPr bwMode="auto">
          <a:xfrm>
            <a:off x="3735064" y="1660002"/>
            <a:ext cx="13409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3200" b="1" kern="1200" dirty="0" smtClean="0">
                <a:solidFill>
                  <a:srgbClr val="FFFF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7552</a:t>
            </a:r>
          </a:p>
        </p:txBody>
      </p:sp>
    </p:spTree>
    <p:extLst>
      <p:ext uri="{BB962C8B-B14F-4D97-AF65-F5344CB8AC3E}">
        <p14:creationId xmlns:p14="http://schemas.microsoft.com/office/powerpoint/2010/main" val="137233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 animBg="1"/>
      <p:bldP spid="18" grpId="0" animBg="1"/>
      <p:bldP spid="19" grpId="0" animBg="1"/>
      <p:bldP spid="20" grpId="0" animBg="1"/>
      <p:bldP spid="21" grpId="0" animBg="1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Nong trai\88547877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23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12" y="-1314450"/>
            <a:ext cx="8534399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AutoShape 7"/>
          <p:cNvSpPr>
            <a:spLocks noChangeArrowheads="1"/>
          </p:cNvSpPr>
          <p:nvPr/>
        </p:nvSpPr>
        <p:spPr bwMode="auto">
          <a:xfrm>
            <a:off x="3538091" y="23557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FF0000"/>
                </a:solidFill>
                <a:cs typeface="华康方圆体W7"/>
              </a:rPr>
              <a:t>0</a:t>
            </a:r>
          </a:p>
        </p:txBody>
      </p:sp>
      <p:sp>
        <p:nvSpPr>
          <p:cNvPr id="23" name="AutoShape 8"/>
          <p:cNvSpPr>
            <a:spLocks noChangeArrowheads="1"/>
          </p:cNvSpPr>
          <p:nvPr/>
        </p:nvSpPr>
        <p:spPr bwMode="auto">
          <a:xfrm>
            <a:off x="3573016" y="23684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800000"/>
                </a:solidFill>
                <a:cs typeface="华康方圆体W7"/>
              </a:rPr>
              <a:t>1</a:t>
            </a:r>
          </a:p>
        </p:txBody>
      </p:sp>
      <p:sp>
        <p:nvSpPr>
          <p:cNvPr id="24" name="AutoShape 9"/>
          <p:cNvSpPr>
            <a:spLocks noChangeArrowheads="1"/>
          </p:cNvSpPr>
          <p:nvPr/>
        </p:nvSpPr>
        <p:spPr bwMode="auto">
          <a:xfrm>
            <a:off x="3573016" y="23684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cs typeface="华康方圆体W7"/>
              </a:rPr>
              <a:t>2</a:t>
            </a:r>
          </a:p>
        </p:txBody>
      </p:sp>
      <p:sp>
        <p:nvSpPr>
          <p:cNvPr id="25" name="AutoShape 10"/>
          <p:cNvSpPr>
            <a:spLocks noChangeArrowheads="1"/>
          </p:cNvSpPr>
          <p:nvPr/>
        </p:nvSpPr>
        <p:spPr bwMode="auto">
          <a:xfrm>
            <a:off x="3573016" y="2368426"/>
            <a:ext cx="1143000" cy="914400"/>
          </a:xfrm>
          <a:prstGeom prst="star16">
            <a:avLst>
              <a:gd name="adj" fmla="val 41727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cs typeface="华康方圆体W7"/>
              </a:rPr>
              <a:t>3</a:t>
            </a:r>
          </a:p>
        </p:txBody>
      </p:sp>
      <p:sp>
        <p:nvSpPr>
          <p:cNvPr id="26" name="AutoShape 11"/>
          <p:cNvSpPr>
            <a:spLocks noChangeArrowheads="1"/>
          </p:cNvSpPr>
          <p:nvPr/>
        </p:nvSpPr>
        <p:spPr bwMode="auto">
          <a:xfrm>
            <a:off x="3573016" y="23684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cs typeface="华康方圆体W7"/>
              </a:rPr>
              <a:t>4</a:t>
            </a:r>
          </a:p>
        </p:txBody>
      </p:sp>
      <p:sp>
        <p:nvSpPr>
          <p:cNvPr id="27" name="AutoShape 12"/>
          <p:cNvSpPr>
            <a:spLocks noChangeArrowheads="1"/>
          </p:cNvSpPr>
          <p:nvPr/>
        </p:nvSpPr>
        <p:spPr bwMode="auto">
          <a:xfrm>
            <a:off x="3556248" y="23684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 dirty="0">
                <a:solidFill>
                  <a:srgbClr val="0033CC"/>
                </a:solidFill>
                <a:cs typeface="华康方圆体W7"/>
              </a:rPr>
              <a:t>5</a:t>
            </a:r>
          </a:p>
        </p:txBody>
      </p:sp>
      <p:grpSp>
        <p:nvGrpSpPr>
          <p:cNvPr id="28" name="Group 49"/>
          <p:cNvGrpSpPr/>
          <p:nvPr/>
        </p:nvGrpSpPr>
        <p:grpSpPr bwMode="auto">
          <a:xfrm>
            <a:off x="3281499" y="3341736"/>
            <a:ext cx="1938573" cy="598166"/>
            <a:chOff x="4320" y="2928"/>
            <a:chExt cx="1104" cy="1104"/>
          </a:xfrm>
          <a:solidFill>
            <a:srgbClr val="FFFF00"/>
          </a:solidFill>
        </p:grpSpPr>
        <p:sp>
          <p:nvSpPr>
            <p:cNvPr id="29" name="AutoShape 50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p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US" altLang="en-US" sz="3200">
                <a:solidFill>
                  <a:srgbClr val="FF0066"/>
                </a:solidFill>
                <a:latin typeface=".VnHelvetInsH" panose="020B7200000000000000" pitchFamily="34" charset="0"/>
                <a:cs typeface="华康方圆体W7"/>
              </a:endParaRPr>
            </a:p>
          </p:txBody>
        </p:sp>
        <p:sp>
          <p:nvSpPr>
            <p:cNvPr id="30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563" y="3165"/>
              <a:ext cx="672" cy="576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200" kern="10" dirty="0" err="1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cs typeface="Times New Roman" panose="02020603050405020304"/>
                </a:rPr>
                <a:t>Hết</a:t>
              </a:r>
              <a:r>
                <a:rPr lang="en-US" sz="3200" kern="10" dirty="0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cs typeface="Times New Roman" panose="02020603050405020304"/>
                </a:rPr>
                <a:t> </a:t>
              </a:r>
              <a:r>
                <a:rPr lang="en-US" sz="3200" kern="10" dirty="0" err="1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cs typeface="Times New Roman" panose="02020603050405020304"/>
                </a:rPr>
                <a:t>giờ</a:t>
              </a:r>
              <a:endParaRPr lang="en-US" sz="3200" kern="10" dirty="0">
                <a:ln w="9525">
                  <a:solidFill>
                    <a:srgbClr val="000000"/>
                  </a:solidFill>
                  <a:round/>
                </a:ln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4057725" y="663558"/>
            <a:ext cx="12001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3200" b="1" kern="1200" smtClean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9372</a:t>
            </a:r>
          </a:p>
        </p:txBody>
      </p:sp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4068837" y="1074721"/>
            <a:ext cx="12001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3200" b="1" kern="1200" smtClean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3814</a:t>
            </a:r>
          </a:p>
        </p:txBody>
      </p:sp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3779912" y="763571"/>
            <a:ext cx="342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3200" b="1" kern="1200" smtClean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</a:p>
        </p:txBody>
      </p:sp>
      <p:sp>
        <p:nvSpPr>
          <p:cNvPr id="19" name="Line 29"/>
          <p:cNvSpPr>
            <a:spLocks noChangeShapeType="1"/>
          </p:cNvSpPr>
          <p:nvPr/>
        </p:nvSpPr>
        <p:spPr bwMode="auto">
          <a:xfrm>
            <a:off x="4174846" y="1591606"/>
            <a:ext cx="10287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3200" kern="1200" smtClean="0">
              <a:solidFill>
                <a:schemeClr val="bg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Text Box 34"/>
          <p:cNvSpPr txBox="1">
            <a:spLocks noChangeArrowheads="1"/>
          </p:cNvSpPr>
          <p:nvPr/>
        </p:nvSpPr>
        <p:spPr bwMode="auto">
          <a:xfrm>
            <a:off x="4293096" y="1131590"/>
            <a:ext cx="1143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3200" b="1" kern="1200" dirty="0" smtClean="0">
                <a:solidFill>
                  <a:srgbClr val="FFFF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5558</a:t>
            </a:r>
          </a:p>
        </p:txBody>
      </p:sp>
    </p:spTree>
    <p:extLst>
      <p:ext uri="{BB962C8B-B14F-4D97-AF65-F5344CB8AC3E}">
        <p14:creationId xmlns:p14="http://schemas.microsoft.com/office/powerpoint/2010/main" val="296824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23" grpId="0" animBg="1"/>
      <p:bldP spid="24" grpId="0" animBg="1"/>
      <p:bldP spid="25" grpId="0" animBg="1"/>
      <p:bldP spid="26" grpId="0" animBg="1"/>
      <p:bldP spid="27" grpId="0" animBg="1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Nong trai\88547877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23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12" y="-1348105"/>
            <a:ext cx="8534399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AutoShape 7"/>
          <p:cNvSpPr>
            <a:spLocks noChangeArrowheads="1"/>
          </p:cNvSpPr>
          <p:nvPr/>
        </p:nvSpPr>
        <p:spPr bwMode="auto">
          <a:xfrm>
            <a:off x="3538091" y="23557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FF0000"/>
                </a:solidFill>
                <a:cs typeface="华康方圆体W7"/>
              </a:rPr>
              <a:t>0</a:t>
            </a:r>
          </a:p>
        </p:txBody>
      </p:sp>
      <p:sp>
        <p:nvSpPr>
          <p:cNvPr id="23" name="AutoShape 8"/>
          <p:cNvSpPr>
            <a:spLocks noChangeArrowheads="1"/>
          </p:cNvSpPr>
          <p:nvPr/>
        </p:nvSpPr>
        <p:spPr bwMode="auto">
          <a:xfrm>
            <a:off x="3573016" y="23684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800000"/>
                </a:solidFill>
                <a:cs typeface="华康方圆体W7"/>
              </a:rPr>
              <a:t>1</a:t>
            </a:r>
          </a:p>
        </p:txBody>
      </p:sp>
      <p:sp>
        <p:nvSpPr>
          <p:cNvPr id="24" name="AutoShape 9"/>
          <p:cNvSpPr>
            <a:spLocks noChangeArrowheads="1"/>
          </p:cNvSpPr>
          <p:nvPr/>
        </p:nvSpPr>
        <p:spPr bwMode="auto">
          <a:xfrm>
            <a:off x="3573016" y="23684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cs typeface="华康方圆体W7"/>
              </a:rPr>
              <a:t>2</a:t>
            </a:r>
          </a:p>
        </p:txBody>
      </p:sp>
      <p:sp>
        <p:nvSpPr>
          <p:cNvPr id="25" name="AutoShape 10"/>
          <p:cNvSpPr>
            <a:spLocks noChangeArrowheads="1"/>
          </p:cNvSpPr>
          <p:nvPr/>
        </p:nvSpPr>
        <p:spPr bwMode="auto">
          <a:xfrm>
            <a:off x="3573016" y="2368426"/>
            <a:ext cx="1143000" cy="914400"/>
          </a:xfrm>
          <a:prstGeom prst="star16">
            <a:avLst>
              <a:gd name="adj" fmla="val 41727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cs typeface="华康方圆体W7"/>
              </a:rPr>
              <a:t>3</a:t>
            </a:r>
          </a:p>
        </p:txBody>
      </p:sp>
      <p:sp>
        <p:nvSpPr>
          <p:cNvPr id="26" name="AutoShape 11"/>
          <p:cNvSpPr>
            <a:spLocks noChangeArrowheads="1"/>
          </p:cNvSpPr>
          <p:nvPr/>
        </p:nvSpPr>
        <p:spPr bwMode="auto">
          <a:xfrm>
            <a:off x="3573016" y="23684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cs typeface="华康方圆体W7"/>
              </a:rPr>
              <a:t>4</a:t>
            </a:r>
          </a:p>
        </p:txBody>
      </p:sp>
      <p:sp>
        <p:nvSpPr>
          <p:cNvPr id="27" name="AutoShape 12"/>
          <p:cNvSpPr>
            <a:spLocks noChangeArrowheads="1"/>
          </p:cNvSpPr>
          <p:nvPr/>
        </p:nvSpPr>
        <p:spPr bwMode="auto">
          <a:xfrm>
            <a:off x="3556248" y="2368426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 dirty="0">
                <a:solidFill>
                  <a:srgbClr val="0033CC"/>
                </a:solidFill>
                <a:cs typeface="华康方圆体W7"/>
              </a:rPr>
              <a:t>5</a:t>
            </a:r>
          </a:p>
        </p:txBody>
      </p:sp>
      <p:grpSp>
        <p:nvGrpSpPr>
          <p:cNvPr id="28" name="Group 49"/>
          <p:cNvGrpSpPr/>
          <p:nvPr/>
        </p:nvGrpSpPr>
        <p:grpSpPr bwMode="auto">
          <a:xfrm>
            <a:off x="3281499" y="3341736"/>
            <a:ext cx="1938573" cy="598166"/>
            <a:chOff x="4320" y="2928"/>
            <a:chExt cx="1104" cy="1104"/>
          </a:xfrm>
          <a:solidFill>
            <a:srgbClr val="FFFF00"/>
          </a:solidFill>
        </p:grpSpPr>
        <p:sp>
          <p:nvSpPr>
            <p:cNvPr id="29" name="AutoShape 50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p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US" altLang="en-US" sz="3200">
                <a:solidFill>
                  <a:srgbClr val="FF0066"/>
                </a:solidFill>
                <a:latin typeface=".VnHelvetInsH" panose="020B7200000000000000" pitchFamily="34" charset="0"/>
                <a:cs typeface="华康方圆体W7"/>
              </a:endParaRPr>
            </a:p>
          </p:txBody>
        </p:sp>
        <p:sp>
          <p:nvSpPr>
            <p:cNvPr id="30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563" y="3165"/>
              <a:ext cx="672" cy="576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200" kern="10" dirty="0" err="1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cs typeface="Times New Roman" panose="02020603050405020304"/>
                </a:rPr>
                <a:t>Hết</a:t>
              </a:r>
              <a:r>
                <a:rPr lang="en-US" sz="3200" kern="10" dirty="0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cs typeface="Times New Roman" panose="02020603050405020304"/>
                </a:rPr>
                <a:t> </a:t>
              </a:r>
              <a:r>
                <a:rPr lang="en-US" sz="3200" kern="10" dirty="0" err="1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cs typeface="Times New Roman" panose="02020603050405020304"/>
                </a:rPr>
                <a:t>giờ</a:t>
              </a:r>
              <a:endParaRPr lang="en-US" sz="3200" kern="10" dirty="0">
                <a:ln w="9525">
                  <a:solidFill>
                    <a:srgbClr val="000000"/>
                  </a:solidFill>
                  <a:round/>
                </a:ln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3841701" y="644932"/>
            <a:ext cx="1200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2484</a:t>
            </a:r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3852813" y="1056095"/>
            <a:ext cx="1196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9177</a:t>
            </a:r>
          </a:p>
        </p:txBody>
      </p:sp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3563888" y="744945"/>
            <a:ext cx="342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</a:p>
        </p:txBody>
      </p:sp>
      <p:sp>
        <p:nvSpPr>
          <p:cNvPr id="20" name="Line 25"/>
          <p:cNvSpPr>
            <a:spLocks noChangeShapeType="1"/>
          </p:cNvSpPr>
          <p:nvPr/>
        </p:nvSpPr>
        <p:spPr bwMode="auto">
          <a:xfrm>
            <a:off x="3849638" y="1559332"/>
            <a:ext cx="10287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 smtClean="0">
              <a:solidFill>
                <a:schemeClr val="bg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" name="Text Box 35"/>
          <p:cNvSpPr txBox="1">
            <a:spLocks noChangeArrowheads="1"/>
          </p:cNvSpPr>
          <p:nvPr/>
        </p:nvSpPr>
        <p:spPr bwMode="auto">
          <a:xfrm>
            <a:off x="3814427" y="1616482"/>
            <a:ext cx="114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smtClean="0">
                <a:solidFill>
                  <a:srgbClr val="FFFF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3307</a:t>
            </a:r>
          </a:p>
        </p:txBody>
      </p:sp>
    </p:spTree>
    <p:extLst>
      <p:ext uri="{BB962C8B-B14F-4D97-AF65-F5344CB8AC3E}">
        <p14:creationId xmlns:p14="http://schemas.microsoft.com/office/powerpoint/2010/main" val="544783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23" grpId="0" animBg="1"/>
      <p:bldP spid="24" grpId="0" animBg="1"/>
      <p:bldP spid="25" grpId="0" animBg="1"/>
      <p:bldP spid="26" grpId="0" animBg="1"/>
      <p:bldP spid="27" grpId="0" animBg="1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288" y="0"/>
            <a:ext cx="9158288" cy="516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1543050" y="1839913"/>
            <a:ext cx="1200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92896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554163" y="2251075"/>
            <a:ext cx="1196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5748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265238" y="1939925"/>
            <a:ext cx="342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1550988" y="2754313"/>
            <a:ext cx="10287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 smtClean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3303588" y="1828800"/>
            <a:ext cx="1200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73581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3314700" y="2239963"/>
            <a:ext cx="1196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6029</a:t>
            </a:r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3025775" y="1928813"/>
            <a:ext cx="342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</a:p>
        </p:txBody>
      </p:sp>
      <p:sp>
        <p:nvSpPr>
          <p:cNvPr id="32785" name="Line 17"/>
          <p:cNvSpPr>
            <a:spLocks noChangeShapeType="1"/>
          </p:cNvSpPr>
          <p:nvPr/>
        </p:nvSpPr>
        <p:spPr bwMode="auto">
          <a:xfrm>
            <a:off x="3311525" y="2743200"/>
            <a:ext cx="10287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 smtClean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6618288" y="1828800"/>
            <a:ext cx="1200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2484</a:t>
            </a:r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6629400" y="2239963"/>
            <a:ext cx="1196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9177</a:t>
            </a:r>
          </a:p>
        </p:txBody>
      </p: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6340475" y="1928813"/>
            <a:ext cx="342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</a:p>
        </p:txBody>
      </p:sp>
      <p:sp>
        <p:nvSpPr>
          <p:cNvPr id="32793" name="Line 25"/>
          <p:cNvSpPr>
            <a:spLocks noChangeShapeType="1"/>
          </p:cNvSpPr>
          <p:nvPr/>
        </p:nvSpPr>
        <p:spPr bwMode="auto">
          <a:xfrm>
            <a:off x="6626225" y="2743200"/>
            <a:ext cx="10287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 smtClean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794" name="Text Box 26"/>
          <p:cNvSpPr txBox="1">
            <a:spLocks noChangeArrowheads="1"/>
          </p:cNvSpPr>
          <p:nvPr/>
        </p:nvSpPr>
        <p:spPr bwMode="auto">
          <a:xfrm>
            <a:off x="4960938" y="1828800"/>
            <a:ext cx="1200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9372</a:t>
            </a:r>
          </a:p>
        </p:txBody>
      </p:sp>
      <p:sp>
        <p:nvSpPr>
          <p:cNvPr id="32795" name="Text Box 27"/>
          <p:cNvSpPr txBox="1">
            <a:spLocks noChangeArrowheads="1"/>
          </p:cNvSpPr>
          <p:nvPr/>
        </p:nvSpPr>
        <p:spPr bwMode="auto">
          <a:xfrm>
            <a:off x="4972050" y="2239963"/>
            <a:ext cx="1196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3814</a:t>
            </a:r>
          </a:p>
        </p:txBody>
      </p:sp>
      <p:sp>
        <p:nvSpPr>
          <p:cNvPr id="32796" name="Text Box 28"/>
          <p:cNvSpPr txBox="1">
            <a:spLocks noChangeArrowheads="1"/>
          </p:cNvSpPr>
          <p:nvPr/>
        </p:nvSpPr>
        <p:spPr bwMode="auto">
          <a:xfrm>
            <a:off x="4683125" y="1928813"/>
            <a:ext cx="342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</a:p>
        </p:txBody>
      </p:sp>
      <p:sp>
        <p:nvSpPr>
          <p:cNvPr id="32797" name="Line 29"/>
          <p:cNvSpPr>
            <a:spLocks noChangeShapeType="1"/>
          </p:cNvSpPr>
          <p:nvPr/>
        </p:nvSpPr>
        <p:spPr bwMode="auto">
          <a:xfrm>
            <a:off x="4968875" y="2743200"/>
            <a:ext cx="10287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 smtClean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798" name="Text Box 30"/>
          <p:cNvSpPr txBox="1">
            <a:spLocks noChangeArrowheads="1"/>
          </p:cNvSpPr>
          <p:nvPr/>
        </p:nvSpPr>
        <p:spPr bwMode="auto">
          <a:xfrm>
            <a:off x="1347787" y="1257300"/>
            <a:ext cx="29924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lang="en-US" altLang="vi-VN" sz="2800" b="1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1: </a:t>
            </a:r>
            <a:r>
              <a:rPr lang="en-US" altLang="vi-VN" sz="2800" b="1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endParaRPr lang="en-US" altLang="vi-VN" sz="2800" b="1" kern="1200" dirty="0" smtClean="0">
              <a:solidFill>
                <a:srgbClr val="0000FF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800" name="Text Box 32"/>
          <p:cNvSpPr txBox="1">
            <a:spLocks noChangeArrowheads="1"/>
          </p:cNvSpPr>
          <p:nvPr/>
        </p:nvSpPr>
        <p:spPr bwMode="auto">
          <a:xfrm>
            <a:off x="1543050" y="2857500"/>
            <a:ext cx="522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</a:p>
        </p:txBody>
      </p:sp>
      <p:sp>
        <p:nvSpPr>
          <p:cNvPr id="32801" name="Text Box 33"/>
          <p:cNvSpPr txBox="1">
            <a:spLocks noChangeArrowheads="1"/>
          </p:cNvSpPr>
          <p:nvPr/>
        </p:nvSpPr>
        <p:spPr bwMode="auto">
          <a:xfrm>
            <a:off x="3314700" y="2816556"/>
            <a:ext cx="114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7552</a:t>
            </a:r>
          </a:p>
        </p:txBody>
      </p:sp>
      <p:sp>
        <p:nvSpPr>
          <p:cNvPr id="32802" name="Text Box 34"/>
          <p:cNvSpPr txBox="1">
            <a:spLocks noChangeArrowheads="1"/>
          </p:cNvSpPr>
          <p:nvPr/>
        </p:nvSpPr>
        <p:spPr bwMode="auto">
          <a:xfrm>
            <a:off x="4947312" y="2816556"/>
            <a:ext cx="114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5558</a:t>
            </a:r>
          </a:p>
        </p:txBody>
      </p:sp>
      <p:sp>
        <p:nvSpPr>
          <p:cNvPr id="32803" name="Text Box 35"/>
          <p:cNvSpPr txBox="1">
            <a:spLocks noChangeArrowheads="1"/>
          </p:cNvSpPr>
          <p:nvPr/>
        </p:nvSpPr>
        <p:spPr bwMode="auto">
          <a:xfrm>
            <a:off x="6577366" y="2800350"/>
            <a:ext cx="114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3307</a:t>
            </a:r>
          </a:p>
        </p:txBody>
      </p:sp>
      <p:sp>
        <p:nvSpPr>
          <p:cNvPr id="26" name="Rectangle 30"/>
          <p:cNvSpPr>
            <a:spLocks noChangeArrowheads="1"/>
          </p:cNvSpPr>
          <p:nvPr/>
        </p:nvSpPr>
        <p:spPr bwMode="auto">
          <a:xfrm>
            <a:off x="1143000" y="0"/>
            <a:ext cx="685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Thứ</a:t>
            </a:r>
            <a:r>
              <a:rPr lang="en-US" altLang="vi-VN" sz="2800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sáu</a:t>
            </a:r>
            <a:r>
              <a:rPr lang="en-US" altLang="vi-VN" sz="2800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altLang="vi-VN" sz="2800" b="1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ngày</a:t>
            </a:r>
            <a:r>
              <a:rPr lang="en-US" altLang="vi-VN" sz="2800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1 </a:t>
            </a:r>
            <a:r>
              <a:rPr lang="en-US" altLang="vi-VN" sz="2800" b="1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tháng</a:t>
            </a:r>
            <a:r>
              <a:rPr lang="en-US" altLang="vi-VN" sz="2800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4 </a:t>
            </a:r>
            <a:r>
              <a:rPr lang="en-US" altLang="vi-VN" sz="2800" b="1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năm</a:t>
            </a:r>
            <a:r>
              <a:rPr lang="en-US" altLang="vi-VN" sz="2800" b="1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2022</a:t>
            </a:r>
          </a:p>
        </p:txBody>
      </p:sp>
      <p:sp>
        <p:nvSpPr>
          <p:cNvPr id="27" name="Text Box 31"/>
          <p:cNvSpPr txBox="1">
            <a:spLocks noChangeArrowheads="1"/>
          </p:cNvSpPr>
          <p:nvPr/>
        </p:nvSpPr>
        <p:spPr bwMode="auto">
          <a:xfrm>
            <a:off x="1143000" y="342900"/>
            <a:ext cx="685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u="sng" kern="1200" dirty="0" err="1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oán</a:t>
            </a:r>
            <a:endParaRPr lang="en-US" altLang="vi-VN" sz="2800" b="1" u="sng" kern="1200" dirty="0" smtClean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1143000" y="742950"/>
            <a:ext cx="685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ép</a:t>
            </a: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ừ</a:t>
            </a: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ạm</a:t>
            </a: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vi 100 000</a:t>
            </a: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2302667" y="2854942"/>
            <a:ext cx="3643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8</a:t>
            </a: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2108171" y="2857500"/>
            <a:ext cx="4016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1717994" y="2859434"/>
            <a:ext cx="380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7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910402" y="2854942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2579688" y="1739576"/>
            <a:ext cx="61753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8372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5" descr="C:\Users\Du Linh\Desktop\pngtree-school-season-learning-background-material-seasonlearning-a-cornerlearning-image_6726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48"/>
            <a:ext cx="9144000" cy="5143500"/>
          </a:xfrm>
          <a:prstGeom prst="rect">
            <a:avLst/>
          </a:prstGeom>
          <a:noFill/>
        </p:spPr>
      </p:pic>
      <p:graphicFrame>
        <p:nvGraphicFramePr>
          <p:cNvPr id="6160" name="Object 1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38510684"/>
              </p:ext>
            </p:extLst>
          </p:nvPr>
        </p:nvGraphicFramePr>
        <p:xfrm>
          <a:off x="1600200" y="2800350"/>
          <a:ext cx="13716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723586" imgH="660113" progId="Equation.DSMT4">
                  <p:embed/>
                </p:oleObj>
              </mc:Choice>
              <mc:Fallback>
                <p:oleObj name="Equation" r:id="rId4" imgW="723586" imgH="6601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00350"/>
                        <a:ext cx="13716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96695711"/>
              </p:ext>
            </p:extLst>
          </p:nvPr>
        </p:nvGraphicFramePr>
        <p:xfrm>
          <a:off x="3962400" y="2895600"/>
          <a:ext cx="13144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723586" imgH="660113" progId="Equation.DSMT4">
                  <p:embed/>
                </p:oleObj>
              </mc:Choice>
              <mc:Fallback>
                <p:oleObj name="Equation" r:id="rId6" imgW="723586" imgH="6601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95600"/>
                        <a:ext cx="13144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1876095" y="3592843"/>
            <a:ext cx="1366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5234</a:t>
            </a:r>
          </a:p>
        </p:txBody>
      </p:sp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4233020" y="3621087"/>
            <a:ext cx="13366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8056</a:t>
            </a:r>
          </a:p>
        </p:txBody>
      </p:sp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6500016" y="2678856"/>
            <a:ext cx="1371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9283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5765</a:t>
            </a:r>
            <a:r>
              <a:rPr lang="en-US" altLang="vi-VN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43518</a:t>
            </a: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1143000" y="1738312"/>
            <a:ext cx="4057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lang="en-US" altLang="vi-VN" sz="2800" b="1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2: </a:t>
            </a:r>
            <a:r>
              <a:rPr lang="en-US" altLang="vi-VN" sz="2800" b="1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ặt</a:t>
            </a:r>
            <a:r>
              <a:rPr lang="en-US" altLang="vi-VN" sz="2800" b="1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lang="en-US" altLang="vi-VN" sz="2800" b="1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rồi</a:t>
            </a:r>
            <a:r>
              <a:rPr lang="en-US" altLang="vi-VN" sz="2800" b="1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lang="en-US" altLang="vi-VN" sz="2800" b="1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1196975" y="2236787"/>
            <a:ext cx="825182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63780 – 18546     91462 – 53046     49283 - 5765</a:t>
            </a:r>
          </a:p>
        </p:txBody>
      </p:sp>
      <p:sp>
        <p:nvSpPr>
          <p:cNvPr id="13" name="Rectangle 30"/>
          <p:cNvSpPr>
            <a:spLocks noChangeArrowheads="1"/>
          </p:cNvSpPr>
          <p:nvPr/>
        </p:nvSpPr>
        <p:spPr bwMode="auto">
          <a:xfrm>
            <a:off x="1143000" y="481012"/>
            <a:ext cx="685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Thứ</a:t>
            </a:r>
            <a:r>
              <a:rPr lang="en-US" altLang="vi-VN" sz="28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sáu</a:t>
            </a:r>
            <a:r>
              <a:rPr lang="en-US" altLang="vi-VN" sz="28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altLang="vi-VN" sz="28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ngày</a:t>
            </a:r>
            <a:r>
              <a:rPr lang="en-US" altLang="vi-VN" sz="28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1 </a:t>
            </a:r>
            <a:r>
              <a:rPr lang="en-US" altLang="vi-VN" sz="28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tháng</a:t>
            </a:r>
            <a:r>
              <a:rPr lang="en-US" altLang="vi-VN" sz="28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4 </a:t>
            </a:r>
            <a:r>
              <a:rPr lang="en-US" altLang="vi-VN" sz="28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năm</a:t>
            </a:r>
            <a:r>
              <a:rPr lang="en-US" altLang="vi-VN" sz="28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2022</a:t>
            </a:r>
          </a:p>
        </p:txBody>
      </p:sp>
      <p:sp>
        <p:nvSpPr>
          <p:cNvPr id="14" name="Text Box 31"/>
          <p:cNvSpPr txBox="1">
            <a:spLocks noChangeArrowheads="1"/>
          </p:cNvSpPr>
          <p:nvPr/>
        </p:nvSpPr>
        <p:spPr bwMode="auto">
          <a:xfrm>
            <a:off x="1143000" y="823912"/>
            <a:ext cx="685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u="sng" kern="1200" dirty="0" err="1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oán</a:t>
            </a:r>
            <a:endParaRPr lang="en-US" altLang="vi-VN" sz="2800" u="sng" kern="1200" dirty="0" smtClean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1143000" y="1223962"/>
            <a:ext cx="685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ép</a:t>
            </a: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ừ</a:t>
            </a: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ạm</a:t>
            </a:r>
            <a:r>
              <a:rPr lang="en-US" altLang="vi-VN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vi 100 000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2275367" y="2204888"/>
            <a:ext cx="24384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618748" y="3621087"/>
            <a:ext cx="81518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6237767" y="2997051"/>
            <a:ext cx="381000" cy="304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sz="1800" kern="1200" dirty="0" smtClean="0">
                <a:solidFill>
                  <a:srgbClr val="000000"/>
                </a:solidFill>
              </a:rPr>
              <a:t>_</a:t>
            </a:r>
          </a:p>
        </p:txBody>
      </p:sp>
    </p:spTree>
    <p:extLst>
      <p:ext uri="{BB962C8B-B14F-4D97-AF65-F5344CB8AC3E}">
        <p14:creationId xmlns:p14="http://schemas.microsoft.com/office/powerpoint/2010/main" val="269612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8" grpId="0"/>
      <p:bldP spid="6169" grpId="0"/>
      <p:bldP spid="6170" grpId="0"/>
      <p:bldP spid="6175" grpId="0"/>
      <p:bldP spid="6176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 descr="C:\Users\Du Linh\Desktop\0.1_(66).jp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973" y="-135397"/>
            <a:ext cx="9197971" cy="5278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457200" y="1257300"/>
            <a:ext cx="84582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3: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quãng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dài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25850m,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ó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9850m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ã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ải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hựa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ỏi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òn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ao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hiêu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i-lô-mét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hưa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ược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ải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hựa</a:t>
            </a:r>
            <a:r>
              <a:rPr lang="en-US" altLang="vi-VN" sz="2600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? 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1046642" y="2725877"/>
            <a:ext cx="154305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600" b="1" u="sng" kern="1200" dirty="0" err="1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óm</a:t>
            </a:r>
            <a:r>
              <a:rPr lang="en-US" altLang="vi-VN" sz="2600" b="1" u="sng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b="1" u="sng" kern="1200" dirty="0" err="1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ắt</a:t>
            </a:r>
            <a:endParaRPr lang="en-US" altLang="vi-VN" sz="2600" b="1" kern="1200" dirty="0" smtClean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5492750" y="2514600"/>
            <a:ext cx="135325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600" b="1" u="sng" kern="1200" dirty="0" err="1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lang="en-US" altLang="vi-VN" sz="2600" b="1" u="sng" kern="1200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b="1" u="sng" kern="1200" dirty="0" err="1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iải</a:t>
            </a:r>
            <a:r>
              <a:rPr lang="en-US" altLang="vi-VN" sz="2600" b="1" kern="1200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 flipH="1" flipV="1">
            <a:off x="3962399" y="2628900"/>
            <a:ext cx="15875" cy="230505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600" kern="1200" smtClean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457201" y="3108007"/>
            <a:ext cx="44577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600" kern="1200" dirty="0" err="1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Quãng</a:t>
            </a:r>
            <a:r>
              <a:rPr lang="en-US" altLang="vi-VN" sz="2600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lang="en-US" altLang="vi-VN" sz="2600" b="1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: </a:t>
            </a:r>
            <a:r>
              <a:rPr lang="en-US" altLang="vi-VN" sz="2600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5 850 m</a:t>
            </a:r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457201" y="3508057"/>
            <a:ext cx="33909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600" kern="1200" dirty="0" err="1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ã</a:t>
            </a:r>
            <a:r>
              <a:rPr lang="en-US" altLang="vi-VN" sz="2600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ải</a:t>
            </a:r>
            <a:r>
              <a:rPr lang="en-US" altLang="vi-VN" sz="2600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hựa</a:t>
            </a:r>
            <a:r>
              <a:rPr lang="en-US" altLang="vi-VN" sz="2600" b="1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: </a:t>
            </a:r>
            <a:r>
              <a:rPr lang="en-US" altLang="vi-VN" sz="2600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9850 m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457200" y="3908107"/>
            <a:ext cx="461803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600" kern="1200" dirty="0" err="1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hưa</a:t>
            </a:r>
            <a:r>
              <a:rPr lang="en-US" altLang="vi-VN" sz="2600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ải</a:t>
            </a:r>
            <a:r>
              <a:rPr lang="en-US" altLang="vi-VN" sz="2600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hựa</a:t>
            </a:r>
            <a:r>
              <a:rPr lang="en-US" altLang="vi-VN" sz="2600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b="1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altLang="vi-VN" sz="2600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… km?</a:t>
            </a:r>
          </a:p>
        </p:txBody>
      </p:sp>
      <p:sp>
        <p:nvSpPr>
          <p:cNvPr id="7193" name="AutoShape 25"/>
          <p:cNvSpPr>
            <a:spLocks noChangeArrowheads="1"/>
          </p:cNvSpPr>
          <p:nvPr/>
        </p:nvSpPr>
        <p:spPr bwMode="auto">
          <a:xfrm>
            <a:off x="4513593" y="3124200"/>
            <a:ext cx="3978275" cy="1200150"/>
          </a:xfrm>
          <a:prstGeom prst="roundRect">
            <a:avLst>
              <a:gd name="adj" fmla="val 16667"/>
            </a:avLst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vi-VN" sz="2600" kern="12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vi-VN" sz="2600" kern="1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vi-VN" sz="2600" kern="1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đường</a:t>
            </a:r>
            <a:r>
              <a:rPr lang="en-US" altLang="vi-VN" sz="2600" kern="1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vi-VN" sz="2600" kern="1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chưa</a:t>
            </a:r>
            <a:r>
              <a:rPr lang="en-US" altLang="vi-VN" sz="2600" kern="1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vi-VN" sz="2600" kern="1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được</a:t>
            </a:r>
            <a:r>
              <a:rPr lang="en-US" altLang="vi-VN" sz="2600" kern="1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vi-VN" sz="2600" kern="1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trải</a:t>
            </a:r>
            <a:r>
              <a:rPr lang="en-US" altLang="vi-VN" sz="2600" kern="1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vi-VN" sz="2600" kern="1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nhựa</a:t>
            </a:r>
            <a:r>
              <a:rPr lang="en-US" altLang="vi-VN" sz="2600" kern="1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vi-VN" sz="2600" kern="1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là</a:t>
            </a:r>
            <a:r>
              <a:rPr lang="en-US" altLang="vi-VN" sz="2600" kern="1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: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vi-VN" sz="2600" kern="1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   25850 – 9850 = 16000 (m)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vi-VN" sz="2600" kern="1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  </a:t>
            </a:r>
            <a:r>
              <a:rPr lang="en-US" altLang="vi-VN" sz="2600" kern="1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Đổi</a:t>
            </a:r>
            <a:r>
              <a:rPr lang="en-US" altLang="vi-VN" sz="2600" kern="1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 16000 m = 16 km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vi-VN" sz="2600" kern="12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           </a:t>
            </a:r>
            <a:r>
              <a:rPr lang="en-US" altLang="vi-VN" sz="2600" u="sng" kern="1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Đáp</a:t>
            </a:r>
            <a:r>
              <a:rPr lang="en-US" altLang="vi-VN" sz="2600" u="sng" kern="1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vi-VN" sz="2600" u="sng" kern="1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altLang="vi-VN" sz="2600" kern="1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: 16 km</a:t>
            </a:r>
          </a:p>
        </p:txBody>
      </p:sp>
      <p:sp>
        <p:nvSpPr>
          <p:cNvPr id="14" name="Rectangle 30"/>
          <p:cNvSpPr>
            <a:spLocks noChangeArrowheads="1"/>
          </p:cNvSpPr>
          <p:nvPr/>
        </p:nvSpPr>
        <p:spPr bwMode="auto">
          <a:xfrm>
            <a:off x="914400" y="-19050"/>
            <a:ext cx="6858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6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Thứ</a:t>
            </a:r>
            <a:r>
              <a:rPr lang="en-US" altLang="vi-VN" sz="26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sáu</a:t>
            </a:r>
            <a:r>
              <a:rPr lang="en-US" altLang="vi-VN" sz="26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altLang="vi-VN" sz="26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ngày</a:t>
            </a:r>
            <a:r>
              <a:rPr lang="en-US" altLang="vi-VN" sz="26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1 </a:t>
            </a:r>
            <a:r>
              <a:rPr lang="en-US" altLang="vi-VN" sz="26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tháng</a:t>
            </a:r>
            <a:r>
              <a:rPr lang="en-US" altLang="vi-VN" sz="26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4 </a:t>
            </a:r>
            <a:r>
              <a:rPr lang="en-US" altLang="vi-VN" sz="26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năm</a:t>
            </a:r>
            <a:r>
              <a:rPr lang="en-US" altLang="vi-VN" sz="26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2022</a:t>
            </a:r>
          </a:p>
        </p:txBody>
      </p: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914400" y="323850"/>
            <a:ext cx="6858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600" u="sng" kern="1200" dirty="0" err="1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oán</a:t>
            </a:r>
            <a:endParaRPr lang="en-US" altLang="vi-VN" sz="2600" u="sng" kern="1200" dirty="0" smtClean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914400" y="723900"/>
            <a:ext cx="6858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6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ép</a:t>
            </a:r>
            <a:r>
              <a:rPr lang="en-US" altLang="vi-VN" sz="26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ừ</a:t>
            </a:r>
            <a:r>
              <a:rPr lang="en-US" altLang="vi-VN" sz="26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lang="en-US" altLang="vi-VN" sz="26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lang="en-US" altLang="vi-VN" sz="26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lang="en-US" altLang="vi-VN" sz="26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ạm</a:t>
            </a:r>
            <a:r>
              <a:rPr lang="en-US" altLang="vi-VN" sz="26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vi 100 000</a:t>
            </a: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5734860" y="1660013"/>
            <a:ext cx="2289175" cy="190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98967" y="2087083"/>
            <a:ext cx="2438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409701" y="1686816"/>
            <a:ext cx="408304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3203575" y="2068033"/>
            <a:ext cx="5407025" cy="190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02505" y="2495550"/>
            <a:ext cx="183589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132324" y="3712054"/>
            <a:ext cx="2912977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vi-VN" sz="2400" kern="1200" dirty="0" err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itchFamily="18" charset="0"/>
              </a:rPr>
              <a:t>Đổi</a:t>
            </a:r>
            <a:r>
              <a:rPr lang="en-US" altLang="vi-VN" sz="2400" kern="1200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itchFamily="18" charset="0"/>
              </a:rPr>
              <a:t> 16000 m = 16 km</a:t>
            </a:r>
          </a:p>
        </p:txBody>
      </p:sp>
    </p:spTree>
    <p:extLst>
      <p:ext uri="{BB962C8B-B14F-4D97-AF65-F5344CB8AC3E}">
        <p14:creationId xmlns:p14="http://schemas.microsoft.com/office/powerpoint/2010/main" val="370520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/>
      <p:bldP spid="7185" grpId="0"/>
      <p:bldP spid="7187" grpId="0"/>
      <p:bldP spid="7190" grpId="0"/>
      <p:bldP spid="7191" grpId="0"/>
      <p:bldP spid="7192" grpId="0"/>
      <p:bldP spid="7193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914082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1219200" y="438150"/>
            <a:ext cx="6858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6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Thứ</a:t>
            </a:r>
            <a:r>
              <a:rPr lang="en-US" altLang="vi-VN" sz="26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sáu</a:t>
            </a:r>
            <a:r>
              <a:rPr lang="en-US" altLang="vi-VN" sz="26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altLang="vi-VN" sz="26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ngày</a:t>
            </a:r>
            <a:r>
              <a:rPr lang="en-US" altLang="vi-VN" sz="26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1 </a:t>
            </a:r>
            <a:r>
              <a:rPr lang="en-US" altLang="vi-VN" sz="26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tháng</a:t>
            </a:r>
            <a:r>
              <a:rPr lang="en-US" altLang="vi-VN" sz="26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4 </a:t>
            </a:r>
            <a:r>
              <a:rPr lang="en-US" altLang="vi-VN" sz="26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năm</a:t>
            </a:r>
            <a:r>
              <a:rPr lang="en-US" altLang="vi-VN" sz="26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2022</a:t>
            </a:r>
          </a:p>
        </p:txBody>
      </p:sp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1219200" y="781050"/>
            <a:ext cx="6858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600" u="sng" kern="1200" dirty="0" err="1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oán</a:t>
            </a:r>
            <a:endParaRPr lang="en-US" altLang="vi-VN" sz="2600" u="sng" kern="1200" dirty="0" smtClean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1219200" y="1181100"/>
            <a:ext cx="6858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6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ép</a:t>
            </a:r>
            <a:r>
              <a:rPr lang="en-US" altLang="vi-VN" sz="26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ừ</a:t>
            </a:r>
            <a:r>
              <a:rPr lang="en-US" altLang="vi-VN" sz="26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lang="en-US" altLang="vi-VN" sz="26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lang="en-US" altLang="vi-VN" sz="26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lang="en-US" altLang="vi-VN" sz="26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ạm</a:t>
            </a:r>
            <a:r>
              <a:rPr lang="en-US" altLang="vi-VN" sz="26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vi 100 000</a:t>
            </a:r>
          </a:p>
        </p:txBody>
      </p:sp>
    </p:spTree>
    <p:extLst>
      <p:ext uri="{BB962C8B-B14F-4D97-AF65-F5344CB8AC3E}">
        <p14:creationId xmlns:p14="http://schemas.microsoft.com/office/powerpoint/2010/main" val="55627348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 descr="C:\Users\Du Linh\Desktop\pngtree-school-season-learning-background-material-seasonlearning-a-cornerlearning-image_6726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48"/>
            <a:ext cx="9144000" cy="5143500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2476929" y="1173981"/>
            <a:ext cx="40443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000000">
                    <a:lumMod val="95000"/>
                    <a:lumOff val="5000"/>
                  </a:srgbClr>
                </a:solidFill>
                <a:latin typeface="HP001 4 hàng" panose="020B0603050302020204" charset="0"/>
                <a:cs typeface="Times New Roman" panose="02020603050405020304" pitchFamily="18" charset="0"/>
              </a:rPr>
              <a:t>Toán</a:t>
            </a:r>
            <a:endParaRPr lang="en-US" sz="2400" b="1" u="sng" dirty="0">
              <a:solidFill>
                <a:srgbClr val="000000">
                  <a:lumMod val="95000"/>
                  <a:lumOff val="5000"/>
                </a:srgbClr>
              </a:solidFill>
              <a:latin typeface="HP001 4 hàng" panose="020B0603050302020204" charset="0"/>
              <a:cs typeface="Times New Roman" panose="02020603050405020304" pitchFamily="18" charset="0"/>
            </a:endParaRPr>
          </a:p>
        </p:txBody>
      </p:sp>
      <p:sp>
        <p:nvSpPr>
          <p:cNvPr id="18" name="Text Box 1"/>
          <p:cNvSpPr txBox="1"/>
          <p:nvPr/>
        </p:nvSpPr>
        <p:spPr>
          <a:xfrm>
            <a:off x="1979712" y="761231"/>
            <a:ext cx="7495540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spcBef>
                <a:spcPts val="95"/>
              </a:spcBef>
            </a:pPr>
            <a:r>
              <a:rPr lang="en-US" altLang="vi-VN" sz="2400" b="1" dirty="0" err="1">
                <a:latin typeface="HP001 4 hàng" panose="020B0603050302020204" charset="0"/>
                <a:cs typeface="HP001 4 hàng" panose="020B0603050302020204" charset="0"/>
                <a:sym typeface="+mn-ea"/>
              </a:rPr>
              <a:t>Thứ</a:t>
            </a:r>
            <a:r>
              <a:rPr lang="en-US" altLang="vi-VN" sz="2400" b="1" dirty="0">
                <a:latin typeface="HP001 4 hàng" panose="020B0603050302020204" charset="0"/>
                <a:cs typeface="HP001 4 hàng" panose="020B0603050302020204" charset="0"/>
                <a:sym typeface="+mn-ea"/>
              </a:rPr>
              <a:t> </a:t>
            </a:r>
            <a:r>
              <a:rPr lang="en-US" altLang="vi-VN" sz="2400" b="1" dirty="0" err="1" smtClean="0">
                <a:latin typeface="HP001 4 hàng" panose="020B0603050302020204" charset="0"/>
                <a:cs typeface="HP001 4 hàng" panose="020B0603050302020204" charset="0"/>
                <a:sym typeface="+mn-ea"/>
              </a:rPr>
              <a:t>sáu</a:t>
            </a:r>
            <a:r>
              <a:rPr lang="en-US" altLang="vi-VN" sz="2400" b="1" dirty="0" smtClean="0">
                <a:latin typeface="HP001 4 hàng" panose="020B0603050302020204" charset="0"/>
                <a:cs typeface="HP001 4 hàng" panose="020B0603050302020204" charset="0"/>
                <a:sym typeface="+mn-ea"/>
              </a:rPr>
              <a:t>, </a:t>
            </a:r>
            <a:r>
              <a:rPr lang="en-US" altLang="vi-VN" sz="2400" b="1" dirty="0" err="1">
                <a:latin typeface="HP001 4 hàng" panose="020B0603050302020204" charset="0"/>
                <a:cs typeface="HP001 4 hàng" panose="020B0603050302020204" charset="0"/>
                <a:sym typeface="+mn-ea"/>
              </a:rPr>
              <a:t>ngày</a:t>
            </a:r>
            <a:r>
              <a:rPr lang="en-US" altLang="vi-VN" sz="2400" b="1" dirty="0">
                <a:latin typeface="HP001 4 hàng" panose="020B0603050302020204" charset="0"/>
                <a:cs typeface="HP001 4 hàng" panose="020B0603050302020204" charset="0"/>
                <a:sym typeface="+mn-ea"/>
              </a:rPr>
              <a:t> 1</a:t>
            </a:r>
            <a:r>
              <a:rPr lang="en-US" altLang="vi-VN" sz="2400" b="1" dirty="0" smtClean="0">
                <a:latin typeface="HP001 4 hàng" panose="020B0603050302020204" charset="0"/>
                <a:cs typeface="HP001 4 hàng" panose="020B0603050302020204" charset="0"/>
                <a:sym typeface="+mn-ea"/>
              </a:rPr>
              <a:t> </a:t>
            </a:r>
            <a:r>
              <a:rPr lang="en-US" altLang="vi-VN" sz="2400" b="1" dirty="0" err="1">
                <a:latin typeface="HP001 4 hàng" panose="020B0603050302020204" charset="0"/>
                <a:cs typeface="HP001 4 hàng" panose="020B0603050302020204" charset="0"/>
                <a:sym typeface="+mn-ea"/>
              </a:rPr>
              <a:t>tháng</a:t>
            </a:r>
            <a:r>
              <a:rPr lang="en-US" altLang="vi-VN" sz="2400" b="1" dirty="0">
                <a:latin typeface="HP001 4 hàng" panose="020B0603050302020204" charset="0"/>
                <a:cs typeface="HP001 4 hàng" panose="020B0603050302020204" charset="0"/>
                <a:sym typeface="+mn-ea"/>
              </a:rPr>
              <a:t> </a:t>
            </a:r>
            <a:r>
              <a:rPr lang="en-US" altLang="vi-VN" sz="2400" b="1" dirty="0" smtClean="0">
                <a:latin typeface="HP001 4 hàng" panose="020B0603050302020204" charset="0"/>
                <a:cs typeface="HP001 4 hàng" panose="020B0603050302020204" charset="0"/>
                <a:sym typeface="+mn-ea"/>
              </a:rPr>
              <a:t>4 </a:t>
            </a:r>
            <a:r>
              <a:rPr lang="en-US" altLang="vi-VN" sz="2400" b="1" dirty="0" err="1">
                <a:latin typeface="HP001 4 hàng" panose="020B0603050302020204" charset="0"/>
                <a:cs typeface="HP001 4 hàng" panose="020B0603050302020204" charset="0"/>
                <a:sym typeface="+mn-ea"/>
              </a:rPr>
              <a:t>năm</a:t>
            </a:r>
            <a:r>
              <a:rPr lang="en-US" altLang="vi-VN" sz="2400" b="1" dirty="0">
                <a:latin typeface="HP001 4 hàng" panose="020B0603050302020204" charset="0"/>
                <a:cs typeface="HP001 4 hàng" panose="020B0603050302020204" charset="0"/>
                <a:sym typeface="+mn-ea"/>
              </a:rPr>
              <a:t> 202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18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270" y="0"/>
            <a:ext cx="9144000" cy="5143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Oval 4"/>
          <p:cNvSpPr/>
          <p:nvPr/>
        </p:nvSpPr>
        <p:spPr>
          <a:xfrm>
            <a:off x="3383416" y="2402789"/>
            <a:ext cx="4899992" cy="1674747"/>
          </a:xfrm>
          <a:prstGeom prst="ellipse">
            <a:avLst/>
          </a:prstGeom>
          <a:solidFill>
            <a:srgbClr val="66FF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05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32" descr="Bellcoll">
            <a:hlinkClick r:id="" action="ppaction://hlinkshowjump?jump=firstslide"/>
          </p:cNvPr>
          <p:cNvPicPr>
            <a:picLocks noGrp="1" noChangeAspect="1" noChangeArrowheads="1" noCrop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330325" y="2427606"/>
            <a:ext cx="1873250" cy="1896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478824" y="2792909"/>
            <a:ext cx="47195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Rung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huông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àng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34415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51"/>
          <p:cNvSpPr>
            <a:spLocks noChangeArrowheads="1"/>
          </p:cNvSpPr>
          <p:nvPr/>
        </p:nvSpPr>
        <p:spPr bwMode="auto">
          <a:xfrm>
            <a:off x="2436816" y="1028700"/>
            <a:ext cx="4517572" cy="857250"/>
          </a:xfrm>
          <a:prstGeom prst="roundRect">
            <a:avLst>
              <a:gd name="adj" fmla="val 16667"/>
            </a:avLst>
          </a:prstGeom>
          <a:solidFill>
            <a:srgbClr val="66FF66"/>
          </a:solidFill>
          <a:ln w="9525">
            <a:solidFill>
              <a:srgbClr val="FF6600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sz="1800" b="1" kern="1200" dirty="0" smtClean="0">
                <a:solidFill>
                  <a:srgbClr val="FEB8B3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kern="1200" dirty="0" smtClean="0">
                <a:solidFill>
                  <a:srgbClr val="FEB8B3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93640 – 26107=?</a:t>
            </a:r>
          </a:p>
        </p:txBody>
      </p:sp>
      <p:grpSp>
        <p:nvGrpSpPr>
          <p:cNvPr id="2" name="Group 51"/>
          <p:cNvGrpSpPr/>
          <p:nvPr/>
        </p:nvGrpSpPr>
        <p:grpSpPr bwMode="auto">
          <a:xfrm>
            <a:off x="342461" y="10716"/>
            <a:ext cx="320903" cy="5143500"/>
            <a:chOff x="202295" y="-322943"/>
            <a:chExt cx="319314" cy="7180943"/>
          </a:xfrm>
        </p:grpSpPr>
        <p:sp>
          <p:nvSpPr>
            <p:cNvPr id="7" name="Rectangle 6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500">
                <a:solidFill>
                  <a:prstClr val="black"/>
                </a:solidFill>
                <a:latin typeface=".VnTime" panose="020B7200000000000000" pitchFamily="34" charset="0"/>
                <a:ea typeface="+mn-ea"/>
              </a:endParaRPr>
            </a:p>
          </p:txBody>
        </p:sp>
        <p:sp>
          <p:nvSpPr>
            <p:cNvPr id="15405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vi-VN" sz="1500">
                <a:solidFill>
                  <a:prstClr val="black"/>
                </a:solidFill>
                <a:latin typeface=".VnTime" panose="020B7200000000000000" pitchFamily="34" charset="0"/>
                <a:ea typeface="+mn-ea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24153" y="-307983"/>
              <a:ext cx="75598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500">
                <a:solidFill>
                  <a:prstClr val="black"/>
                </a:solidFill>
                <a:effectLst>
                  <a:glow rad="101600">
                    <a:srgbClr val="4F81BD">
                      <a:satMod val="175000"/>
                      <a:alpha val="40000"/>
                    </a:srgbClr>
                  </a:glow>
                </a:effectLst>
                <a:latin typeface=".VnTime" panose="020B7200000000000000" pitchFamily="34" charset="0"/>
                <a:ea typeface="+mn-ea"/>
              </a:endParaRPr>
            </a:p>
          </p:txBody>
        </p:sp>
      </p:grpSp>
      <p:sp>
        <p:nvSpPr>
          <p:cNvPr id="10" name="AutoShape 51"/>
          <p:cNvSpPr>
            <a:spLocks noChangeArrowheads="1"/>
          </p:cNvSpPr>
          <p:nvPr/>
        </p:nvSpPr>
        <p:spPr bwMode="auto">
          <a:xfrm>
            <a:off x="2417544" y="2110981"/>
            <a:ext cx="4516438" cy="757238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rgbClr val="FF9933"/>
            </a:solidFill>
            <a:rou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 smtClean="0">
                <a:solidFill>
                  <a:srgbClr val="1F497D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7543</a:t>
            </a:r>
            <a:endParaRPr lang="en-US" sz="3200" b="1" dirty="0">
              <a:solidFill>
                <a:srgbClr val="1F497D">
                  <a:lumMod val="50000"/>
                </a:srgb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" name="Group 39"/>
          <p:cNvGrpSpPr/>
          <p:nvPr/>
        </p:nvGrpSpPr>
        <p:grpSpPr bwMode="auto">
          <a:xfrm>
            <a:off x="312980" y="2019325"/>
            <a:ext cx="1358447" cy="770335"/>
            <a:chOff x="437833" y="2692400"/>
            <a:chExt cx="1902462" cy="1027116"/>
          </a:xfrm>
        </p:grpSpPr>
        <p:pic>
          <p:nvPicPr>
            <p:cNvPr id="12" name="Picture 37" descr="Blue_chapterlist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37833" y="2692400"/>
              <a:ext cx="612980" cy="655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</p:pic>
        <p:sp>
          <p:nvSpPr>
            <p:cNvPr id="15402" name="Oval 59">
              <a:hlinkHover r:id="" action="ppaction://noaction" highlightClick="1">
                <a:snd r:embed="rId3" name="cached_combo42.wav"/>
              </a:hlinkHover>
            </p:cNvPr>
            <p:cNvSpPr>
              <a:spLocks noChangeArrowheads="1"/>
            </p:cNvSpPr>
            <p:nvPr/>
          </p:nvSpPr>
          <p:spPr bwMode="auto">
            <a:xfrm>
              <a:off x="1026797" y="2738441"/>
              <a:ext cx="1313498" cy="981075"/>
            </a:xfrm>
            <a:prstGeom prst="ellipse">
              <a:avLst/>
            </a:prstGeom>
            <a:gradFill rotWithShape="1">
              <a:gsLst>
                <a:gs pos="0">
                  <a:srgbClr val="FF00FF">
                    <a:alpha val="53998"/>
                  </a:srgbClr>
                </a:gs>
                <a:gs pos="100000">
                  <a:srgbClr val="760076">
                    <a:alpha val="59000"/>
                  </a:srgbClr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endParaRPr lang="vi-VN" sz="1500">
                <a:solidFill>
                  <a:prstClr val="black"/>
                </a:solidFill>
                <a:latin typeface=".VnTime" panose="020B7200000000000000" pitchFamily="34" charset="0"/>
                <a:ea typeface="+mn-ea"/>
              </a:endParaRPr>
            </a:p>
          </p:txBody>
        </p:sp>
        <p:sp>
          <p:nvSpPr>
            <p:cNvPr id="15403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1280160" y="2895600"/>
              <a:ext cx="853440" cy="685800"/>
            </a:xfrm>
            <a:prstGeom prst="rect">
              <a:avLst/>
            </a:prstGeom>
          </p:spPr>
          <p:txBody>
            <a:bodyPr wrap="none" fromWordArt="1">
              <a:prstTxWarp prst="textInflate">
                <a:avLst>
                  <a:gd name="adj" fmla="val 13634"/>
                </a:avLst>
              </a:prstTxWarp>
            </a:bodyPr>
            <a:lstStyle/>
            <a:p>
              <a:pPr algn="ctr"/>
              <a:r>
                <a:rPr lang="en-US" sz="2700" kern="10" dirty="0">
                  <a:ln w="9525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ea typeface="+mn-ea"/>
                </a:rPr>
                <a:t>A</a:t>
              </a:r>
            </a:p>
          </p:txBody>
        </p:sp>
      </p:grpSp>
      <p:sp>
        <p:nvSpPr>
          <p:cNvPr id="15" name="AutoShape 51"/>
          <p:cNvSpPr>
            <a:spLocks noChangeArrowheads="1"/>
          </p:cNvSpPr>
          <p:nvPr/>
        </p:nvSpPr>
        <p:spPr bwMode="auto">
          <a:xfrm>
            <a:off x="2440219" y="3086100"/>
            <a:ext cx="4452938" cy="8001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rgbClr val="FF9933"/>
            </a:solidFill>
            <a:rou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3200" b="1" kern="1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67531</a:t>
            </a:r>
            <a:endParaRPr lang="en-US" sz="3200" b="1" dirty="0">
              <a:solidFill>
                <a:srgbClr val="1F497D">
                  <a:lumMod val="50000"/>
                </a:srgbClr>
              </a:solidFill>
              <a:latin typeface="Arial Black" panose="020B0A04020102020204" pitchFamily="34" charset="0"/>
              <a:ea typeface="+mn-ea"/>
            </a:endParaRPr>
          </a:p>
        </p:txBody>
      </p:sp>
      <p:grpSp>
        <p:nvGrpSpPr>
          <p:cNvPr id="4" name="Group 40"/>
          <p:cNvGrpSpPr/>
          <p:nvPr/>
        </p:nvGrpSpPr>
        <p:grpSpPr bwMode="auto">
          <a:xfrm>
            <a:off x="293702" y="3089691"/>
            <a:ext cx="1377723" cy="796528"/>
            <a:chOff x="411163" y="4119566"/>
            <a:chExt cx="1929130" cy="1062037"/>
          </a:xfrm>
        </p:grpSpPr>
        <p:pic>
          <p:nvPicPr>
            <p:cNvPr id="17" name="Picture 37" descr="Blue_chapterlist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1163" y="4267203"/>
              <a:ext cx="639867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</p:pic>
        <p:sp>
          <p:nvSpPr>
            <p:cNvPr id="15399" name="Oval 59">
              <a:hlinkHover r:id="" action="ppaction://noaction" highlightClick="1">
                <a:snd r:embed="rId3" name="cached_combo42.wav"/>
              </a:hlinkHover>
            </p:cNvPr>
            <p:cNvSpPr>
              <a:spLocks noChangeArrowheads="1"/>
            </p:cNvSpPr>
            <p:nvPr/>
          </p:nvSpPr>
          <p:spPr bwMode="auto">
            <a:xfrm>
              <a:off x="1051243" y="4119566"/>
              <a:ext cx="1289050" cy="1062037"/>
            </a:xfrm>
            <a:prstGeom prst="ellipse">
              <a:avLst/>
            </a:prstGeom>
            <a:gradFill rotWithShape="1">
              <a:gsLst>
                <a:gs pos="0">
                  <a:srgbClr val="FF00FF">
                    <a:alpha val="53998"/>
                  </a:srgbClr>
                </a:gs>
                <a:gs pos="100000">
                  <a:srgbClr val="760076">
                    <a:alpha val="59000"/>
                  </a:srgbClr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endParaRPr lang="vi-VN" sz="1500">
                <a:solidFill>
                  <a:prstClr val="black"/>
                </a:solidFill>
                <a:latin typeface=".VnTime" panose="020B7200000000000000" pitchFamily="34" charset="0"/>
                <a:ea typeface="+mn-ea"/>
              </a:endParaRPr>
            </a:p>
          </p:txBody>
        </p:sp>
        <p:sp>
          <p:nvSpPr>
            <p:cNvPr id="15400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1280160" y="4267200"/>
              <a:ext cx="891223" cy="685800"/>
            </a:xfrm>
            <a:prstGeom prst="rect">
              <a:avLst/>
            </a:prstGeom>
          </p:spPr>
          <p:txBody>
            <a:bodyPr wrap="none" fromWordArt="1">
              <a:prstTxWarp prst="textInflate">
                <a:avLst>
                  <a:gd name="adj" fmla="val 11921"/>
                </a:avLst>
              </a:prstTxWarp>
            </a:bodyPr>
            <a:lstStyle/>
            <a:p>
              <a:pPr algn="ctr"/>
              <a:r>
                <a:rPr lang="en-US" sz="2700" kern="10">
                  <a:ln w="9525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latin typeface="Times New Roman" panose="02020603050405020304"/>
                  <a:ea typeface="+mn-ea"/>
                  <a:cs typeface="Times New Roman" panose="02020603050405020304"/>
                </a:rPr>
                <a:t>B</a:t>
              </a:r>
            </a:p>
          </p:txBody>
        </p:sp>
      </p:grpSp>
      <p:sp>
        <p:nvSpPr>
          <p:cNvPr id="20" name="AutoShape 51"/>
          <p:cNvSpPr>
            <a:spLocks noChangeArrowheads="1"/>
          </p:cNvSpPr>
          <p:nvPr/>
        </p:nvSpPr>
        <p:spPr bwMode="auto">
          <a:xfrm>
            <a:off x="2486711" y="3943350"/>
            <a:ext cx="4378103" cy="85725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rgbClr val="FF9933"/>
            </a:solidFill>
            <a:rou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3200" b="1" kern="1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67533</a:t>
            </a:r>
            <a:endParaRPr lang="en-US" sz="3200" b="1" kern="1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6" name="Group 41"/>
          <p:cNvGrpSpPr/>
          <p:nvPr/>
        </p:nvGrpSpPr>
        <p:grpSpPr bwMode="auto">
          <a:xfrm>
            <a:off x="293700" y="4114800"/>
            <a:ext cx="1381125" cy="742950"/>
            <a:chOff x="411163" y="5486400"/>
            <a:chExt cx="1933577" cy="990600"/>
          </a:xfrm>
        </p:grpSpPr>
        <p:pic>
          <p:nvPicPr>
            <p:cNvPr id="22" name="Picture 37" descr="Blue_chapterlist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1163" y="5680075"/>
              <a:ext cx="639763" cy="72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</p:pic>
        <p:sp>
          <p:nvSpPr>
            <p:cNvPr id="15396" name="Oval 59">
              <a:hlinkHover r:id="" action="ppaction://noaction" highlightClick="1">
                <a:snd r:embed="rId3" name="cached_combo42.wav"/>
              </a:hlinkHover>
            </p:cNvPr>
            <p:cNvSpPr>
              <a:spLocks noChangeArrowheads="1"/>
            </p:cNvSpPr>
            <p:nvPr/>
          </p:nvSpPr>
          <p:spPr bwMode="auto">
            <a:xfrm>
              <a:off x="1173482" y="5486400"/>
              <a:ext cx="1171258" cy="990600"/>
            </a:xfrm>
            <a:prstGeom prst="ellipse">
              <a:avLst/>
            </a:prstGeom>
            <a:gradFill rotWithShape="1">
              <a:gsLst>
                <a:gs pos="0">
                  <a:srgbClr val="FF00FF">
                    <a:alpha val="53998"/>
                  </a:srgbClr>
                </a:gs>
                <a:gs pos="100000">
                  <a:srgbClr val="760076">
                    <a:alpha val="59000"/>
                  </a:srgbClr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endParaRPr lang="vi-VN" sz="1500">
                <a:solidFill>
                  <a:prstClr val="black"/>
                </a:solidFill>
                <a:latin typeface=".VnTime" panose="020B7200000000000000" pitchFamily="34" charset="0"/>
                <a:ea typeface="+mn-ea"/>
              </a:endParaRPr>
            </a:p>
          </p:txBody>
        </p:sp>
        <p:sp>
          <p:nvSpPr>
            <p:cNvPr id="15397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1280160" y="5638800"/>
              <a:ext cx="960120" cy="685800"/>
            </a:xfrm>
            <a:prstGeom prst="rect">
              <a:avLst/>
            </a:prstGeom>
          </p:spPr>
          <p:txBody>
            <a:bodyPr wrap="none" fromWordArt="1">
              <a:prstTxWarp prst="textIn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2700" kern="10" dirty="0">
                  <a:ln w="9525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latin typeface="Times New Roman" panose="02020603050405020304"/>
                  <a:ea typeface="+mn-ea"/>
                  <a:cs typeface="Times New Roman" panose="02020603050405020304"/>
                </a:rPr>
                <a:t>c</a:t>
              </a:r>
            </a:p>
          </p:txBody>
        </p:sp>
      </p:grpSp>
      <p:sp>
        <p:nvSpPr>
          <p:cNvPr id="25" name="WordArt 226"/>
          <p:cNvSpPr>
            <a:spLocks noChangeArrowheads="1" noChangeShapeType="1" noTextEdit="1"/>
          </p:cNvSpPr>
          <p:nvPr/>
        </p:nvSpPr>
        <p:spPr bwMode="auto">
          <a:xfrm>
            <a:off x="957058" y="4405319"/>
            <a:ext cx="4603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endParaRPr lang="en-US" sz="2700" kern="10">
              <a:ln w="9525">
                <a:solidFill>
                  <a:srgbClr val="FFFF00"/>
                </a:solidFill>
                <a:round/>
              </a:ln>
              <a:solidFill>
                <a:srgbClr val="FFFF00"/>
              </a:solidFill>
              <a:ea typeface="+mn-ea"/>
            </a:endParaRPr>
          </a:p>
        </p:txBody>
      </p:sp>
      <p:sp>
        <p:nvSpPr>
          <p:cNvPr id="26" name="AutoShape 27"/>
          <p:cNvSpPr>
            <a:spLocks noChangeArrowheads="1"/>
          </p:cNvSpPr>
          <p:nvPr/>
        </p:nvSpPr>
        <p:spPr bwMode="auto">
          <a:xfrm>
            <a:off x="818712" y="923927"/>
            <a:ext cx="1543277" cy="1019175"/>
          </a:xfrm>
          <a:prstGeom prst="sun">
            <a:avLst>
              <a:gd name="adj" fmla="val 19880"/>
            </a:avLst>
          </a:prstGeom>
          <a:solidFill>
            <a:srgbClr val="6600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vi-VN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27" name="WordArt 28"/>
          <p:cNvSpPr>
            <a:spLocks noChangeArrowheads="1" noChangeShapeType="1" noTextEdit="1"/>
          </p:cNvSpPr>
          <p:nvPr/>
        </p:nvSpPr>
        <p:spPr bwMode="auto">
          <a:xfrm>
            <a:off x="1218985" y="1220782"/>
            <a:ext cx="657679" cy="3786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 err="1" smtClean="0">
                <a:ln w="19050">
                  <a:solidFill>
                    <a:srgbClr val="FFFF00"/>
                  </a:solidFill>
                  <a:round/>
                </a:ln>
                <a:solidFill>
                  <a:srgbClr val="FFFF99"/>
                </a:solidFill>
                <a:latin typeface="Times New Roman" panose="02020603050405020304"/>
                <a:ea typeface="+mn-ea"/>
                <a:cs typeface="Times New Roman" panose="02020603050405020304"/>
              </a:rPr>
              <a:t>Câu</a:t>
            </a:r>
            <a:r>
              <a:rPr lang="en-US" sz="2700" b="1" kern="10" dirty="0" smtClean="0">
                <a:ln w="19050">
                  <a:solidFill>
                    <a:srgbClr val="FFFF00"/>
                  </a:solidFill>
                  <a:round/>
                </a:ln>
                <a:solidFill>
                  <a:srgbClr val="FFFF99"/>
                </a:solidFill>
                <a:latin typeface="Times New Roman" panose="02020603050405020304"/>
                <a:ea typeface="+mn-ea"/>
                <a:cs typeface="Times New Roman" panose="02020603050405020304"/>
              </a:rPr>
              <a:t> 1</a:t>
            </a:r>
            <a:endParaRPr lang="en-US" sz="2700" b="1" kern="10" dirty="0">
              <a:ln w="19050">
                <a:solidFill>
                  <a:srgbClr val="FFFF00"/>
                </a:solidFill>
                <a:round/>
              </a:ln>
              <a:solidFill>
                <a:srgbClr val="FFFF99"/>
              </a:solidFill>
              <a:latin typeface="Times New Roman" panose="02020603050405020304"/>
              <a:ea typeface="+mn-ea"/>
              <a:cs typeface="Times New Roman" panose="02020603050405020304"/>
            </a:endParaRPr>
          </a:p>
        </p:txBody>
      </p:sp>
      <p:pic>
        <p:nvPicPr>
          <p:cNvPr id="15376" name="Picture 32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-52161" y="0"/>
            <a:ext cx="1652135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89" name="WordArt 27"/>
          <p:cNvSpPr>
            <a:spLocks noChangeArrowheads="1" noChangeShapeType="1" noTextEdit="1"/>
          </p:cNvSpPr>
          <p:nvPr/>
        </p:nvSpPr>
        <p:spPr bwMode="auto">
          <a:xfrm>
            <a:off x="1445781" y="614363"/>
            <a:ext cx="6555241" cy="1143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7200" kern="10" spc="-320" dirty="0">
                <a:ln w="12700">
                  <a:solidFill>
                    <a:srgbClr val="6699FF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FFFFCC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ung </a:t>
            </a:r>
            <a:r>
              <a:rPr lang="en-US" sz="7200" kern="10" spc="-320" dirty="0" err="1" smtClean="0">
                <a:ln w="12700">
                  <a:solidFill>
                    <a:srgbClr val="6699FF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FFFFCC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ông</a:t>
            </a:r>
            <a:r>
              <a:rPr lang="en-US" sz="7200" kern="10" spc="-320" dirty="0" smtClean="0">
                <a:ln w="12700">
                  <a:solidFill>
                    <a:srgbClr val="6699FF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FFFFCC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7200" kern="10" spc="-320" dirty="0" err="1" smtClean="0">
                <a:ln w="12700">
                  <a:solidFill>
                    <a:srgbClr val="6699FF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FFFFCC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ng</a:t>
            </a:r>
            <a:endParaRPr lang="en-US" sz="7200" kern="10" spc="-320" dirty="0">
              <a:ln w="12700">
                <a:solidFill>
                  <a:srgbClr val="6699FF"/>
                </a:solidFill>
                <a:round/>
              </a:ln>
              <a:gradFill rotWithShape="1">
                <a:gsLst>
                  <a:gs pos="0">
                    <a:srgbClr val="A603AB"/>
                  </a:gs>
                  <a:gs pos="21001">
                    <a:srgbClr val="0819FB"/>
                  </a:gs>
                  <a:gs pos="35001">
                    <a:srgbClr val="1A8D48"/>
                  </a:gs>
                  <a:gs pos="52000">
                    <a:srgbClr val="FFFF00"/>
                  </a:gs>
                  <a:gs pos="73000">
                    <a:srgbClr val="EE3F17"/>
                  </a:gs>
                  <a:gs pos="88000">
                    <a:srgbClr val="E81766"/>
                  </a:gs>
                  <a:gs pos="100000">
                    <a:srgbClr val="A603AB"/>
                  </a:gs>
                </a:gsLst>
                <a:lin ang="5400000" scaled="1"/>
              </a:gradFill>
              <a:effectLst>
                <a:outerShdw dist="107763" dir="18900000" algn="ctr" rotWithShape="0">
                  <a:srgbClr val="FFFFCC">
                    <a:alpha val="50000"/>
                  </a:srgb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" name="AutoShape 7"/>
          <p:cNvSpPr>
            <a:spLocks noChangeArrowheads="1"/>
          </p:cNvSpPr>
          <p:nvPr/>
        </p:nvSpPr>
        <p:spPr bwMode="auto">
          <a:xfrm>
            <a:off x="7492888" y="1347614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FF0000"/>
                </a:solidFill>
                <a:ea typeface="+mn-ea"/>
                <a:cs typeface="华康方圆体W7"/>
              </a:rPr>
              <a:t>0</a:t>
            </a:r>
          </a:p>
        </p:txBody>
      </p:sp>
      <p:sp>
        <p:nvSpPr>
          <p:cNvPr id="45" name="AutoShape 8"/>
          <p:cNvSpPr>
            <a:spLocks noChangeArrowheads="1"/>
          </p:cNvSpPr>
          <p:nvPr/>
        </p:nvSpPr>
        <p:spPr bwMode="auto">
          <a:xfrm>
            <a:off x="7527813" y="1360314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800000"/>
                </a:solidFill>
                <a:ea typeface="+mn-ea"/>
                <a:cs typeface="华康方圆体W7"/>
              </a:rPr>
              <a:t>1</a:t>
            </a:r>
          </a:p>
        </p:txBody>
      </p:sp>
      <p:sp>
        <p:nvSpPr>
          <p:cNvPr id="46" name="AutoShape 9"/>
          <p:cNvSpPr>
            <a:spLocks noChangeArrowheads="1"/>
          </p:cNvSpPr>
          <p:nvPr/>
        </p:nvSpPr>
        <p:spPr bwMode="auto">
          <a:xfrm>
            <a:off x="7527813" y="1360314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ea typeface="+mn-ea"/>
                <a:cs typeface="华康方圆体W7"/>
              </a:rPr>
              <a:t>2</a:t>
            </a:r>
          </a:p>
        </p:txBody>
      </p:sp>
      <p:sp>
        <p:nvSpPr>
          <p:cNvPr id="47" name="AutoShape 10"/>
          <p:cNvSpPr>
            <a:spLocks noChangeArrowheads="1"/>
          </p:cNvSpPr>
          <p:nvPr/>
        </p:nvSpPr>
        <p:spPr bwMode="auto">
          <a:xfrm>
            <a:off x="7527813" y="1360314"/>
            <a:ext cx="1143000" cy="914400"/>
          </a:xfrm>
          <a:prstGeom prst="star16">
            <a:avLst>
              <a:gd name="adj" fmla="val 41727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ea typeface="+mn-ea"/>
                <a:cs typeface="华康方圆体W7"/>
              </a:rPr>
              <a:t>3</a:t>
            </a:r>
          </a:p>
        </p:txBody>
      </p:sp>
      <p:sp>
        <p:nvSpPr>
          <p:cNvPr id="48" name="AutoShape 11"/>
          <p:cNvSpPr>
            <a:spLocks noChangeArrowheads="1"/>
          </p:cNvSpPr>
          <p:nvPr/>
        </p:nvSpPr>
        <p:spPr bwMode="auto">
          <a:xfrm>
            <a:off x="7527813" y="1360314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ea typeface="+mn-ea"/>
                <a:cs typeface="华康方圆体W7"/>
              </a:rPr>
              <a:t>4</a:t>
            </a:r>
          </a:p>
        </p:txBody>
      </p:sp>
      <p:sp>
        <p:nvSpPr>
          <p:cNvPr id="49" name="AutoShape 12"/>
          <p:cNvSpPr>
            <a:spLocks noChangeArrowheads="1"/>
          </p:cNvSpPr>
          <p:nvPr/>
        </p:nvSpPr>
        <p:spPr bwMode="auto">
          <a:xfrm>
            <a:off x="7511045" y="1360314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 dirty="0">
                <a:solidFill>
                  <a:srgbClr val="0033CC"/>
                </a:solidFill>
                <a:ea typeface="+mn-ea"/>
                <a:cs typeface="华康方圆体W7"/>
              </a:rPr>
              <a:t>5</a:t>
            </a:r>
          </a:p>
        </p:txBody>
      </p:sp>
      <p:grpSp>
        <p:nvGrpSpPr>
          <p:cNvPr id="50" name="Group 49"/>
          <p:cNvGrpSpPr/>
          <p:nvPr/>
        </p:nvGrpSpPr>
        <p:grpSpPr bwMode="auto">
          <a:xfrm>
            <a:off x="7313766" y="2227579"/>
            <a:ext cx="1938573" cy="598166"/>
            <a:chOff x="4320" y="2928"/>
            <a:chExt cx="1104" cy="1104"/>
          </a:xfrm>
          <a:solidFill>
            <a:srgbClr val="FFFF00"/>
          </a:solidFill>
        </p:grpSpPr>
        <p:sp>
          <p:nvSpPr>
            <p:cNvPr id="51" name="AutoShape 50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p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US" altLang="en-US" sz="3200">
                <a:solidFill>
                  <a:srgbClr val="FF0066"/>
                </a:solidFill>
                <a:latin typeface=".VnHelvetInsH" panose="020B7200000000000000" pitchFamily="34" charset="0"/>
                <a:ea typeface="+mn-ea"/>
                <a:cs typeface="华康方圆体W7"/>
              </a:endParaRPr>
            </a:p>
          </p:txBody>
        </p:sp>
        <p:sp>
          <p:nvSpPr>
            <p:cNvPr id="52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563" y="3165"/>
              <a:ext cx="672" cy="576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200" kern="10" dirty="0" err="1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ea typeface="+mn-ea"/>
                  <a:cs typeface="Times New Roman" panose="02020603050405020304"/>
                </a:rPr>
                <a:t>Hết</a:t>
              </a:r>
              <a:r>
                <a:rPr lang="en-US" sz="3200" kern="10" dirty="0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ea typeface="+mn-ea"/>
                  <a:cs typeface="Times New Roman" panose="02020603050405020304"/>
                </a:rPr>
                <a:t> </a:t>
              </a:r>
              <a:r>
                <a:rPr lang="en-US" sz="3200" kern="10" dirty="0" err="1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ea typeface="+mn-ea"/>
                  <a:cs typeface="Times New Roman" panose="02020603050405020304"/>
                </a:rPr>
                <a:t>giờ</a:t>
              </a:r>
              <a:endParaRPr lang="en-US" sz="3200" kern="10" dirty="0">
                <a:ln w="9525">
                  <a:solidFill>
                    <a:srgbClr val="000000"/>
                  </a:solidFill>
                  <a:round/>
                </a:ln>
                <a:latin typeface="Times New Roman" panose="02020603050405020304"/>
                <a:ea typeface="+mn-ea"/>
                <a:cs typeface="Times New Roman" panose="020206030504050203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580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5" presetClass="entr" presetSubtype="10" fill="hold" grpId="0" nodeType="withEffect" nodePh="1">
                                  <p:stCondLst>
                                    <p:cond delay="500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ched_combo4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ched_combo4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ched_combo4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000"/>
                            </p:stCondLst>
                            <p:childTnLst>
                              <p:par>
                                <p:cTn id="8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0"/>
                            </p:stCondLst>
                            <p:childTnLst>
                              <p:par>
                                <p:cTn id="91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6000"/>
                            </p:stCondLst>
                            <p:childTnLst>
                              <p:par>
                                <p:cTn id="94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5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6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7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4" presetClass="emph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2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5" grpId="0" bldLvl="0" animBg="1"/>
      <p:bldP spid="20" grpId="0" bldLvl="0" animBg="1"/>
      <p:bldP spid="20" grpId="1" animBg="1"/>
      <p:bldP spid="20" grpId="2" bldLvl="0" animBg="1"/>
      <p:bldP spid="25" grpId="0" animBg="1"/>
      <p:bldP spid="26" grpId="0" bldLvl="0" animBg="1"/>
      <p:bldP spid="26" grpId="1" bldLvl="0" animBg="1"/>
      <p:bldP spid="27" grpId="0" animBg="1"/>
      <p:bldP spid="44" grpId="0" animBg="1"/>
      <p:bldP spid="44" grpId="1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51"/>
          <p:cNvSpPr>
            <a:spLocks noChangeArrowheads="1"/>
          </p:cNvSpPr>
          <p:nvPr/>
        </p:nvSpPr>
        <p:spPr bwMode="auto">
          <a:xfrm>
            <a:off x="2436814" y="1085850"/>
            <a:ext cx="4456340" cy="857250"/>
          </a:xfrm>
          <a:prstGeom prst="roundRect">
            <a:avLst>
              <a:gd name="adj" fmla="val 16667"/>
            </a:avLst>
          </a:prstGeom>
          <a:solidFill>
            <a:srgbClr val="66FF66"/>
          </a:solidFill>
          <a:ln w="9525">
            <a:solidFill>
              <a:srgbClr val="FF6600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sz="3200" b="1" dirty="0" smtClean="0">
                <a:solidFill>
                  <a:srgbClr val="FEB8B3">
                    <a:lumMod val="50000"/>
                  </a:srgb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3200" b="1" kern="1200" dirty="0" smtClean="0">
                <a:solidFill>
                  <a:srgbClr val="FEB8B3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86271 – 43954 = ?</a:t>
            </a:r>
            <a:endParaRPr lang="en-US" sz="3200" b="1" kern="1200" dirty="0">
              <a:solidFill>
                <a:srgbClr val="FEB8B3">
                  <a:lumMod val="50000"/>
                </a:srgb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2" name="Group 51"/>
          <p:cNvGrpSpPr/>
          <p:nvPr/>
        </p:nvGrpSpPr>
        <p:grpSpPr bwMode="auto">
          <a:xfrm>
            <a:off x="342461" y="10716"/>
            <a:ext cx="320903" cy="5143500"/>
            <a:chOff x="202295" y="-322943"/>
            <a:chExt cx="319314" cy="7180943"/>
          </a:xfrm>
        </p:grpSpPr>
        <p:sp>
          <p:nvSpPr>
            <p:cNvPr id="7" name="Rectangle 6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500">
                <a:solidFill>
                  <a:prstClr val="black"/>
                </a:solidFill>
                <a:latin typeface=".VnTime" panose="020B7200000000000000" pitchFamily="34" charset="0"/>
                <a:ea typeface="+mn-ea"/>
              </a:endParaRPr>
            </a:p>
          </p:txBody>
        </p:sp>
        <p:sp>
          <p:nvSpPr>
            <p:cNvPr id="16429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vi-VN" sz="1500">
                <a:solidFill>
                  <a:prstClr val="black"/>
                </a:solidFill>
                <a:latin typeface=".VnTime" panose="020B7200000000000000" pitchFamily="34" charset="0"/>
                <a:ea typeface="+mn-ea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24153" y="-307983"/>
              <a:ext cx="75598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500">
                <a:solidFill>
                  <a:prstClr val="black"/>
                </a:solidFill>
                <a:effectLst>
                  <a:glow rad="101600">
                    <a:srgbClr val="4F81BD">
                      <a:satMod val="175000"/>
                      <a:alpha val="40000"/>
                    </a:srgbClr>
                  </a:glow>
                </a:effectLst>
                <a:latin typeface=".VnTime" panose="020B7200000000000000" pitchFamily="34" charset="0"/>
                <a:ea typeface="+mn-ea"/>
              </a:endParaRPr>
            </a:p>
          </p:txBody>
        </p:sp>
      </p:grpSp>
      <p:sp>
        <p:nvSpPr>
          <p:cNvPr id="10" name="AutoShape 51"/>
          <p:cNvSpPr>
            <a:spLocks noChangeArrowheads="1"/>
          </p:cNvSpPr>
          <p:nvPr/>
        </p:nvSpPr>
        <p:spPr bwMode="auto">
          <a:xfrm>
            <a:off x="2423602" y="2059492"/>
            <a:ext cx="4363358" cy="757238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rgbClr val="FF9933"/>
            </a:solidFill>
            <a:round/>
          </a:ln>
        </p:spPr>
        <p:txBody>
          <a:bodyPr wrap="none" anchor="ctr"/>
          <a:lstStyle/>
          <a:p>
            <a:pPr algn="ctr">
              <a:defRPr/>
            </a:pPr>
            <a:endParaRPr lang="en-US" sz="3200" b="1" dirty="0">
              <a:latin typeface="Times New Roman" panose="02020603050405020304" pitchFamily="18" charset="0"/>
              <a:ea typeface="+mn-ea"/>
            </a:endParaRPr>
          </a:p>
          <a:p>
            <a:pPr algn="ctr">
              <a:defRPr/>
            </a:pPr>
            <a:r>
              <a:rPr lang="en-US" sz="3200" b="1" dirty="0">
                <a:latin typeface="Times New Roman" panose="02020603050405020304" pitchFamily="18" charset="0"/>
                <a:ea typeface="+mn-ea"/>
              </a:rPr>
              <a:t> </a:t>
            </a:r>
            <a:r>
              <a:rPr lang="en-US" sz="3200" b="1" dirty="0">
                <a:solidFill>
                  <a:srgbClr val="1F497D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2327</a:t>
            </a:r>
          </a:p>
          <a:p>
            <a:pPr algn="ctr">
              <a:defRPr/>
            </a:pPr>
            <a:endParaRPr lang="en-US" sz="3200" b="1" dirty="0">
              <a:latin typeface="Times New Roman" panose="02020603050405020304" pitchFamily="18" charset="0"/>
              <a:ea typeface="+mn-ea"/>
            </a:endParaRPr>
          </a:p>
        </p:txBody>
      </p:sp>
      <p:grpSp>
        <p:nvGrpSpPr>
          <p:cNvPr id="3" name="Group 39"/>
          <p:cNvGrpSpPr/>
          <p:nvPr/>
        </p:nvGrpSpPr>
        <p:grpSpPr bwMode="auto">
          <a:xfrm>
            <a:off x="312980" y="2019314"/>
            <a:ext cx="1358447" cy="770335"/>
            <a:chOff x="437833" y="2692400"/>
            <a:chExt cx="1902462" cy="1027116"/>
          </a:xfrm>
        </p:grpSpPr>
        <p:pic>
          <p:nvPicPr>
            <p:cNvPr id="12" name="Picture 37" descr="Blue_chapterlist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37833" y="2692400"/>
              <a:ext cx="612980" cy="655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</p:pic>
        <p:sp>
          <p:nvSpPr>
            <p:cNvPr id="16426" name="Oval 59">
              <a:hlinkHover r:id="" action="ppaction://noaction" highlightClick="1">
                <a:snd r:embed="rId3" name="cached_combo42.wav"/>
              </a:hlinkHover>
            </p:cNvPr>
            <p:cNvSpPr>
              <a:spLocks noChangeArrowheads="1"/>
            </p:cNvSpPr>
            <p:nvPr/>
          </p:nvSpPr>
          <p:spPr bwMode="auto">
            <a:xfrm>
              <a:off x="1026797" y="2738441"/>
              <a:ext cx="1313498" cy="981075"/>
            </a:xfrm>
            <a:prstGeom prst="ellipse">
              <a:avLst/>
            </a:prstGeom>
            <a:gradFill rotWithShape="1">
              <a:gsLst>
                <a:gs pos="0">
                  <a:srgbClr val="FF00FF">
                    <a:alpha val="53998"/>
                  </a:srgbClr>
                </a:gs>
                <a:gs pos="100000">
                  <a:srgbClr val="760076">
                    <a:alpha val="59000"/>
                  </a:srgbClr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endParaRPr lang="vi-VN" sz="1500">
                <a:solidFill>
                  <a:prstClr val="black"/>
                </a:solidFill>
                <a:latin typeface=".VnTime" panose="020B7200000000000000" pitchFamily="34" charset="0"/>
                <a:ea typeface="+mn-ea"/>
              </a:endParaRPr>
            </a:p>
          </p:txBody>
        </p:sp>
        <p:sp>
          <p:nvSpPr>
            <p:cNvPr id="16427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1280160" y="2895600"/>
              <a:ext cx="853440" cy="685800"/>
            </a:xfrm>
            <a:prstGeom prst="rect">
              <a:avLst/>
            </a:prstGeom>
          </p:spPr>
          <p:txBody>
            <a:bodyPr wrap="none" fromWordArt="1">
              <a:prstTxWarp prst="textInflate">
                <a:avLst>
                  <a:gd name="adj" fmla="val 13634"/>
                </a:avLst>
              </a:prstTxWarp>
            </a:bodyPr>
            <a:lstStyle/>
            <a:p>
              <a:pPr algn="ctr"/>
              <a:r>
                <a:rPr lang="en-US" sz="2700" kern="10">
                  <a:ln w="9525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ea typeface="+mn-ea"/>
                </a:rPr>
                <a:t>A</a:t>
              </a:r>
            </a:p>
          </p:txBody>
        </p:sp>
      </p:grpSp>
      <p:sp>
        <p:nvSpPr>
          <p:cNvPr id="15" name="AutoShape 51"/>
          <p:cNvSpPr>
            <a:spLocks noChangeArrowheads="1"/>
          </p:cNvSpPr>
          <p:nvPr/>
        </p:nvSpPr>
        <p:spPr bwMode="auto">
          <a:xfrm>
            <a:off x="2440215" y="3086100"/>
            <a:ext cx="4452938" cy="8001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rgbClr val="FF9933"/>
            </a:solidFill>
            <a:rou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3200" b="1" kern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42317</a:t>
            </a:r>
            <a:endParaRPr lang="en-US" sz="3200" b="1" dirty="0">
              <a:solidFill>
                <a:srgbClr val="1F497D">
                  <a:lumMod val="50000"/>
                </a:srgbClr>
              </a:solidFill>
              <a:latin typeface="Arial Black" panose="020B0A04020102020204" pitchFamily="34" charset="0"/>
              <a:ea typeface="+mn-ea"/>
            </a:endParaRPr>
          </a:p>
        </p:txBody>
      </p:sp>
      <p:grpSp>
        <p:nvGrpSpPr>
          <p:cNvPr id="4" name="Group 40"/>
          <p:cNvGrpSpPr/>
          <p:nvPr/>
        </p:nvGrpSpPr>
        <p:grpSpPr bwMode="auto">
          <a:xfrm>
            <a:off x="326574" y="3086106"/>
            <a:ext cx="1377724" cy="796529"/>
            <a:chOff x="411163" y="4119566"/>
            <a:chExt cx="1929130" cy="1062037"/>
          </a:xfrm>
        </p:grpSpPr>
        <p:pic>
          <p:nvPicPr>
            <p:cNvPr id="17" name="Picture 37" descr="Blue_chapterlist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1163" y="4267204"/>
              <a:ext cx="639868" cy="761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</p:pic>
        <p:sp>
          <p:nvSpPr>
            <p:cNvPr id="16423" name="Oval 59">
              <a:hlinkHover r:id="" action="ppaction://noaction" highlightClick="1">
                <a:snd r:embed="rId3" name="cached_combo42.wav"/>
              </a:hlinkHover>
            </p:cNvPr>
            <p:cNvSpPr>
              <a:spLocks noChangeArrowheads="1"/>
            </p:cNvSpPr>
            <p:nvPr/>
          </p:nvSpPr>
          <p:spPr bwMode="auto">
            <a:xfrm>
              <a:off x="1051243" y="4119566"/>
              <a:ext cx="1289050" cy="1062037"/>
            </a:xfrm>
            <a:prstGeom prst="ellipse">
              <a:avLst/>
            </a:prstGeom>
            <a:gradFill rotWithShape="1">
              <a:gsLst>
                <a:gs pos="0">
                  <a:srgbClr val="FF00FF">
                    <a:alpha val="53998"/>
                  </a:srgbClr>
                </a:gs>
                <a:gs pos="100000">
                  <a:srgbClr val="760076">
                    <a:alpha val="59000"/>
                  </a:srgbClr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endParaRPr lang="vi-VN" sz="1500">
                <a:solidFill>
                  <a:prstClr val="black"/>
                </a:solidFill>
                <a:latin typeface=".VnTime" panose="020B7200000000000000" pitchFamily="34" charset="0"/>
                <a:ea typeface="+mn-ea"/>
              </a:endParaRPr>
            </a:p>
          </p:txBody>
        </p:sp>
        <p:sp>
          <p:nvSpPr>
            <p:cNvPr id="16424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1280160" y="4267200"/>
              <a:ext cx="891223" cy="685800"/>
            </a:xfrm>
            <a:prstGeom prst="rect">
              <a:avLst/>
            </a:prstGeom>
          </p:spPr>
          <p:txBody>
            <a:bodyPr wrap="none" fromWordArt="1">
              <a:prstTxWarp prst="textInflate">
                <a:avLst>
                  <a:gd name="adj" fmla="val 11921"/>
                </a:avLst>
              </a:prstTxWarp>
            </a:bodyPr>
            <a:lstStyle/>
            <a:p>
              <a:pPr algn="ctr"/>
              <a:r>
                <a:rPr lang="en-US" sz="2700" kern="10">
                  <a:ln w="9525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latin typeface="Times New Roman" panose="02020603050405020304"/>
                  <a:ea typeface="+mn-ea"/>
                  <a:cs typeface="Times New Roman" panose="02020603050405020304"/>
                </a:rPr>
                <a:t>B</a:t>
              </a:r>
            </a:p>
          </p:txBody>
        </p:sp>
      </p:grpSp>
      <p:sp>
        <p:nvSpPr>
          <p:cNvPr id="20" name="AutoShape 51"/>
          <p:cNvSpPr>
            <a:spLocks noChangeArrowheads="1"/>
          </p:cNvSpPr>
          <p:nvPr/>
        </p:nvSpPr>
        <p:spPr bwMode="auto">
          <a:xfrm>
            <a:off x="2515054" y="4114800"/>
            <a:ext cx="4378100" cy="85725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rgbClr val="FF9933"/>
            </a:solidFill>
            <a:rou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3200" b="1" kern="1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42417</a:t>
            </a:r>
            <a:endParaRPr lang="en-US" sz="3200" b="1" kern="1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6" name="Group 41"/>
          <p:cNvGrpSpPr/>
          <p:nvPr/>
        </p:nvGrpSpPr>
        <p:grpSpPr bwMode="auto">
          <a:xfrm>
            <a:off x="293700" y="4114800"/>
            <a:ext cx="1381125" cy="742950"/>
            <a:chOff x="411163" y="5486400"/>
            <a:chExt cx="1933577" cy="990600"/>
          </a:xfrm>
        </p:grpSpPr>
        <p:pic>
          <p:nvPicPr>
            <p:cNvPr id="22" name="Picture 37" descr="Blue_chapterlist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1163" y="5680075"/>
              <a:ext cx="639763" cy="72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</p:pic>
        <p:sp>
          <p:nvSpPr>
            <p:cNvPr id="16420" name="Oval 59">
              <a:hlinkHover r:id="" action="ppaction://noaction" highlightClick="1">
                <a:snd r:embed="rId3" name="cached_combo42.wav"/>
              </a:hlinkHover>
            </p:cNvPr>
            <p:cNvSpPr>
              <a:spLocks noChangeArrowheads="1"/>
            </p:cNvSpPr>
            <p:nvPr/>
          </p:nvSpPr>
          <p:spPr bwMode="auto">
            <a:xfrm>
              <a:off x="1173482" y="5486400"/>
              <a:ext cx="1171258" cy="990600"/>
            </a:xfrm>
            <a:prstGeom prst="ellipse">
              <a:avLst/>
            </a:prstGeom>
            <a:gradFill rotWithShape="1">
              <a:gsLst>
                <a:gs pos="0">
                  <a:srgbClr val="FF00FF">
                    <a:alpha val="53998"/>
                  </a:srgbClr>
                </a:gs>
                <a:gs pos="100000">
                  <a:srgbClr val="760076">
                    <a:alpha val="59000"/>
                  </a:srgbClr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endParaRPr lang="vi-VN" sz="1500">
                <a:solidFill>
                  <a:prstClr val="black"/>
                </a:solidFill>
                <a:latin typeface=".VnTime" panose="020B7200000000000000" pitchFamily="34" charset="0"/>
                <a:ea typeface="+mn-ea"/>
              </a:endParaRPr>
            </a:p>
          </p:txBody>
        </p:sp>
        <p:sp>
          <p:nvSpPr>
            <p:cNvPr id="16421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1280160" y="5638800"/>
              <a:ext cx="960120" cy="685800"/>
            </a:xfrm>
            <a:prstGeom prst="rect">
              <a:avLst/>
            </a:prstGeom>
          </p:spPr>
          <p:txBody>
            <a:bodyPr wrap="none" fromWordArt="1">
              <a:prstTxWarp prst="textIn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2700" kern="10">
                  <a:ln w="9525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latin typeface="Times New Roman" panose="02020603050405020304"/>
                  <a:ea typeface="+mn-ea"/>
                  <a:cs typeface="Times New Roman" panose="02020603050405020304"/>
                </a:rPr>
                <a:t>c</a:t>
              </a:r>
            </a:p>
          </p:txBody>
        </p:sp>
      </p:grpSp>
      <p:sp>
        <p:nvSpPr>
          <p:cNvPr id="25" name="WordArt 226"/>
          <p:cNvSpPr>
            <a:spLocks noChangeArrowheads="1" noChangeShapeType="1" noTextEdit="1"/>
          </p:cNvSpPr>
          <p:nvPr/>
        </p:nvSpPr>
        <p:spPr bwMode="auto">
          <a:xfrm>
            <a:off x="957045" y="4405319"/>
            <a:ext cx="4603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endParaRPr lang="en-US" sz="2700" kern="10">
              <a:ln w="9525">
                <a:solidFill>
                  <a:srgbClr val="FFFF00"/>
                </a:solidFill>
                <a:round/>
              </a:ln>
              <a:solidFill>
                <a:srgbClr val="FFFF00"/>
              </a:solidFill>
              <a:ea typeface="+mn-ea"/>
            </a:endParaRPr>
          </a:p>
        </p:txBody>
      </p:sp>
      <p:sp>
        <p:nvSpPr>
          <p:cNvPr id="26" name="AutoShape 27"/>
          <p:cNvSpPr>
            <a:spLocks noChangeArrowheads="1"/>
          </p:cNvSpPr>
          <p:nvPr/>
        </p:nvSpPr>
        <p:spPr bwMode="auto">
          <a:xfrm>
            <a:off x="818712" y="923927"/>
            <a:ext cx="1543277" cy="1019175"/>
          </a:xfrm>
          <a:prstGeom prst="sun">
            <a:avLst>
              <a:gd name="adj" fmla="val 19880"/>
            </a:avLst>
          </a:prstGeom>
          <a:solidFill>
            <a:srgbClr val="6600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vi-VN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27" name="WordArt 28"/>
          <p:cNvSpPr>
            <a:spLocks noChangeArrowheads="1" noChangeShapeType="1" noTextEdit="1"/>
          </p:cNvSpPr>
          <p:nvPr/>
        </p:nvSpPr>
        <p:spPr bwMode="auto">
          <a:xfrm>
            <a:off x="1247338" y="1227517"/>
            <a:ext cx="657679" cy="400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 err="1">
                <a:ln w="19050">
                  <a:solidFill>
                    <a:srgbClr val="FFFF00"/>
                  </a:solidFill>
                  <a:round/>
                </a:ln>
                <a:solidFill>
                  <a:srgbClr val="FFFF99"/>
                </a:solidFill>
                <a:latin typeface="Times New Roman" panose="02020603050405020304"/>
                <a:ea typeface="+mn-ea"/>
                <a:cs typeface="Times New Roman" panose="02020603050405020304"/>
              </a:rPr>
              <a:t>Câu</a:t>
            </a:r>
            <a:r>
              <a:rPr lang="en-US" sz="2700" b="1" kern="10" dirty="0">
                <a:ln w="19050">
                  <a:solidFill>
                    <a:srgbClr val="FFFF00"/>
                  </a:solidFill>
                  <a:round/>
                </a:ln>
                <a:solidFill>
                  <a:srgbClr val="FFFF99"/>
                </a:solidFill>
                <a:latin typeface="Times New Roman" panose="02020603050405020304"/>
                <a:ea typeface="+mn-ea"/>
                <a:cs typeface="Times New Roman" panose="02020603050405020304"/>
              </a:rPr>
              <a:t> </a:t>
            </a:r>
            <a:r>
              <a:rPr lang="en-US" sz="2700" b="1" kern="10" dirty="0" smtClean="0">
                <a:ln w="19050">
                  <a:solidFill>
                    <a:srgbClr val="FFFF00"/>
                  </a:solidFill>
                  <a:round/>
                </a:ln>
                <a:solidFill>
                  <a:srgbClr val="FFFF99"/>
                </a:solidFill>
                <a:latin typeface="Times New Roman" panose="02020603050405020304"/>
                <a:ea typeface="+mn-ea"/>
                <a:cs typeface="Times New Roman" panose="02020603050405020304"/>
              </a:rPr>
              <a:t>2</a:t>
            </a:r>
            <a:endParaRPr lang="en-US" sz="2700" b="1" kern="10" dirty="0">
              <a:ln w="19050">
                <a:solidFill>
                  <a:srgbClr val="FFFF00"/>
                </a:solidFill>
                <a:round/>
              </a:ln>
              <a:solidFill>
                <a:srgbClr val="FFFF99"/>
              </a:solidFill>
              <a:latin typeface="Times New Roman" panose="02020603050405020304"/>
              <a:ea typeface="+mn-ea"/>
              <a:cs typeface="Times New Roman" panose="02020603050405020304"/>
            </a:endParaRPr>
          </a:p>
        </p:txBody>
      </p:sp>
      <p:pic>
        <p:nvPicPr>
          <p:cNvPr id="16400" name="Picture 32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0844" y="154552"/>
            <a:ext cx="1123724" cy="957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13" name="WordArt 27"/>
          <p:cNvSpPr>
            <a:spLocks noChangeArrowheads="1" noChangeShapeType="1" noTextEdit="1"/>
          </p:cNvSpPr>
          <p:nvPr/>
        </p:nvSpPr>
        <p:spPr bwMode="auto">
          <a:xfrm>
            <a:off x="1533281" y="600100"/>
            <a:ext cx="7071179" cy="17145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7200" kern="10" spc="-320" dirty="0">
                <a:ln w="12700">
                  <a:solidFill>
                    <a:srgbClr val="6699FF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FFFFCC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ung </a:t>
            </a:r>
            <a:r>
              <a:rPr lang="en-US" sz="7200" kern="10" spc="-320" dirty="0" err="1" smtClean="0">
                <a:ln w="12700">
                  <a:solidFill>
                    <a:srgbClr val="6699FF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FFFFCC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ông</a:t>
            </a:r>
            <a:r>
              <a:rPr lang="en-US" sz="7200" kern="10" spc="-320" dirty="0" smtClean="0">
                <a:ln w="12700">
                  <a:solidFill>
                    <a:srgbClr val="6699FF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FFFFCC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7200" kern="10" spc="-320" dirty="0" err="1" smtClean="0">
                <a:ln w="12700">
                  <a:solidFill>
                    <a:srgbClr val="6699FF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FFFFCC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ng</a:t>
            </a:r>
            <a:endParaRPr lang="en-US" sz="7200" kern="10" spc="-320" dirty="0">
              <a:ln w="12700">
                <a:solidFill>
                  <a:srgbClr val="6699FF"/>
                </a:solidFill>
                <a:round/>
              </a:ln>
              <a:gradFill rotWithShape="1">
                <a:gsLst>
                  <a:gs pos="0">
                    <a:srgbClr val="A603AB"/>
                  </a:gs>
                  <a:gs pos="21001">
                    <a:srgbClr val="0819FB"/>
                  </a:gs>
                  <a:gs pos="35001">
                    <a:srgbClr val="1A8D48"/>
                  </a:gs>
                  <a:gs pos="52000">
                    <a:srgbClr val="FFFF00"/>
                  </a:gs>
                  <a:gs pos="73000">
                    <a:srgbClr val="EE3F17"/>
                  </a:gs>
                  <a:gs pos="88000">
                    <a:srgbClr val="E81766"/>
                  </a:gs>
                  <a:gs pos="100000">
                    <a:srgbClr val="A603AB"/>
                  </a:gs>
                </a:gsLst>
                <a:lin ang="5400000" scaled="1"/>
              </a:gradFill>
              <a:effectLst>
                <a:outerShdw dist="107763" dir="18900000" algn="ctr" rotWithShape="0">
                  <a:srgbClr val="FFFFCC">
                    <a:alpha val="50000"/>
                  </a:srgb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" name="AutoShape 7"/>
          <p:cNvSpPr>
            <a:spLocks noChangeArrowheads="1"/>
          </p:cNvSpPr>
          <p:nvPr/>
        </p:nvSpPr>
        <p:spPr bwMode="auto">
          <a:xfrm>
            <a:off x="7420880" y="1347614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FF0000"/>
                </a:solidFill>
                <a:ea typeface="+mn-ea"/>
                <a:cs typeface="华康方圆体W7"/>
              </a:rPr>
              <a:t>0</a:t>
            </a:r>
          </a:p>
        </p:txBody>
      </p:sp>
      <p:sp>
        <p:nvSpPr>
          <p:cNvPr id="45" name="AutoShape 8"/>
          <p:cNvSpPr>
            <a:spLocks noChangeArrowheads="1"/>
          </p:cNvSpPr>
          <p:nvPr/>
        </p:nvSpPr>
        <p:spPr bwMode="auto">
          <a:xfrm>
            <a:off x="7455805" y="1360314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800000"/>
                </a:solidFill>
                <a:ea typeface="+mn-ea"/>
                <a:cs typeface="华康方圆体W7"/>
              </a:rPr>
              <a:t>1</a:t>
            </a:r>
          </a:p>
        </p:txBody>
      </p:sp>
      <p:sp>
        <p:nvSpPr>
          <p:cNvPr id="46" name="AutoShape 9"/>
          <p:cNvSpPr>
            <a:spLocks noChangeArrowheads="1"/>
          </p:cNvSpPr>
          <p:nvPr/>
        </p:nvSpPr>
        <p:spPr bwMode="auto">
          <a:xfrm>
            <a:off x="7455805" y="1360314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ea typeface="+mn-ea"/>
                <a:cs typeface="华康方圆体W7"/>
              </a:rPr>
              <a:t>2</a:t>
            </a:r>
          </a:p>
        </p:txBody>
      </p:sp>
      <p:sp>
        <p:nvSpPr>
          <p:cNvPr id="47" name="AutoShape 10"/>
          <p:cNvSpPr>
            <a:spLocks noChangeArrowheads="1"/>
          </p:cNvSpPr>
          <p:nvPr/>
        </p:nvSpPr>
        <p:spPr bwMode="auto">
          <a:xfrm>
            <a:off x="7455805" y="1360314"/>
            <a:ext cx="1143000" cy="914400"/>
          </a:xfrm>
          <a:prstGeom prst="star16">
            <a:avLst>
              <a:gd name="adj" fmla="val 41727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ea typeface="+mn-ea"/>
                <a:cs typeface="华康方圆体W7"/>
              </a:rPr>
              <a:t>3</a:t>
            </a:r>
          </a:p>
        </p:txBody>
      </p:sp>
      <p:sp>
        <p:nvSpPr>
          <p:cNvPr id="48" name="AutoShape 11"/>
          <p:cNvSpPr>
            <a:spLocks noChangeArrowheads="1"/>
          </p:cNvSpPr>
          <p:nvPr/>
        </p:nvSpPr>
        <p:spPr bwMode="auto">
          <a:xfrm>
            <a:off x="7455805" y="1360314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ea typeface="+mn-ea"/>
                <a:cs typeface="华康方圆体W7"/>
              </a:rPr>
              <a:t>4</a:t>
            </a:r>
          </a:p>
        </p:txBody>
      </p:sp>
      <p:sp>
        <p:nvSpPr>
          <p:cNvPr id="49" name="AutoShape 12"/>
          <p:cNvSpPr>
            <a:spLocks noChangeArrowheads="1"/>
          </p:cNvSpPr>
          <p:nvPr/>
        </p:nvSpPr>
        <p:spPr bwMode="auto">
          <a:xfrm>
            <a:off x="7439037" y="1360314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 dirty="0">
                <a:solidFill>
                  <a:srgbClr val="0033CC"/>
                </a:solidFill>
                <a:ea typeface="+mn-ea"/>
                <a:cs typeface="华康方圆体W7"/>
              </a:rPr>
              <a:t>5</a:t>
            </a:r>
          </a:p>
        </p:txBody>
      </p:sp>
      <p:grpSp>
        <p:nvGrpSpPr>
          <p:cNvPr id="50" name="Group 49"/>
          <p:cNvGrpSpPr/>
          <p:nvPr/>
        </p:nvGrpSpPr>
        <p:grpSpPr bwMode="auto">
          <a:xfrm>
            <a:off x="7164288" y="2333624"/>
            <a:ext cx="1938573" cy="598166"/>
            <a:chOff x="4320" y="2928"/>
            <a:chExt cx="1104" cy="1104"/>
          </a:xfrm>
          <a:solidFill>
            <a:srgbClr val="FFFF00"/>
          </a:solidFill>
        </p:grpSpPr>
        <p:sp>
          <p:nvSpPr>
            <p:cNvPr id="51" name="AutoShape 50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p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US" altLang="en-US" sz="3200">
                <a:solidFill>
                  <a:srgbClr val="FF0066"/>
                </a:solidFill>
                <a:latin typeface=".VnHelvetInsH" panose="020B7200000000000000" pitchFamily="34" charset="0"/>
                <a:ea typeface="+mn-ea"/>
                <a:cs typeface="华康方圆体W7"/>
              </a:endParaRPr>
            </a:p>
          </p:txBody>
        </p:sp>
        <p:sp>
          <p:nvSpPr>
            <p:cNvPr id="52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563" y="3165"/>
              <a:ext cx="672" cy="576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200" kern="10" dirty="0" err="1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ea typeface="+mn-ea"/>
                  <a:cs typeface="Times New Roman" panose="02020603050405020304"/>
                </a:rPr>
                <a:t>Hết</a:t>
              </a:r>
              <a:r>
                <a:rPr lang="en-US" sz="3200" kern="10" dirty="0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ea typeface="+mn-ea"/>
                  <a:cs typeface="Times New Roman" panose="02020603050405020304"/>
                </a:rPr>
                <a:t> </a:t>
              </a:r>
              <a:r>
                <a:rPr lang="en-US" sz="3200" kern="10" dirty="0" err="1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ea typeface="+mn-ea"/>
                  <a:cs typeface="Times New Roman" panose="02020603050405020304"/>
                </a:rPr>
                <a:t>giờ</a:t>
              </a:r>
              <a:endParaRPr lang="en-US" sz="3200" kern="10" dirty="0">
                <a:ln w="9525">
                  <a:solidFill>
                    <a:srgbClr val="000000"/>
                  </a:solidFill>
                  <a:round/>
                </a:ln>
                <a:latin typeface="Times New Roman" panose="02020603050405020304"/>
                <a:ea typeface="+mn-ea"/>
                <a:cs typeface="Times New Roman" panose="020206030504050203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74940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5" presetClass="entr" presetSubtype="10" fill="hold" grpId="0" nodeType="withEffect" nodePh="1">
                                  <p:stCondLst>
                                    <p:cond delay="500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ched_combo4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ched_combo4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ched_combo4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000"/>
                            </p:stCondLst>
                            <p:childTnLst>
                              <p:par>
                                <p:cTn id="8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0"/>
                            </p:stCondLst>
                            <p:childTnLst>
                              <p:par>
                                <p:cTn id="91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6000"/>
                            </p:stCondLst>
                            <p:childTnLst>
                              <p:par>
                                <p:cTn id="94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5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6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7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ED064"/>
                                      </p:to>
                                    </p:animClr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000"/>
                            </p:stCondLst>
                            <p:childTnLst>
                              <p:par>
                                <p:cTn id="120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A3208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5" grpId="0" bldLvl="0" animBg="1"/>
      <p:bldP spid="15" grpId="1" animBg="1"/>
      <p:bldP spid="20" grpId="0" bldLvl="0" animBg="1"/>
      <p:bldP spid="25" grpId="0" animBg="1"/>
      <p:bldP spid="26" grpId="0" bldLvl="0" animBg="1"/>
      <p:bldP spid="26" grpId="1" bldLvl="0" animBg="1"/>
      <p:bldP spid="27" grpId="0" animBg="1"/>
      <p:bldP spid="44" grpId="0" animBg="1"/>
      <p:bldP spid="44" grpId="1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51"/>
          <p:cNvSpPr>
            <a:spLocks noChangeArrowheads="1"/>
          </p:cNvSpPr>
          <p:nvPr/>
        </p:nvSpPr>
        <p:spPr bwMode="auto">
          <a:xfrm>
            <a:off x="2361982" y="994420"/>
            <a:ext cx="4517572" cy="857250"/>
          </a:xfrm>
          <a:prstGeom prst="roundRect">
            <a:avLst>
              <a:gd name="adj" fmla="val 16667"/>
            </a:avLst>
          </a:prstGeom>
          <a:solidFill>
            <a:srgbClr val="66FF66"/>
          </a:solidFill>
          <a:ln w="9525">
            <a:solidFill>
              <a:srgbClr val="FF6600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87294 – 74952 = ?</a:t>
            </a:r>
          </a:p>
        </p:txBody>
      </p:sp>
      <p:grpSp>
        <p:nvGrpSpPr>
          <p:cNvPr id="2" name="Group 51"/>
          <p:cNvGrpSpPr/>
          <p:nvPr/>
        </p:nvGrpSpPr>
        <p:grpSpPr bwMode="auto">
          <a:xfrm>
            <a:off x="342461" y="10716"/>
            <a:ext cx="320903" cy="5143500"/>
            <a:chOff x="202295" y="-322943"/>
            <a:chExt cx="319314" cy="7180943"/>
          </a:xfrm>
        </p:grpSpPr>
        <p:sp>
          <p:nvSpPr>
            <p:cNvPr id="7" name="Rectangle 6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500">
                <a:solidFill>
                  <a:prstClr val="black"/>
                </a:solidFill>
                <a:latin typeface=".VnTime" panose="020B7200000000000000" pitchFamily="34" charset="0"/>
                <a:ea typeface="+mn-ea"/>
              </a:endParaRPr>
            </a:p>
          </p:txBody>
        </p:sp>
        <p:sp>
          <p:nvSpPr>
            <p:cNvPr id="15405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vi-VN" sz="1500">
                <a:solidFill>
                  <a:prstClr val="black"/>
                </a:solidFill>
                <a:latin typeface=".VnTime" panose="020B7200000000000000" pitchFamily="34" charset="0"/>
                <a:ea typeface="+mn-ea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24153" y="-307983"/>
              <a:ext cx="75598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500">
                <a:solidFill>
                  <a:prstClr val="black"/>
                </a:solidFill>
                <a:effectLst>
                  <a:glow rad="101600">
                    <a:srgbClr val="4F81BD">
                      <a:satMod val="175000"/>
                      <a:alpha val="40000"/>
                    </a:srgbClr>
                  </a:glow>
                </a:effectLst>
                <a:latin typeface=".VnTime" panose="020B7200000000000000" pitchFamily="34" charset="0"/>
                <a:ea typeface="+mn-ea"/>
              </a:endParaRPr>
            </a:p>
          </p:txBody>
        </p:sp>
      </p:grpSp>
      <p:sp>
        <p:nvSpPr>
          <p:cNvPr id="10" name="AutoShape 51"/>
          <p:cNvSpPr>
            <a:spLocks noChangeArrowheads="1"/>
          </p:cNvSpPr>
          <p:nvPr/>
        </p:nvSpPr>
        <p:spPr bwMode="auto">
          <a:xfrm>
            <a:off x="2394861" y="2114551"/>
            <a:ext cx="4516438" cy="757238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rgbClr val="FF9933"/>
            </a:solidFill>
            <a:rou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 smtClean="0">
                <a:solidFill>
                  <a:srgbClr val="1F497D">
                    <a:lumMod val="50000"/>
                  </a:srgbClr>
                </a:solidFill>
                <a:latin typeface="Times New Roman" pitchFamily="18" charset="0"/>
                <a:ea typeface="+mn-ea"/>
                <a:cs typeface="Times New Roman" panose="02020603050405020304" pitchFamily="18" charset="0"/>
              </a:rPr>
              <a:t>12342</a:t>
            </a:r>
            <a:endParaRPr lang="en-US" sz="3200" b="1" dirty="0">
              <a:solidFill>
                <a:srgbClr val="1F497D">
                  <a:lumMod val="50000"/>
                </a:srgb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" name="Group 39"/>
          <p:cNvGrpSpPr/>
          <p:nvPr/>
        </p:nvGrpSpPr>
        <p:grpSpPr bwMode="auto">
          <a:xfrm>
            <a:off x="255014" y="2019320"/>
            <a:ext cx="1416402" cy="770335"/>
            <a:chOff x="356671" y="2692400"/>
            <a:chExt cx="1983624" cy="1027116"/>
          </a:xfrm>
        </p:grpSpPr>
        <p:pic>
          <p:nvPicPr>
            <p:cNvPr id="12" name="Picture 37" descr="Blue_chapterlist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56671" y="2692400"/>
              <a:ext cx="612980" cy="655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</p:pic>
        <p:sp>
          <p:nvSpPr>
            <p:cNvPr id="15402" name="Oval 59">
              <a:hlinkHover r:id="" action="ppaction://noaction" highlightClick="1">
                <a:snd r:embed="rId3" name="cached_combo42.wav"/>
              </a:hlinkHover>
            </p:cNvPr>
            <p:cNvSpPr>
              <a:spLocks noChangeArrowheads="1"/>
            </p:cNvSpPr>
            <p:nvPr/>
          </p:nvSpPr>
          <p:spPr bwMode="auto">
            <a:xfrm>
              <a:off x="1026797" y="2738441"/>
              <a:ext cx="1313498" cy="981075"/>
            </a:xfrm>
            <a:prstGeom prst="ellipse">
              <a:avLst/>
            </a:prstGeom>
            <a:gradFill rotWithShape="1">
              <a:gsLst>
                <a:gs pos="0">
                  <a:srgbClr val="FF00FF">
                    <a:alpha val="53998"/>
                  </a:srgbClr>
                </a:gs>
                <a:gs pos="100000">
                  <a:srgbClr val="760076">
                    <a:alpha val="59000"/>
                  </a:srgbClr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endParaRPr lang="vi-VN" sz="1500">
                <a:solidFill>
                  <a:prstClr val="black"/>
                </a:solidFill>
                <a:latin typeface=".VnTime" panose="020B7200000000000000" pitchFamily="34" charset="0"/>
                <a:ea typeface="+mn-ea"/>
              </a:endParaRPr>
            </a:p>
          </p:txBody>
        </p:sp>
        <p:sp>
          <p:nvSpPr>
            <p:cNvPr id="15403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1280160" y="2895600"/>
              <a:ext cx="853440" cy="685800"/>
            </a:xfrm>
            <a:prstGeom prst="rect">
              <a:avLst/>
            </a:prstGeom>
          </p:spPr>
          <p:txBody>
            <a:bodyPr wrap="none" fromWordArt="1">
              <a:prstTxWarp prst="textInflate">
                <a:avLst>
                  <a:gd name="adj" fmla="val 13634"/>
                </a:avLst>
              </a:prstTxWarp>
            </a:bodyPr>
            <a:lstStyle/>
            <a:p>
              <a:pPr algn="ctr"/>
              <a:r>
                <a:rPr lang="en-US" sz="2700" kern="10" dirty="0">
                  <a:ln w="9525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ea typeface="+mn-ea"/>
                </a:rPr>
                <a:t>A</a:t>
              </a:r>
            </a:p>
          </p:txBody>
        </p:sp>
      </p:grpSp>
      <p:sp>
        <p:nvSpPr>
          <p:cNvPr id="15" name="AutoShape 51"/>
          <p:cNvSpPr>
            <a:spLocks noChangeArrowheads="1"/>
          </p:cNvSpPr>
          <p:nvPr/>
        </p:nvSpPr>
        <p:spPr bwMode="auto">
          <a:xfrm>
            <a:off x="2440219" y="3086100"/>
            <a:ext cx="4452938" cy="8001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rgbClr val="FF9933"/>
            </a:solidFill>
            <a:rou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 smtClean="0">
                <a:solidFill>
                  <a:srgbClr val="1F497D">
                    <a:lumMod val="50000"/>
                  </a:srgbClr>
                </a:solidFill>
                <a:latin typeface="Times New Roman" pitchFamily="18" charset="0"/>
                <a:ea typeface="+mn-ea"/>
                <a:cs typeface="Times New Roman" panose="02020603050405020304" pitchFamily="18" charset="0"/>
                <a:sym typeface="+mn-ea"/>
              </a:rPr>
              <a:t>12341</a:t>
            </a:r>
            <a:endParaRPr lang="en-US" sz="3200" b="1" dirty="0">
              <a:solidFill>
                <a:srgbClr val="1F497D">
                  <a:lumMod val="50000"/>
                </a:srgb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" name="Group 40"/>
          <p:cNvGrpSpPr/>
          <p:nvPr/>
        </p:nvGrpSpPr>
        <p:grpSpPr bwMode="auto">
          <a:xfrm>
            <a:off x="262393" y="3089688"/>
            <a:ext cx="1377723" cy="796528"/>
            <a:chOff x="411163" y="4119566"/>
            <a:chExt cx="1929130" cy="1062037"/>
          </a:xfrm>
        </p:grpSpPr>
        <p:pic>
          <p:nvPicPr>
            <p:cNvPr id="17" name="Picture 37" descr="Blue_chapterlist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1163" y="4267203"/>
              <a:ext cx="639867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</p:pic>
        <p:sp>
          <p:nvSpPr>
            <p:cNvPr id="15399" name="Oval 59">
              <a:hlinkHover r:id="" action="ppaction://noaction" highlightClick="1">
                <a:snd r:embed="rId3" name="cached_combo42.wav"/>
              </a:hlinkHover>
            </p:cNvPr>
            <p:cNvSpPr>
              <a:spLocks noChangeArrowheads="1"/>
            </p:cNvSpPr>
            <p:nvPr/>
          </p:nvSpPr>
          <p:spPr bwMode="auto">
            <a:xfrm>
              <a:off x="1051243" y="4119566"/>
              <a:ext cx="1289050" cy="1062037"/>
            </a:xfrm>
            <a:prstGeom prst="ellipse">
              <a:avLst/>
            </a:prstGeom>
            <a:gradFill rotWithShape="1">
              <a:gsLst>
                <a:gs pos="0">
                  <a:srgbClr val="FF00FF">
                    <a:alpha val="53998"/>
                  </a:srgbClr>
                </a:gs>
                <a:gs pos="100000">
                  <a:srgbClr val="760076">
                    <a:alpha val="59000"/>
                  </a:srgbClr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endParaRPr lang="vi-VN" sz="1500">
                <a:solidFill>
                  <a:prstClr val="black"/>
                </a:solidFill>
                <a:latin typeface=".VnTime" panose="020B7200000000000000" pitchFamily="34" charset="0"/>
                <a:ea typeface="+mn-ea"/>
              </a:endParaRPr>
            </a:p>
          </p:txBody>
        </p:sp>
        <p:sp>
          <p:nvSpPr>
            <p:cNvPr id="15400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1280160" y="4267200"/>
              <a:ext cx="891223" cy="685800"/>
            </a:xfrm>
            <a:prstGeom prst="rect">
              <a:avLst/>
            </a:prstGeom>
          </p:spPr>
          <p:txBody>
            <a:bodyPr wrap="none" fromWordArt="1">
              <a:prstTxWarp prst="textInflate">
                <a:avLst>
                  <a:gd name="adj" fmla="val 11921"/>
                </a:avLst>
              </a:prstTxWarp>
            </a:bodyPr>
            <a:lstStyle/>
            <a:p>
              <a:pPr algn="ctr"/>
              <a:r>
                <a:rPr lang="en-US" sz="2700" kern="10">
                  <a:ln w="9525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latin typeface="Times New Roman" panose="02020603050405020304"/>
                  <a:ea typeface="+mn-ea"/>
                  <a:cs typeface="Times New Roman" panose="02020603050405020304"/>
                </a:rPr>
                <a:t>B</a:t>
              </a:r>
            </a:p>
          </p:txBody>
        </p:sp>
      </p:grpSp>
      <p:sp>
        <p:nvSpPr>
          <p:cNvPr id="20" name="AutoShape 51"/>
          <p:cNvSpPr>
            <a:spLocks noChangeArrowheads="1"/>
          </p:cNvSpPr>
          <p:nvPr/>
        </p:nvSpPr>
        <p:spPr bwMode="auto">
          <a:xfrm>
            <a:off x="2515066" y="4114800"/>
            <a:ext cx="4396245" cy="85725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rgbClr val="FF9933"/>
            </a:solidFill>
            <a:rou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 smtClean="0">
                <a:solidFill>
                  <a:srgbClr val="1F497D">
                    <a:lumMod val="50000"/>
                  </a:srgbClr>
                </a:solidFill>
                <a:latin typeface="Times New Roman" pitchFamily="18" charset="0"/>
                <a:ea typeface="+mn-ea"/>
                <a:cs typeface="Times New Roman" panose="02020603050405020304" pitchFamily="18" charset="0"/>
                <a:sym typeface="+mn-ea"/>
              </a:rPr>
              <a:t>12343</a:t>
            </a:r>
            <a:endParaRPr lang="en-US" sz="3200" b="1" dirty="0">
              <a:solidFill>
                <a:srgbClr val="1F497D">
                  <a:lumMod val="50000"/>
                </a:srgb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" name="Group 41"/>
          <p:cNvGrpSpPr/>
          <p:nvPr/>
        </p:nvGrpSpPr>
        <p:grpSpPr bwMode="auto">
          <a:xfrm>
            <a:off x="293700" y="4114800"/>
            <a:ext cx="1381125" cy="742950"/>
            <a:chOff x="411163" y="5486400"/>
            <a:chExt cx="1933577" cy="990600"/>
          </a:xfrm>
        </p:grpSpPr>
        <p:pic>
          <p:nvPicPr>
            <p:cNvPr id="22" name="Picture 37" descr="Blue_chapterlist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1163" y="5680075"/>
              <a:ext cx="639763" cy="72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</p:pic>
        <p:sp>
          <p:nvSpPr>
            <p:cNvPr id="15396" name="Oval 59">
              <a:hlinkHover r:id="" action="ppaction://noaction" highlightClick="1">
                <a:snd r:embed="rId3" name="cached_combo42.wav"/>
              </a:hlinkHover>
            </p:cNvPr>
            <p:cNvSpPr>
              <a:spLocks noChangeArrowheads="1"/>
            </p:cNvSpPr>
            <p:nvPr/>
          </p:nvSpPr>
          <p:spPr bwMode="auto">
            <a:xfrm>
              <a:off x="1173482" y="5486400"/>
              <a:ext cx="1171258" cy="990600"/>
            </a:xfrm>
            <a:prstGeom prst="ellipse">
              <a:avLst/>
            </a:prstGeom>
            <a:gradFill rotWithShape="1">
              <a:gsLst>
                <a:gs pos="0">
                  <a:srgbClr val="FF00FF">
                    <a:alpha val="53998"/>
                  </a:srgbClr>
                </a:gs>
                <a:gs pos="100000">
                  <a:srgbClr val="760076">
                    <a:alpha val="59000"/>
                  </a:srgbClr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endParaRPr lang="vi-VN" sz="1500">
                <a:solidFill>
                  <a:prstClr val="black"/>
                </a:solidFill>
                <a:latin typeface=".VnTime" panose="020B7200000000000000" pitchFamily="34" charset="0"/>
                <a:ea typeface="+mn-ea"/>
              </a:endParaRPr>
            </a:p>
          </p:txBody>
        </p:sp>
        <p:sp>
          <p:nvSpPr>
            <p:cNvPr id="15397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1280160" y="5638800"/>
              <a:ext cx="960120" cy="685800"/>
            </a:xfrm>
            <a:prstGeom prst="rect">
              <a:avLst/>
            </a:prstGeom>
          </p:spPr>
          <p:txBody>
            <a:bodyPr wrap="none" fromWordArt="1">
              <a:prstTxWarp prst="textIn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2700" kern="10" dirty="0">
                  <a:ln w="9525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latin typeface="Times New Roman" panose="02020603050405020304"/>
                  <a:ea typeface="+mn-ea"/>
                  <a:cs typeface="Times New Roman" panose="02020603050405020304"/>
                </a:rPr>
                <a:t>c</a:t>
              </a:r>
            </a:p>
          </p:txBody>
        </p:sp>
      </p:grpSp>
      <p:sp>
        <p:nvSpPr>
          <p:cNvPr id="25" name="WordArt 226"/>
          <p:cNvSpPr>
            <a:spLocks noChangeArrowheads="1" noChangeShapeType="1" noTextEdit="1"/>
          </p:cNvSpPr>
          <p:nvPr/>
        </p:nvSpPr>
        <p:spPr bwMode="auto">
          <a:xfrm>
            <a:off x="957045" y="4405319"/>
            <a:ext cx="4603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endParaRPr lang="en-US" sz="2700" kern="10">
              <a:ln w="9525">
                <a:solidFill>
                  <a:srgbClr val="FFFF00"/>
                </a:solidFill>
                <a:round/>
              </a:ln>
              <a:solidFill>
                <a:srgbClr val="FFFF00"/>
              </a:solidFill>
              <a:ea typeface="+mn-ea"/>
            </a:endParaRPr>
          </a:p>
        </p:txBody>
      </p:sp>
      <p:sp>
        <p:nvSpPr>
          <p:cNvPr id="26" name="AutoShape 27"/>
          <p:cNvSpPr>
            <a:spLocks noChangeArrowheads="1"/>
          </p:cNvSpPr>
          <p:nvPr/>
        </p:nvSpPr>
        <p:spPr bwMode="auto">
          <a:xfrm>
            <a:off x="818712" y="923927"/>
            <a:ext cx="1543277" cy="1019175"/>
          </a:xfrm>
          <a:prstGeom prst="sun">
            <a:avLst>
              <a:gd name="adj" fmla="val 19880"/>
            </a:avLst>
          </a:prstGeom>
          <a:solidFill>
            <a:srgbClr val="6600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vi-VN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27" name="WordArt 28"/>
          <p:cNvSpPr>
            <a:spLocks noChangeArrowheads="1" noChangeShapeType="1" noTextEdit="1"/>
          </p:cNvSpPr>
          <p:nvPr/>
        </p:nvSpPr>
        <p:spPr bwMode="auto">
          <a:xfrm>
            <a:off x="1218985" y="1218663"/>
            <a:ext cx="657679" cy="400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 err="1" smtClean="0">
                <a:ln w="19050">
                  <a:solidFill>
                    <a:srgbClr val="FFFF00"/>
                  </a:solidFill>
                  <a:round/>
                </a:ln>
                <a:solidFill>
                  <a:srgbClr val="FFFF99"/>
                </a:solidFill>
                <a:latin typeface="Times New Roman" panose="02020603050405020304"/>
                <a:ea typeface="+mn-ea"/>
                <a:cs typeface="Times New Roman" panose="02020603050405020304"/>
              </a:rPr>
              <a:t>Câu</a:t>
            </a:r>
            <a:r>
              <a:rPr lang="en-US" sz="2700" b="1" kern="10" dirty="0" smtClean="0">
                <a:ln w="19050">
                  <a:solidFill>
                    <a:srgbClr val="FFFF00"/>
                  </a:solidFill>
                  <a:round/>
                </a:ln>
                <a:solidFill>
                  <a:srgbClr val="FFFF99"/>
                </a:solidFill>
                <a:latin typeface="Times New Roman" panose="02020603050405020304"/>
                <a:ea typeface="+mn-ea"/>
                <a:cs typeface="Times New Roman" panose="02020603050405020304"/>
              </a:rPr>
              <a:t> 3</a:t>
            </a:r>
            <a:endParaRPr lang="en-US" sz="2700" b="1" kern="10" dirty="0">
              <a:ln w="19050">
                <a:solidFill>
                  <a:srgbClr val="FFFF00"/>
                </a:solidFill>
                <a:round/>
              </a:ln>
              <a:solidFill>
                <a:srgbClr val="FFFF99"/>
              </a:solidFill>
              <a:latin typeface="Times New Roman" panose="02020603050405020304"/>
              <a:ea typeface="+mn-ea"/>
              <a:cs typeface="Times New Roman" panose="02020603050405020304"/>
            </a:endParaRPr>
          </a:p>
        </p:txBody>
      </p:sp>
      <p:pic>
        <p:nvPicPr>
          <p:cNvPr id="15376" name="Picture 32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93196" y="115911"/>
            <a:ext cx="1357599" cy="1141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89" name="WordArt 27"/>
          <p:cNvSpPr>
            <a:spLocks noChangeArrowheads="1" noChangeShapeType="1" noTextEdit="1"/>
          </p:cNvSpPr>
          <p:nvPr/>
        </p:nvSpPr>
        <p:spPr bwMode="auto">
          <a:xfrm>
            <a:off x="1415149" y="569579"/>
            <a:ext cx="7071179" cy="230527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7200" kern="10" spc="-320" dirty="0" smtClean="0">
                <a:ln w="12700">
                  <a:solidFill>
                    <a:srgbClr val="6699FF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FFFFCC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ung </a:t>
            </a:r>
            <a:r>
              <a:rPr lang="en-US" sz="7200" kern="10" spc="-320" dirty="0" err="1" smtClean="0">
                <a:ln w="12700">
                  <a:solidFill>
                    <a:srgbClr val="6699FF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FFFFCC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ông</a:t>
            </a:r>
            <a:r>
              <a:rPr lang="en-US" sz="7200" kern="10" spc="-320" dirty="0" smtClean="0">
                <a:ln w="12700">
                  <a:solidFill>
                    <a:srgbClr val="6699FF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FFFFCC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7200" kern="10" spc="-320" dirty="0" err="1" smtClean="0">
                <a:ln w="12700">
                  <a:solidFill>
                    <a:srgbClr val="6699FF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FFFFCC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ng</a:t>
            </a:r>
            <a:endParaRPr lang="en-US" sz="7200" kern="10" spc="-320" dirty="0">
              <a:ln w="12700">
                <a:solidFill>
                  <a:srgbClr val="6699FF"/>
                </a:solidFill>
                <a:round/>
              </a:ln>
              <a:gradFill rotWithShape="1">
                <a:gsLst>
                  <a:gs pos="0">
                    <a:srgbClr val="A603AB"/>
                  </a:gs>
                  <a:gs pos="21001">
                    <a:srgbClr val="0819FB"/>
                  </a:gs>
                  <a:gs pos="35001">
                    <a:srgbClr val="1A8D48"/>
                  </a:gs>
                  <a:gs pos="52000">
                    <a:srgbClr val="FFFF00"/>
                  </a:gs>
                  <a:gs pos="73000">
                    <a:srgbClr val="EE3F17"/>
                  </a:gs>
                  <a:gs pos="88000">
                    <a:srgbClr val="E81766"/>
                  </a:gs>
                  <a:gs pos="100000">
                    <a:srgbClr val="A603AB"/>
                  </a:gs>
                </a:gsLst>
                <a:lin ang="5400000" scaled="1"/>
              </a:gradFill>
              <a:effectLst>
                <a:outerShdw dist="107763" dir="18900000" algn="ctr" rotWithShape="0">
                  <a:srgbClr val="FFFFCC">
                    <a:alpha val="50000"/>
                  </a:srgb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" name="AutoShape 7"/>
          <p:cNvSpPr>
            <a:spLocks noChangeArrowheads="1"/>
          </p:cNvSpPr>
          <p:nvPr/>
        </p:nvSpPr>
        <p:spPr bwMode="auto">
          <a:xfrm>
            <a:off x="7426523" y="1347614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FF0000"/>
                </a:solidFill>
                <a:ea typeface="+mn-ea"/>
                <a:cs typeface="华康方圆体W7"/>
              </a:rPr>
              <a:t>0</a:t>
            </a:r>
          </a:p>
        </p:txBody>
      </p:sp>
      <p:sp>
        <p:nvSpPr>
          <p:cNvPr id="45" name="AutoShape 8"/>
          <p:cNvSpPr>
            <a:spLocks noChangeArrowheads="1"/>
          </p:cNvSpPr>
          <p:nvPr/>
        </p:nvSpPr>
        <p:spPr bwMode="auto">
          <a:xfrm>
            <a:off x="7461448" y="1360314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800000"/>
                </a:solidFill>
                <a:ea typeface="+mn-ea"/>
                <a:cs typeface="华康方圆体W7"/>
              </a:rPr>
              <a:t>1</a:t>
            </a:r>
          </a:p>
        </p:txBody>
      </p:sp>
      <p:sp>
        <p:nvSpPr>
          <p:cNvPr id="46" name="AutoShape 9"/>
          <p:cNvSpPr>
            <a:spLocks noChangeArrowheads="1"/>
          </p:cNvSpPr>
          <p:nvPr/>
        </p:nvSpPr>
        <p:spPr bwMode="auto">
          <a:xfrm>
            <a:off x="7461448" y="1360314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ea typeface="+mn-ea"/>
                <a:cs typeface="华康方圆体W7"/>
              </a:rPr>
              <a:t>2</a:t>
            </a:r>
          </a:p>
        </p:txBody>
      </p:sp>
      <p:sp>
        <p:nvSpPr>
          <p:cNvPr id="47" name="AutoShape 10"/>
          <p:cNvSpPr>
            <a:spLocks noChangeArrowheads="1"/>
          </p:cNvSpPr>
          <p:nvPr/>
        </p:nvSpPr>
        <p:spPr bwMode="auto">
          <a:xfrm>
            <a:off x="7461448" y="1360314"/>
            <a:ext cx="1143000" cy="914400"/>
          </a:xfrm>
          <a:prstGeom prst="star16">
            <a:avLst>
              <a:gd name="adj" fmla="val 41727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ea typeface="+mn-ea"/>
                <a:cs typeface="华康方圆体W7"/>
              </a:rPr>
              <a:t>3</a:t>
            </a:r>
          </a:p>
        </p:txBody>
      </p:sp>
      <p:sp>
        <p:nvSpPr>
          <p:cNvPr id="48" name="AutoShape 11"/>
          <p:cNvSpPr>
            <a:spLocks noChangeArrowheads="1"/>
          </p:cNvSpPr>
          <p:nvPr/>
        </p:nvSpPr>
        <p:spPr bwMode="auto">
          <a:xfrm>
            <a:off x="7461448" y="1360314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ea typeface="+mn-ea"/>
                <a:cs typeface="华康方圆体W7"/>
              </a:rPr>
              <a:t>4</a:t>
            </a:r>
          </a:p>
        </p:txBody>
      </p:sp>
      <p:sp>
        <p:nvSpPr>
          <p:cNvPr id="49" name="AutoShape 12"/>
          <p:cNvSpPr>
            <a:spLocks noChangeArrowheads="1"/>
          </p:cNvSpPr>
          <p:nvPr/>
        </p:nvSpPr>
        <p:spPr bwMode="auto">
          <a:xfrm>
            <a:off x="7444680" y="1360314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 dirty="0">
                <a:solidFill>
                  <a:srgbClr val="0033CC"/>
                </a:solidFill>
                <a:ea typeface="+mn-ea"/>
                <a:cs typeface="华康方圆体W7"/>
              </a:rPr>
              <a:t>5</a:t>
            </a:r>
          </a:p>
        </p:txBody>
      </p:sp>
      <p:grpSp>
        <p:nvGrpSpPr>
          <p:cNvPr id="50" name="Group 49"/>
          <p:cNvGrpSpPr/>
          <p:nvPr/>
        </p:nvGrpSpPr>
        <p:grpSpPr bwMode="auto">
          <a:xfrm>
            <a:off x="7169931" y="2333624"/>
            <a:ext cx="1938573" cy="598166"/>
            <a:chOff x="4320" y="2928"/>
            <a:chExt cx="1104" cy="1104"/>
          </a:xfrm>
          <a:solidFill>
            <a:srgbClr val="FFFF00"/>
          </a:solidFill>
        </p:grpSpPr>
        <p:sp>
          <p:nvSpPr>
            <p:cNvPr id="51" name="AutoShape 50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p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US" altLang="en-US" sz="3200">
                <a:solidFill>
                  <a:srgbClr val="FF0066"/>
                </a:solidFill>
                <a:latin typeface=".VnHelvetInsH" panose="020B7200000000000000" pitchFamily="34" charset="0"/>
                <a:ea typeface="+mn-ea"/>
                <a:cs typeface="华康方圆体W7"/>
              </a:endParaRPr>
            </a:p>
          </p:txBody>
        </p:sp>
        <p:sp>
          <p:nvSpPr>
            <p:cNvPr id="52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563" y="3165"/>
              <a:ext cx="672" cy="576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200" kern="10" dirty="0" err="1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ea typeface="+mn-ea"/>
                  <a:cs typeface="Times New Roman" panose="02020603050405020304"/>
                </a:rPr>
                <a:t>Hết</a:t>
              </a:r>
              <a:r>
                <a:rPr lang="en-US" sz="3200" kern="10" dirty="0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ea typeface="+mn-ea"/>
                  <a:cs typeface="Times New Roman" panose="02020603050405020304"/>
                </a:rPr>
                <a:t> </a:t>
              </a:r>
              <a:r>
                <a:rPr lang="en-US" sz="3200" kern="10" dirty="0" err="1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ea typeface="+mn-ea"/>
                  <a:cs typeface="Times New Roman" panose="02020603050405020304"/>
                </a:rPr>
                <a:t>giờ</a:t>
              </a:r>
              <a:endParaRPr lang="en-US" sz="3200" kern="10" dirty="0">
                <a:ln w="9525">
                  <a:solidFill>
                    <a:srgbClr val="000000"/>
                  </a:solidFill>
                  <a:round/>
                </a:ln>
                <a:latin typeface="Times New Roman" panose="02020603050405020304"/>
                <a:ea typeface="+mn-ea"/>
                <a:cs typeface="Times New Roman" panose="020206030504050203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8958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5" presetClass="entr" presetSubtype="10" fill="hold" grpId="0" nodeType="withEffect" nodePh="1">
                                  <p:stCondLst>
                                    <p:cond delay="500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ched_combo4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ched_combo4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ched_combo4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000"/>
                            </p:stCondLst>
                            <p:childTnLst>
                              <p:par>
                                <p:cTn id="8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0"/>
                            </p:stCondLst>
                            <p:childTnLst>
                              <p:par>
                                <p:cTn id="91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6000"/>
                            </p:stCondLst>
                            <p:childTnLst>
                              <p:par>
                                <p:cTn id="94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ED064"/>
                                      </p:to>
                                    </p:animClr>
                                    <p:set>
                                      <p:cBhvr>
                                        <p:cTn id="10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5" grpId="0" bldLvl="0" animBg="1"/>
      <p:bldP spid="20" grpId="0" bldLvl="0" animBg="1"/>
      <p:bldP spid="25" grpId="0" animBg="1"/>
      <p:bldP spid="26" grpId="0" bldLvl="0" animBg="1"/>
      <p:bldP spid="26" grpId="1" bldLvl="0" animBg="1"/>
      <p:bldP spid="27" grpId="0" animBg="1"/>
      <p:bldP spid="44" grpId="0" animBg="1"/>
      <p:bldP spid="44" grpId="1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51"/>
          <p:cNvSpPr>
            <a:spLocks noChangeArrowheads="1"/>
          </p:cNvSpPr>
          <p:nvPr/>
        </p:nvSpPr>
        <p:spPr bwMode="auto">
          <a:xfrm>
            <a:off x="2436816" y="1028700"/>
            <a:ext cx="4517572" cy="857250"/>
          </a:xfrm>
          <a:prstGeom prst="roundRect">
            <a:avLst>
              <a:gd name="adj" fmla="val 16667"/>
            </a:avLst>
          </a:prstGeom>
          <a:solidFill>
            <a:srgbClr val="66FF66"/>
          </a:solidFill>
          <a:ln w="9525">
            <a:solidFill>
              <a:srgbClr val="FF6600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sz="1800" b="1" kern="1200" dirty="0" smtClean="0">
                <a:solidFill>
                  <a:srgbClr val="FEB8B3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kern="1200" dirty="0" smtClean="0">
                <a:solidFill>
                  <a:srgbClr val="FEB8B3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0354 - 16280=?</a:t>
            </a:r>
          </a:p>
        </p:txBody>
      </p:sp>
      <p:grpSp>
        <p:nvGrpSpPr>
          <p:cNvPr id="2" name="Group 51"/>
          <p:cNvGrpSpPr/>
          <p:nvPr/>
        </p:nvGrpSpPr>
        <p:grpSpPr bwMode="auto">
          <a:xfrm>
            <a:off x="342461" y="10716"/>
            <a:ext cx="320903" cy="5143500"/>
            <a:chOff x="202295" y="-322943"/>
            <a:chExt cx="319314" cy="7180943"/>
          </a:xfrm>
        </p:grpSpPr>
        <p:sp>
          <p:nvSpPr>
            <p:cNvPr id="7" name="Rectangle 6"/>
            <p:cNvSpPr/>
            <p:nvPr/>
          </p:nvSpPr>
          <p:spPr bwMode="auto">
            <a:xfrm>
              <a:off x="202295" y="-322943"/>
              <a:ext cx="319314" cy="7165982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500">
                <a:solidFill>
                  <a:prstClr val="black"/>
                </a:solidFill>
                <a:latin typeface=".VnTime" panose="020B7200000000000000" pitchFamily="34" charset="0"/>
                <a:ea typeface="+mn-ea"/>
              </a:endParaRPr>
            </a:p>
          </p:txBody>
        </p:sp>
        <p:sp>
          <p:nvSpPr>
            <p:cNvPr id="15405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vi-VN" sz="1500">
                <a:solidFill>
                  <a:prstClr val="black"/>
                </a:solidFill>
                <a:latin typeface=".VnTime" panose="020B7200000000000000" pitchFamily="34" charset="0"/>
                <a:ea typeface="+mn-ea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24153" y="-307983"/>
              <a:ext cx="75598" cy="7165983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500">
                <a:solidFill>
                  <a:prstClr val="black"/>
                </a:solidFill>
                <a:effectLst>
                  <a:glow rad="101600">
                    <a:srgbClr val="4F81BD">
                      <a:satMod val="175000"/>
                      <a:alpha val="40000"/>
                    </a:srgbClr>
                  </a:glow>
                </a:effectLst>
                <a:latin typeface=".VnTime" panose="020B7200000000000000" pitchFamily="34" charset="0"/>
                <a:ea typeface="+mn-ea"/>
              </a:endParaRPr>
            </a:p>
          </p:txBody>
        </p:sp>
      </p:grpSp>
      <p:sp>
        <p:nvSpPr>
          <p:cNvPr id="10" name="AutoShape 51"/>
          <p:cNvSpPr>
            <a:spLocks noChangeArrowheads="1"/>
          </p:cNvSpPr>
          <p:nvPr/>
        </p:nvSpPr>
        <p:spPr bwMode="auto">
          <a:xfrm>
            <a:off x="2417544" y="2110981"/>
            <a:ext cx="4516438" cy="757238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rgbClr val="FF9933"/>
            </a:solidFill>
            <a:rou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 smtClean="0">
                <a:solidFill>
                  <a:srgbClr val="1F497D">
                    <a:lumMod val="50000"/>
                  </a:srgb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064</a:t>
            </a:r>
            <a:endParaRPr lang="en-US" sz="3200" b="1" dirty="0">
              <a:solidFill>
                <a:srgbClr val="1F497D">
                  <a:lumMod val="50000"/>
                </a:srgb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" name="Group 39"/>
          <p:cNvGrpSpPr/>
          <p:nvPr/>
        </p:nvGrpSpPr>
        <p:grpSpPr bwMode="auto">
          <a:xfrm>
            <a:off x="312980" y="2019325"/>
            <a:ext cx="1358447" cy="770335"/>
            <a:chOff x="437833" y="2692400"/>
            <a:chExt cx="1902462" cy="1027116"/>
          </a:xfrm>
        </p:grpSpPr>
        <p:pic>
          <p:nvPicPr>
            <p:cNvPr id="12" name="Picture 37" descr="Blue_chapterlist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37833" y="2692400"/>
              <a:ext cx="612980" cy="655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</p:pic>
        <p:sp>
          <p:nvSpPr>
            <p:cNvPr id="15402" name="Oval 59">
              <a:hlinkHover r:id="" action="ppaction://noaction" highlightClick="1">
                <a:snd r:embed="rId3" name="cached_combo42.wav"/>
              </a:hlinkHover>
            </p:cNvPr>
            <p:cNvSpPr>
              <a:spLocks noChangeArrowheads="1"/>
            </p:cNvSpPr>
            <p:nvPr/>
          </p:nvSpPr>
          <p:spPr bwMode="auto">
            <a:xfrm>
              <a:off x="1026797" y="2738441"/>
              <a:ext cx="1313498" cy="981075"/>
            </a:xfrm>
            <a:prstGeom prst="ellipse">
              <a:avLst/>
            </a:prstGeom>
            <a:gradFill rotWithShape="1">
              <a:gsLst>
                <a:gs pos="0">
                  <a:srgbClr val="FF00FF">
                    <a:alpha val="53998"/>
                  </a:srgbClr>
                </a:gs>
                <a:gs pos="100000">
                  <a:srgbClr val="760076">
                    <a:alpha val="59000"/>
                  </a:srgbClr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endParaRPr lang="vi-VN" sz="1500">
                <a:solidFill>
                  <a:prstClr val="black"/>
                </a:solidFill>
                <a:latin typeface=".VnTime" panose="020B7200000000000000" pitchFamily="34" charset="0"/>
                <a:ea typeface="+mn-ea"/>
              </a:endParaRPr>
            </a:p>
          </p:txBody>
        </p:sp>
        <p:sp>
          <p:nvSpPr>
            <p:cNvPr id="15403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1280160" y="2895600"/>
              <a:ext cx="853440" cy="685800"/>
            </a:xfrm>
            <a:prstGeom prst="rect">
              <a:avLst/>
            </a:prstGeom>
          </p:spPr>
          <p:txBody>
            <a:bodyPr wrap="none" fromWordArt="1">
              <a:prstTxWarp prst="textInflate">
                <a:avLst>
                  <a:gd name="adj" fmla="val 13634"/>
                </a:avLst>
              </a:prstTxWarp>
            </a:bodyPr>
            <a:lstStyle/>
            <a:p>
              <a:pPr algn="ctr"/>
              <a:r>
                <a:rPr lang="en-US" sz="2700" kern="10" dirty="0">
                  <a:ln w="9525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ea typeface="+mn-ea"/>
                </a:rPr>
                <a:t>A</a:t>
              </a:r>
            </a:p>
          </p:txBody>
        </p:sp>
      </p:grpSp>
      <p:sp>
        <p:nvSpPr>
          <p:cNvPr id="15" name="AutoShape 51"/>
          <p:cNvSpPr>
            <a:spLocks noChangeArrowheads="1"/>
          </p:cNvSpPr>
          <p:nvPr/>
        </p:nvSpPr>
        <p:spPr bwMode="auto">
          <a:xfrm>
            <a:off x="2440219" y="3086100"/>
            <a:ext cx="4452938" cy="8001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rgbClr val="FF9933"/>
            </a:solidFill>
            <a:rou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3200" b="1" kern="1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4070</a:t>
            </a:r>
            <a:endParaRPr lang="en-US" sz="3200" b="1" dirty="0">
              <a:solidFill>
                <a:srgbClr val="1F497D">
                  <a:lumMod val="50000"/>
                </a:srgbClr>
              </a:solidFill>
              <a:latin typeface="Arial Black" panose="020B0A04020102020204" pitchFamily="34" charset="0"/>
              <a:ea typeface="+mn-ea"/>
            </a:endParaRPr>
          </a:p>
        </p:txBody>
      </p:sp>
      <p:grpSp>
        <p:nvGrpSpPr>
          <p:cNvPr id="4" name="Group 40"/>
          <p:cNvGrpSpPr/>
          <p:nvPr/>
        </p:nvGrpSpPr>
        <p:grpSpPr bwMode="auto">
          <a:xfrm>
            <a:off x="293702" y="3089691"/>
            <a:ext cx="1377723" cy="796528"/>
            <a:chOff x="411163" y="4119566"/>
            <a:chExt cx="1929130" cy="1062037"/>
          </a:xfrm>
        </p:grpSpPr>
        <p:pic>
          <p:nvPicPr>
            <p:cNvPr id="17" name="Picture 37" descr="Blue_chapterlist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1163" y="4267203"/>
              <a:ext cx="639867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</p:pic>
        <p:sp>
          <p:nvSpPr>
            <p:cNvPr id="15399" name="Oval 59">
              <a:hlinkHover r:id="" action="ppaction://noaction" highlightClick="1">
                <a:snd r:embed="rId3" name="cached_combo42.wav"/>
              </a:hlinkHover>
            </p:cNvPr>
            <p:cNvSpPr>
              <a:spLocks noChangeArrowheads="1"/>
            </p:cNvSpPr>
            <p:nvPr/>
          </p:nvSpPr>
          <p:spPr bwMode="auto">
            <a:xfrm>
              <a:off x="1051243" y="4119566"/>
              <a:ext cx="1289050" cy="1062037"/>
            </a:xfrm>
            <a:prstGeom prst="ellipse">
              <a:avLst/>
            </a:prstGeom>
            <a:gradFill rotWithShape="1">
              <a:gsLst>
                <a:gs pos="0">
                  <a:srgbClr val="FF00FF">
                    <a:alpha val="53998"/>
                  </a:srgbClr>
                </a:gs>
                <a:gs pos="100000">
                  <a:srgbClr val="760076">
                    <a:alpha val="59000"/>
                  </a:srgbClr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endParaRPr lang="vi-VN" sz="1500">
                <a:solidFill>
                  <a:prstClr val="black"/>
                </a:solidFill>
                <a:latin typeface=".VnTime" panose="020B7200000000000000" pitchFamily="34" charset="0"/>
                <a:ea typeface="+mn-ea"/>
              </a:endParaRPr>
            </a:p>
          </p:txBody>
        </p:sp>
        <p:sp>
          <p:nvSpPr>
            <p:cNvPr id="15400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1280160" y="4267200"/>
              <a:ext cx="891223" cy="685800"/>
            </a:xfrm>
            <a:prstGeom prst="rect">
              <a:avLst/>
            </a:prstGeom>
          </p:spPr>
          <p:txBody>
            <a:bodyPr wrap="none" fromWordArt="1">
              <a:prstTxWarp prst="textInflate">
                <a:avLst>
                  <a:gd name="adj" fmla="val 11921"/>
                </a:avLst>
              </a:prstTxWarp>
            </a:bodyPr>
            <a:lstStyle/>
            <a:p>
              <a:pPr algn="ctr"/>
              <a:r>
                <a:rPr lang="en-US" sz="2700" kern="10">
                  <a:ln w="9525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latin typeface="Times New Roman" panose="02020603050405020304"/>
                  <a:ea typeface="+mn-ea"/>
                  <a:cs typeface="Times New Roman" panose="02020603050405020304"/>
                </a:rPr>
                <a:t>B</a:t>
              </a:r>
            </a:p>
          </p:txBody>
        </p:sp>
      </p:grpSp>
      <p:sp>
        <p:nvSpPr>
          <p:cNvPr id="20" name="AutoShape 51"/>
          <p:cNvSpPr>
            <a:spLocks noChangeArrowheads="1"/>
          </p:cNvSpPr>
          <p:nvPr/>
        </p:nvSpPr>
        <p:spPr bwMode="auto">
          <a:xfrm>
            <a:off x="2486711" y="3943350"/>
            <a:ext cx="4378103" cy="85725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rgbClr val="FF9933"/>
            </a:solidFill>
            <a:rou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3200" b="1" kern="12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4074</a:t>
            </a:r>
            <a:endParaRPr lang="en-US" sz="3200" b="1" kern="1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6" name="Group 41"/>
          <p:cNvGrpSpPr/>
          <p:nvPr/>
        </p:nvGrpSpPr>
        <p:grpSpPr bwMode="auto">
          <a:xfrm>
            <a:off x="293700" y="4114800"/>
            <a:ext cx="1381125" cy="742950"/>
            <a:chOff x="411163" y="5486400"/>
            <a:chExt cx="1933577" cy="990600"/>
          </a:xfrm>
        </p:grpSpPr>
        <p:pic>
          <p:nvPicPr>
            <p:cNvPr id="22" name="Picture 37" descr="Blue_chapterlist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1163" y="5680075"/>
              <a:ext cx="639763" cy="72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</p:pic>
        <p:sp>
          <p:nvSpPr>
            <p:cNvPr id="15396" name="Oval 59">
              <a:hlinkHover r:id="" action="ppaction://noaction" highlightClick="1">
                <a:snd r:embed="rId3" name="cached_combo42.wav"/>
              </a:hlinkHover>
            </p:cNvPr>
            <p:cNvSpPr>
              <a:spLocks noChangeArrowheads="1"/>
            </p:cNvSpPr>
            <p:nvPr/>
          </p:nvSpPr>
          <p:spPr bwMode="auto">
            <a:xfrm>
              <a:off x="1173482" y="5486400"/>
              <a:ext cx="1171258" cy="990600"/>
            </a:xfrm>
            <a:prstGeom prst="ellipse">
              <a:avLst/>
            </a:prstGeom>
            <a:gradFill rotWithShape="1">
              <a:gsLst>
                <a:gs pos="0">
                  <a:srgbClr val="FF00FF">
                    <a:alpha val="53998"/>
                  </a:srgbClr>
                </a:gs>
                <a:gs pos="100000">
                  <a:srgbClr val="760076">
                    <a:alpha val="59000"/>
                  </a:srgbClr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 wrap="none" anchor="ctr"/>
            <a:lstStyle/>
            <a:p>
              <a:endParaRPr lang="vi-VN" sz="1500">
                <a:solidFill>
                  <a:prstClr val="black"/>
                </a:solidFill>
                <a:latin typeface=".VnTime" panose="020B7200000000000000" pitchFamily="34" charset="0"/>
                <a:ea typeface="+mn-ea"/>
              </a:endParaRPr>
            </a:p>
          </p:txBody>
        </p:sp>
        <p:sp>
          <p:nvSpPr>
            <p:cNvPr id="15397" name="WordArt 226"/>
            <p:cNvSpPr>
              <a:spLocks noChangeArrowheads="1" noChangeShapeType="1" noTextEdit="1"/>
            </p:cNvSpPr>
            <p:nvPr/>
          </p:nvSpPr>
          <p:spPr bwMode="auto">
            <a:xfrm>
              <a:off x="1280160" y="5638800"/>
              <a:ext cx="960120" cy="685800"/>
            </a:xfrm>
            <a:prstGeom prst="rect">
              <a:avLst/>
            </a:prstGeom>
          </p:spPr>
          <p:txBody>
            <a:bodyPr wrap="none" fromWordArt="1">
              <a:prstTxWarp prst="textInflate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2700" kern="10" dirty="0">
                  <a:ln w="9525">
                    <a:solidFill>
                      <a:srgbClr val="FFFF00"/>
                    </a:solidFill>
                    <a:round/>
                  </a:ln>
                  <a:solidFill>
                    <a:srgbClr val="FFFF00"/>
                  </a:solidFill>
                  <a:latin typeface="Times New Roman" panose="02020603050405020304"/>
                  <a:ea typeface="+mn-ea"/>
                  <a:cs typeface="Times New Roman" panose="02020603050405020304"/>
                </a:rPr>
                <a:t>c</a:t>
              </a:r>
            </a:p>
          </p:txBody>
        </p:sp>
      </p:grpSp>
      <p:sp>
        <p:nvSpPr>
          <p:cNvPr id="25" name="WordArt 226"/>
          <p:cNvSpPr>
            <a:spLocks noChangeArrowheads="1" noChangeShapeType="1" noTextEdit="1"/>
          </p:cNvSpPr>
          <p:nvPr/>
        </p:nvSpPr>
        <p:spPr bwMode="auto">
          <a:xfrm>
            <a:off x="957058" y="4405319"/>
            <a:ext cx="460375" cy="290513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endParaRPr lang="en-US" sz="2700" kern="10">
              <a:ln w="9525">
                <a:solidFill>
                  <a:srgbClr val="FFFF00"/>
                </a:solidFill>
                <a:round/>
              </a:ln>
              <a:solidFill>
                <a:srgbClr val="FFFF00"/>
              </a:solidFill>
              <a:ea typeface="+mn-ea"/>
            </a:endParaRPr>
          </a:p>
        </p:txBody>
      </p:sp>
      <p:sp>
        <p:nvSpPr>
          <p:cNvPr id="26" name="AutoShape 27"/>
          <p:cNvSpPr>
            <a:spLocks noChangeArrowheads="1"/>
          </p:cNvSpPr>
          <p:nvPr/>
        </p:nvSpPr>
        <p:spPr bwMode="auto">
          <a:xfrm>
            <a:off x="818712" y="923927"/>
            <a:ext cx="1543277" cy="1019175"/>
          </a:xfrm>
          <a:prstGeom prst="sun">
            <a:avLst>
              <a:gd name="adj" fmla="val 19880"/>
            </a:avLst>
          </a:prstGeom>
          <a:solidFill>
            <a:srgbClr val="6600CC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vi-VN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27" name="WordArt 28"/>
          <p:cNvSpPr>
            <a:spLocks noChangeArrowheads="1" noChangeShapeType="1" noTextEdit="1"/>
          </p:cNvSpPr>
          <p:nvPr/>
        </p:nvSpPr>
        <p:spPr bwMode="auto">
          <a:xfrm>
            <a:off x="1218985" y="1220782"/>
            <a:ext cx="657679" cy="3786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 err="1" smtClean="0">
                <a:ln w="19050">
                  <a:solidFill>
                    <a:srgbClr val="FFFF00"/>
                  </a:solidFill>
                  <a:round/>
                </a:ln>
                <a:solidFill>
                  <a:srgbClr val="FFFF99"/>
                </a:solidFill>
                <a:latin typeface="Times New Roman" panose="02020603050405020304"/>
                <a:ea typeface="+mn-ea"/>
                <a:cs typeface="Times New Roman" panose="02020603050405020304"/>
              </a:rPr>
              <a:t>Câu</a:t>
            </a:r>
            <a:r>
              <a:rPr lang="en-US" sz="2700" b="1" kern="10" dirty="0" smtClean="0">
                <a:ln w="19050">
                  <a:solidFill>
                    <a:srgbClr val="FFFF00"/>
                  </a:solidFill>
                  <a:round/>
                </a:ln>
                <a:solidFill>
                  <a:srgbClr val="FFFF99"/>
                </a:solidFill>
                <a:latin typeface="Times New Roman" panose="02020603050405020304"/>
                <a:ea typeface="+mn-ea"/>
                <a:cs typeface="Times New Roman" panose="02020603050405020304"/>
              </a:rPr>
              <a:t> 4</a:t>
            </a:r>
            <a:endParaRPr lang="en-US" sz="2700" b="1" kern="10" dirty="0">
              <a:ln w="19050">
                <a:solidFill>
                  <a:srgbClr val="FFFF00"/>
                </a:solidFill>
                <a:round/>
              </a:ln>
              <a:solidFill>
                <a:srgbClr val="FFFF99"/>
              </a:solidFill>
              <a:latin typeface="Times New Roman" panose="02020603050405020304"/>
              <a:ea typeface="+mn-ea"/>
              <a:cs typeface="Times New Roman" panose="02020603050405020304"/>
            </a:endParaRPr>
          </a:p>
        </p:txBody>
      </p:sp>
      <p:pic>
        <p:nvPicPr>
          <p:cNvPr id="15376" name="Picture 32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-52161" y="0"/>
            <a:ext cx="1652135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89" name="WordArt 27"/>
          <p:cNvSpPr>
            <a:spLocks noChangeArrowheads="1" noChangeShapeType="1" noTextEdit="1"/>
          </p:cNvSpPr>
          <p:nvPr/>
        </p:nvSpPr>
        <p:spPr bwMode="auto">
          <a:xfrm>
            <a:off x="1445781" y="614363"/>
            <a:ext cx="6555241" cy="1143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7200" kern="10" spc="-320" dirty="0">
                <a:ln w="12700">
                  <a:solidFill>
                    <a:srgbClr val="6699FF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FFFFCC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ung </a:t>
            </a:r>
            <a:r>
              <a:rPr lang="en-US" sz="7200" kern="10" spc="-320" dirty="0" err="1" smtClean="0">
                <a:ln w="12700">
                  <a:solidFill>
                    <a:srgbClr val="6699FF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FFFFCC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ông</a:t>
            </a:r>
            <a:r>
              <a:rPr lang="en-US" sz="7200" kern="10" spc="-320" dirty="0" smtClean="0">
                <a:ln w="12700">
                  <a:solidFill>
                    <a:srgbClr val="6699FF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FFFFCC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7200" kern="10" spc="-320" dirty="0" err="1" smtClean="0">
                <a:ln w="12700">
                  <a:solidFill>
                    <a:srgbClr val="6699FF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FFFFCC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ng</a:t>
            </a:r>
            <a:endParaRPr lang="en-US" sz="7200" kern="10" spc="-320" dirty="0">
              <a:ln w="12700">
                <a:solidFill>
                  <a:srgbClr val="6699FF"/>
                </a:solidFill>
                <a:round/>
              </a:ln>
              <a:gradFill rotWithShape="1">
                <a:gsLst>
                  <a:gs pos="0">
                    <a:srgbClr val="A603AB"/>
                  </a:gs>
                  <a:gs pos="21001">
                    <a:srgbClr val="0819FB"/>
                  </a:gs>
                  <a:gs pos="35001">
                    <a:srgbClr val="1A8D48"/>
                  </a:gs>
                  <a:gs pos="52000">
                    <a:srgbClr val="FFFF00"/>
                  </a:gs>
                  <a:gs pos="73000">
                    <a:srgbClr val="EE3F17"/>
                  </a:gs>
                  <a:gs pos="88000">
                    <a:srgbClr val="E81766"/>
                  </a:gs>
                  <a:gs pos="100000">
                    <a:srgbClr val="A603AB"/>
                  </a:gs>
                </a:gsLst>
                <a:lin ang="5400000" scaled="1"/>
              </a:gradFill>
              <a:effectLst>
                <a:outerShdw dist="107763" dir="18900000" algn="ctr" rotWithShape="0">
                  <a:srgbClr val="FFFFCC">
                    <a:alpha val="50000"/>
                  </a:srgb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" name="AutoShape 7"/>
          <p:cNvSpPr>
            <a:spLocks noChangeArrowheads="1"/>
          </p:cNvSpPr>
          <p:nvPr/>
        </p:nvSpPr>
        <p:spPr bwMode="auto">
          <a:xfrm>
            <a:off x="7492888" y="1347614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FF0000"/>
                </a:solidFill>
                <a:ea typeface="+mn-ea"/>
                <a:cs typeface="华康方圆体W7"/>
              </a:rPr>
              <a:t>0</a:t>
            </a:r>
          </a:p>
        </p:txBody>
      </p:sp>
      <p:sp>
        <p:nvSpPr>
          <p:cNvPr id="45" name="AutoShape 8"/>
          <p:cNvSpPr>
            <a:spLocks noChangeArrowheads="1"/>
          </p:cNvSpPr>
          <p:nvPr/>
        </p:nvSpPr>
        <p:spPr bwMode="auto">
          <a:xfrm>
            <a:off x="7527813" y="1360314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800000"/>
                </a:solidFill>
                <a:ea typeface="+mn-ea"/>
                <a:cs typeface="华康方圆体W7"/>
              </a:rPr>
              <a:t>1</a:t>
            </a:r>
          </a:p>
        </p:txBody>
      </p:sp>
      <p:sp>
        <p:nvSpPr>
          <p:cNvPr id="46" name="AutoShape 9"/>
          <p:cNvSpPr>
            <a:spLocks noChangeArrowheads="1"/>
          </p:cNvSpPr>
          <p:nvPr/>
        </p:nvSpPr>
        <p:spPr bwMode="auto">
          <a:xfrm>
            <a:off x="7527813" y="1360314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ea typeface="+mn-ea"/>
                <a:cs typeface="华康方圆体W7"/>
              </a:rPr>
              <a:t>2</a:t>
            </a:r>
          </a:p>
        </p:txBody>
      </p:sp>
      <p:sp>
        <p:nvSpPr>
          <p:cNvPr id="47" name="AutoShape 10"/>
          <p:cNvSpPr>
            <a:spLocks noChangeArrowheads="1"/>
          </p:cNvSpPr>
          <p:nvPr/>
        </p:nvSpPr>
        <p:spPr bwMode="auto">
          <a:xfrm>
            <a:off x="7527813" y="1360314"/>
            <a:ext cx="1143000" cy="914400"/>
          </a:xfrm>
          <a:prstGeom prst="star16">
            <a:avLst>
              <a:gd name="adj" fmla="val 41727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ea typeface="+mn-ea"/>
                <a:cs typeface="华康方圆体W7"/>
              </a:rPr>
              <a:t>3</a:t>
            </a:r>
          </a:p>
        </p:txBody>
      </p:sp>
      <p:sp>
        <p:nvSpPr>
          <p:cNvPr id="48" name="AutoShape 11"/>
          <p:cNvSpPr>
            <a:spLocks noChangeArrowheads="1"/>
          </p:cNvSpPr>
          <p:nvPr/>
        </p:nvSpPr>
        <p:spPr bwMode="auto">
          <a:xfrm>
            <a:off x="7527813" y="1360314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>
                <a:solidFill>
                  <a:srgbClr val="0033CC"/>
                </a:solidFill>
                <a:ea typeface="+mn-ea"/>
                <a:cs typeface="华康方圆体W7"/>
              </a:rPr>
              <a:t>4</a:t>
            </a:r>
          </a:p>
        </p:txBody>
      </p:sp>
      <p:sp>
        <p:nvSpPr>
          <p:cNvPr id="49" name="AutoShape 12"/>
          <p:cNvSpPr>
            <a:spLocks noChangeArrowheads="1"/>
          </p:cNvSpPr>
          <p:nvPr/>
        </p:nvSpPr>
        <p:spPr bwMode="auto">
          <a:xfrm>
            <a:off x="7511045" y="1360314"/>
            <a:ext cx="1143000" cy="9144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en-US" sz="4400" b="1" dirty="0">
                <a:solidFill>
                  <a:srgbClr val="0033CC"/>
                </a:solidFill>
                <a:ea typeface="+mn-ea"/>
                <a:cs typeface="华康方圆体W7"/>
              </a:rPr>
              <a:t>5</a:t>
            </a:r>
          </a:p>
        </p:txBody>
      </p:sp>
      <p:grpSp>
        <p:nvGrpSpPr>
          <p:cNvPr id="50" name="Group 49"/>
          <p:cNvGrpSpPr/>
          <p:nvPr/>
        </p:nvGrpSpPr>
        <p:grpSpPr bwMode="auto">
          <a:xfrm>
            <a:off x="7313766" y="2227579"/>
            <a:ext cx="1938573" cy="598166"/>
            <a:chOff x="4320" y="2928"/>
            <a:chExt cx="1104" cy="1104"/>
          </a:xfrm>
          <a:solidFill>
            <a:srgbClr val="FFFF00"/>
          </a:solidFill>
        </p:grpSpPr>
        <p:sp>
          <p:nvSpPr>
            <p:cNvPr id="51" name="AutoShape 50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p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en-US" altLang="en-US" sz="3200">
                <a:solidFill>
                  <a:srgbClr val="FF0066"/>
                </a:solidFill>
                <a:latin typeface=".VnHelvetInsH" panose="020B7200000000000000" pitchFamily="34" charset="0"/>
                <a:ea typeface="+mn-ea"/>
                <a:cs typeface="华康方圆体W7"/>
              </a:endParaRPr>
            </a:p>
          </p:txBody>
        </p:sp>
        <p:sp>
          <p:nvSpPr>
            <p:cNvPr id="52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563" y="3165"/>
              <a:ext cx="672" cy="576"/>
            </a:xfrm>
            <a:prstGeom prst="rect">
              <a:avLst/>
            </a:prstGeom>
            <a:grpFill/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200" kern="10" dirty="0" err="1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ea typeface="+mn-ea"/>
                  <a:cs typeface="Times New Roman" panose="02020603050405020304"/>
                </a:rPr>
                <a:t>Hết</a:t>
              </a:r>
              <a:r>
                <a:rPr lang="en-US" sz="3200" kern="10" dirty="0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ea typeface="+mn-ea"/>
                  <a:cs typeface="Times New Roman" panose="02020603050405020304"/>
                </a:rPr>
                <a:t> </a:t>
              </a:r>
              <a:r>
                <a:rPr lang="en-US" sz="3200" kern="10" dirty="0" err="1">
                  <a:ln w="9525">
                    <a:solidFill>
                      <a:srgbClr val="000000"/>
                    </a:solidFill>
                    <a:round/>
                  </a:ln>
                  <a:latin typeface="Times New Roman" panose="02020603050405020304"/>
                  <a:ea typeface="+mn-ea"/>
                  <a:cs typeface="Times New Roman" panose="02020603050405020304"/>
                </a:rPr>
                <a:t>giờ</a:t>
              </a:r>
              <a:endParaRPr lang="en-US" sz="3200" kern="10" dirty="0">
                <a:ln w="9525">
                  <a:solidFill>
                    <a:srgbClr val="000000"/>
                  </a:solidFill>
                  <a:round/>
                </a:ln>
                <a:latin typeface="Times New Roman" panose="02020603050405020304"/>
                <a:ea typeface="+mn-ea"/>
                <a:cs typeface="Times New Roman" panose="020206030504050203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92489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5" presetClass="entr" presetSubtype="10" fill="hold" grpId="0" nodeType="withEffect" nodePh="1">
                                  <p:stCondLst>
                                    <p:cond delay="500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ched_combo4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ched_combo4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ched_combo4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000"/>
                            </p:stCondLst>
                            <p:childTnLst>
                              <p:par>
                                <p:cTn id="8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0"/>
                            </p:stCondLst>
                            <p:childTnLst>
                              <p:par>
                                <p:cTn id="91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6000"/>
                            </p:stCondLst>
                            <p:childTnLst>
                              <p:par>
                                <p:cTn id="94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5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6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7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4" presetClass="emph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2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5" grpId="0" bldLvl="0" animBg="1"/>
      <p:bldP spid="20" grpId="0" bldLvl="0" animBg="1"/>
      <p:bldP spid="20" grpId="1" animBg="1"/>
      <p:bldP spid="20" grpId="2" bldLvl="0" animBg="1"/>
      <p:bldP spid="25" grpId="0" animBg="1"/>
      <p:bldP spid="26" grpId="0" bldLvl="0" animBg="1"/>
      <p:bldP spid="26" grpId="1" bldLvl="0" animBg="1"/>
      <p:bldP spid="27" grpId="0" animBg="1"/>
      <p:bldP spid="44" grpId="0" animBg="1"/>
      <p:bldP spid="44" grpId="1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Users\Du Linh\Desktop\9ceb2d89bf8e075df82e86dc58d19ce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0"/>
            <a:ext cx="10729192" cy="5308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1219200" y="1031557"/>
            <a:ext cx="6858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6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Thứ</a:t>
            </a:r>
            <a:r>
              <a:rPr lang="en-US" altLang="vi-VN" sz="26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sáu</a:t>
            </a:r>
            <a:r>
              <a:rPr lang="en-US" altLang="vi-VN" sz="26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altLang="vi-VN" sz="26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ngày</a:t>
            </a:r>
            <a:r>
              <a:rPr lang="en-US" altLang="vi-VN" sz="26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1 </a:t>
            </a:r>
            <a:r>
              <a:rPr lang="en-US" altLang="vi-VN" sz="26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tháng</a:t>
            </a:r>
            <a:r>
              <a:rPr lang="en-US" altLang="vi-VN" sz="26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4 </a:t>
            </a:r>
            <a:r>
              <a:rPr lang="en-US" altLang="vi-VN" sz="26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năm</a:t>
            </a:r>
            <a:r>
              <a:rPr lang="en-US" altLang="vi-VN" sz="26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2022</a:t>
            </a:r>
          </a:p>
        </p:txBody>
      </p:sp>
      <p:sp>
        <p:nvSpPr>
          <p:cNvPr id="9" name="Text Box 31"/>
          <p:cNvSpPr txBox="1">
            <a:spLocks noChangeArrowheads="1"/>
          </p:cNvSpPr>
          <p:nvPr/>
        </p:nvSpPr>
        <p:spPr bwMode="auto">
          <a:xfrm>
            <a:off x="1219200" y="1374457"/>
            <a:ext cx="6858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600" u="sng" kern="1200" dirty="0" err="1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oán</a:t>
            </a:r>
            <a:endParaRPr lang="en-US" altLang="vi-VN" sz="2600" u="sng" kern="1200" dirty="0" smtClean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1219200" y="1774507"/>
            <a:ext cx="6858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vi-VN" sz="26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ép</a:t>
            </a:r>
            <a:r>
              <a:rPr lang="en-US" altLang="vi-VN" sz="26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ừ</a:t>
            </a:r>
            <a:r>
              <a:rPr lang="en-US" altLang="vi-VN" sz="26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lang="en-US" altLang="vi-VN" sz="26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lang="en-US" altLang="vi-VN" sz="26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lang="en-US" altLang="vi-VN" sz="26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vi-VN" sz="26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ạm</a:t>
            </a:r>
            <a:r>
              <a:rPr lang="en-US" altLang="vi-VN" sz="26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vi 100 000</a:t>
            </a:r>
          </a:p>
        </p:txBody>
      </p:sp>
    </p:spTree>
    <p:extLst>
      <p:ext uri="{BB962C8B-B14F-4D97-AF65-F5344CB8AC3E}">
        <p14:creationId xmlns:p14="http://schemas.microsoft.com/office/powerpoint/2010/main" val="3270193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4" name="AAAHoa cau vuon trau - Thu hien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743450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7"/>
          <p:cNvSpPr txBox="1">
            <a:spLocks noChangeArrowheads="1"/>
          </p:cNvSpPr>
          <p:nvPr/>
        </p:nvSpPr>
        <p:spPr bwMode="auto">
          <a:xfrm>
            <a:off x="323528" y="1447383"/>
            <a:ext cx="830580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3200" b="1" kern="1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</a:rPr>
              <a:t>CHÀO TẠM BIỆT QUÝ THẦY CÔ!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</a:rPr>
              <a:t>CHÚC </a:t>
            </a:r>
            <a:r>
              <a:rPr lang="en-US" altLang="en-US" sz="32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</a:rPr>
              <a:t>QUÝ THẦY CÔ </a:t>
            </a:r>
            <a:endParaRPr lang="en-US" altLang="en-US" sz="3200" b="1" kern="12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+mn-ea"/>
            </a:endParaRP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</a:rPr>
              <a:t>NHIỀU </a:t>
            </a:r>
            <a:r>
              <a:rPr lang="en-US" altLang="en-US" sz="32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n-ea"/>
              </a:rPr>
              <a:t>SỨC KHỎE!</a:t>
            </a:r>
            <a:endParaRPr lang="en-US" altLang="en-US" sz="3200" b="1" kern="12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+mn-ea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altLang="en-US" sz="3200" b="1" kern="12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+mn-ea"/>
            </a:endParaRPr>
          </a:p>
        </p:txBody>
      </p:sp>
      <p:pic>
        <p:nvPicPr>
          <p:cNvPr id="228356" name="Picture 8" descr="3_hoa_xoay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943351"/>
            <a:ext cx="685800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8357" name="Picture 9" descr="3_hoa_xoay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3943351"/>
            <a:ext cx="685800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8358" name="Picture 11" descr="3_hoa_xoay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42950"/>
            <a:ext cx="685800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8359" name="Picture 13" descr="3_hoa_xoay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429001"/>
            <a:ext cx="685800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1562731"/>
      </p:ext>
    </p:extLst>
  </p:cSld>
  <p:clrMapOvr>
    <a:masterClrMapping/>
  </p:clrMapOvr>
  <p:transition spd="slow" advClick="0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0846" fill="hold"/>
                                        <p:tgtEl>
                                          <p:spTgt spid="1300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0054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83" y="-8404"/>
            <a:ext cx="9143996" cy="5142595"/>
          </a:xfrm>
          <a:prstGeom prst="rect">
            <a:avLst/>
          </a:prstGeom>
        </p:spPr>
      </p:pic>
      <p:pic>
        <p:nvPicPr>
          <p:cNvPr id="32" name="1b" descr="A close up of a logo&#10;&#10;Description generated with high confidence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467" y="824503"/>
            <a:ext cx="2414225" cy="1682642"/>
          </a:xfrm>
          <a:prstGeom prst="rect">
            <a:avLst/>
          </a:prstGeom>
        </p:spPr>
      </p:pic>
      <p:pic>
        <p:nvPicPr>
          <p:cNvPr id="34" name="2b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8878" y="824501"/>
            <a:ext cx="2409653" cy="1691787"/>
          </a:xfrm>
          <a:prstGeom prst="rect">
            <a:avLst/>
          </a:prstGeom>
        </p:spPr>
      </p:pic>
      <p:pic>
        <p:nvPicPr>
          <p:cNvPr id="36" name="3b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6297" y="2562897"/>
            <a:ext cx="2395936" cy="1668925"/>
          </a:xfrm>
          <a:prstGeom prst="rect">
            <a:avLst/>
          </a:prstGeom>
        </p:spPr>
      </p:pic>
      <p:pic>
        <p:nvPicPr>
          <p:cNvPr id="38" name="4b" descr="A close up of a logo&#10;&#10;Description generated with high confidence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3448" y="2578679"/>
            <a:ext cx="2382218" cy="1668925"/>
          </a:xfrm>
          <a:prstGeom prst="rect">
            <a:avLst/>
          </a:prstGeom>
        </p:spPr>
      </p:pic>
      <p:pic>
        <p:nvPicPr>
          <p:cNvPr id="53" name="Picture 52" descr="A close up of a logo&#10;&#10;Description generated with very high confidence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259008">
            <a:off x="8684875" y="2142860"/>
            <a:ext cx="181384" cy="147147"/>
          </a:xfrm>
          <a:prstGeom prst="rect">
            <a:avLst/>
          </a:prstGeom>
        </p:spPr>
      </p:pic>
      <p:pic>
        <p:nvPicPr>
          <p:cNvPr id="57" name="buom" descr="A insect on the ground&#10;&#10;Description generated with high confidence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20770510">
            <a:off x="1376536" y="1870151"/>
            <a:ext cx="722936" cy="6925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57570" y="3701197"/>
            <a:ext cx="379718" cy="37971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5805" y="108461"/>
            <a:ext cx="651482" cy="483182"/>
          </a:xfrm>
          <a:prstGeom prst="rect">
            <a:avLst/>
          </a:prstGeom>
        </p:spPr>
      </p:pic>
      <p:pic>
        <p:nvPicPr>
          <p:cNvPr id="4" name="Picture 3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52" b="11202"/>
          <a:stretch>
            <a:fillRect/>
          </a:stretch>
        </p:blipFill>
        <p:spPr>
          <a:xfrm>
            <a:off x="5584987" y="4664871"/>
            <a:ext cx="1129685" cy="418624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955353" y="843558"/>
            <a:ext cx="4952234" cy="338826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.VnAristote" pitchFamily="34" charset="0"/>
              </a:rPr>
              <a:t>85674 – 58329 =  ?</a:t>
            </a:r>
            <a:endParaRPr lang="en-US" sz="4000" dirty="0">
              <a:solidFill>
                <a:srgbClr val="FF0000"/>
              </a:solidFill>
              <a:latin typeface=".VnAristote" pitchFamily="34" charset="0"/>
            </a:endParaRPr>
          </a:p>
        </p:txBody>
      </p:sp>
      <p:pic>
        <p:nvPicPr>
          <p:cNvPr id="20" name="1a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7046" y="641182"/>
            <a:ext cx="2587042" cy="1861184"/>
          </a:xfrm>
          <a:prstGeom prst="rect">
            <a:avLst/>
          </a:prstGeom>
        </p:spPr>
      </p:pic>
      <p:pic>
        <p:nvPicPr>
          <p:cNvPr id="21" name="4a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2355726"/>
            <a:ext cx="2656451" cy="1948816"/>
          </a:xfrm>
          <a:prstGeom prst="rect">
            <a:avLst/>
          </a:prstGeom>
        </p:spPr>
      </p:pic>
      <p:pic>
        <p:nvPicPr>
          <p:cNvPr id="23" name="3a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9096" y="2355726"/>
            <a:ext cx="2587042" cy="1948815"/>
          </a:xfrm>
          <a:prstGeom prst="rect">
            <a:avLst/>
          </a:prstGeom>
        </p:spPr>
      </p:pic>
      <p:pic>
        <p:nvPicPr>
          <p:cNvPr id="22" name="2a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79" y="654830"/>
            <a:ext cx="2656451" cy="18611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5" name="Google Shape;875;p7"/>
          <p:cNvPicPr preferRelativeResize="0"/>
          <p:nvPr/>
        </p:nvPicPr>
        <p:blipFill rotWithShape="1">
          <a:blip r:embed="rId3"/>
          <a:srcRect/>
          <a:stretch>
            <a:fillRect/>
          </a:stretch>
        </p:blipFill>
        <p:spPr>
          <a:xfrm>
            <a:off x="8223829" y="66668"/>
            <a:ext cx="852055" cy="62345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952" y="-92074"/>
            <a:ext cx="5982335" cy="28835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Box 6"/>
          <p:cNvSpPr txBox="1"/>
          <p:nvPr/>
        </p:nvSpPr>
        <p:spPr>
          <a:xfrm>
            <a:off x="2484120" y="1554927"/>
            <a:ext cx="3613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ClrTx/>
              <a:defRPr/>
            </a:pPr>
            <a:r>
              <a:rPr lang="en-US" sz="3200" b="1" dirty="0">
                <a:solidFill>
                  <a:srgbClr val="0000FF"/>
                </a:solidFill>
                <a:latin typeface="HP001 4 hàng" panose="020B0603050302020204" charset="0"/>
                <a:cs typeface="Times New Roman" panose="02020603050405020304" pitchFamily="18" charset="0"/>
                <a:sym typeface="+mn-ea"/>
              </a:rPr>
              <a:t>5674 – 1329= ?</a:t>
            </a:r>
            <a:endParaRPr lang="en-US" sz="3200" kern="1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27381" y="3220075"/>
            <a:ext cx="28761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buClrTx/>
              <a:defRPr/>
            </a:pPr>
            <a:r>
              <a:rPr lang="en-US" sz="3200" b="1" dirty="0">
                <a:solidFill>
                  <a:schemeClr val="tx1"/>
                </a:solidFill>
                <a:latin typeface="HP001 4 hàng" panose="020B0603050302020204" charset="0"/>
                <a:cs typeface="Times New Roman" panose="02020603050405020304" pitchFamily="18" charset="0"/>
                <a:sym typeface="+mn-ea"/>
              </a:rPr>
              <a:t>Đáp án: </a:t>
            </a:r>
            <a:r>
              <a:rPr lang="en-US" sz="3200" b="1" dirty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  <a:sym typeface="+mn-ea"/>
              </a:rPr>
              <a:t>4345</a:t>
            </a:r>
            <a:endParaRPr lang="en-US" sz="3200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hlinkClick r:id="rId5" action="ppaction://hlinksldjump"/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52" b="11202"/>
          <a:stretch>
            <a:fillRect/>
          </a:stretch>
        </p:blipFill>
        <p:spPr>
          <a:xfrm flipH="1">
            <a:off x="4787900" y="4660271"/>
            <a:ext cx="775970" cy="41846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5" name="Google Shape;875;p7"/>
          <p:cNvPicPr preferRelativeResize="0"/>
          <p:nvPr/>
        </p:nvPicPr>
        <p:blipFill rotWithShape="1">
          <a:blip r:embed="rId3"/>
          <a:srcRect/>
          <a:stretch>
            <a:fillRect/>
          </a:stretch>
        </p:blipFill>
        <p:spPr>
          <a:xfrm>
            <a:off x="8223829" y="66668"/>
            <a:ext cx="852055" cy="62345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952" y="-92074"/>
            <a:ext cx="5982335" cy="28835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Box 6"/>
          <p:cNvSpPr txBox="1"/>
          <p:nvPr/>
        </p:nvSpPr>
        <p:spPr>
          <a:xfrm>
            <a:off x="2484120" y="1678037"/>
            <a:ext cx="3613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3200" b="1" dirty="0">
                <a:solidFill>
                  <a:srgbClr val="0000FF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8567 – 5832 = 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27392" y="3220075"/>
            <a:ext cx="28873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buClrTx/>
              <a:defRPr/>
            </a:pPr>
            <a:r>
              <a:rPr lang="en-US" sz="3200" b="1" dirty="0">
                <a:solidFill>
                  <a:schemeClr val="tx1"/>
                </a:solidFill>
                <a:latin typeface="HP001 4 hàng" panose="020B0603050302020204" charset="0"/>
                <a:cs typeface="Times New Roman" panose="02020603050405020304" pitchFamily="18" charset="0"/>
                <a:sym typeface="+mn-ea"/>
              </a:rPr>
              <a:t>Đáp án: </a:t>
            </a:r>
            <a:r>
              <a:rPr lang="en-US" sz="3200" b="1" dirty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  <a:sym typeface="+mn-ea"/>
              </a:rPr>
              <a:t>2735</a:t>
            </a:r>
            <a:endParaRPr lang="en-US" sz="3200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hlinkClick r:id="rId5" action="ppaction://hlinksldjump"/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52" b="11202"/>
          <a:stretch>
            <a:fillRect/>
          </a:stretch>
        </p:blipFill>
        <p:spPr>
          <a:xfrm flipH="1">
            <a:off x="4787900" y="4660271"/>
            <a:ext cx="775970" cy="41846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5" name="Google Shape;875;p7"/>
          <p:cNvPicPr preferRelativeResize="0"/>
          <p:nvPr/>
        </p:nvPicPr>
        <p:blipFill rotWithShape="1">
          <a:blip r:embed="rId3"/>
          <a:srcRect/>
          <a:stretch>
            <a:fillRect/>
          </a:stretch>
        </p:blipFill>
        <p:spPr>
          <a:xfrm>
            <a:off x="8223829" y="66668"/>
            <a:ext cx="852055" cy="62345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952" y="-92074"/>
            <a:ext cx="5982335" cy="28835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Box 6"/>
          <p:cNvSpPr txBox="1"/>
          <p:nvPr/>
        </p:nvSpPr>
        <p:spPr>
          <a:xfrm>
            <a:off x="2484120" y="1678037"/>
            <a:ext cx="3613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3200" b="1" dirty="0">
                <a:solidFill>
                  <a:srgbClr val="0000FF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4568 – 2104 = 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27392" y="3220075"/>
            <a:ext cx="29225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buClrTx/>
              <a:defRPr/>
            </a:pPr>
            <a:r>
              <a:rPr lang="en-US" sz="3200" b="1" dirty="0">
                <a:solidFill>
                  <a:schemeClr val="tx1"/>
                </a:solidFill>
                <a:latin typeface="HP001 4 hàng" panose="020B0603050302020204" charset="0"/>
                <a:cs typeface="Times New Roman" panose="02020603050405020304" pitchFamily="18" charset="0"/>
                <a:sym typeface="+mn-ea"/>
              </a:rPr>
              <a:t>Đáp án: </a:t>
            </a:r>
            <a:r>
              <a:rPr lang="en-US" sz="3200" b="1" dirty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  <a:sym typeface="+mn-ea"/>
              </a:rPr>
              <a:t>2464</a:t>
            </a:r>
            <a:endParaRPr lang="en-US" sz="3200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hlinkClick r:id="rId5" action="ppaction://hlinksldjump"/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52" b="11202"/>
          <a:stretch>
            <a:fillRect/>
          </a:stretch>
        </p:blipFill>
        <p:spPr>
          <a:xfrm flipH="1">
            <a:off x="4787900" y="4660271"/>
            <a:ext cx="775970" cy="41846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5" name="Google Shape;875;p7"/>
          <p:cNvPicPr preferRelativeResize="0"/>
          <p:nvPr/>
        </p:nvPicPr>
        <p:blipFill rotWithShape="1">
          <a:blip r:embed="rId3"/>
          <a:srcRect/>
          <a:stretch>
            <a:fillRect/>
          </a:stretch>
        </p:blipFill>
        <p:spPr>
          <a:xfrm>
            <a:off x="8223829" y="66668"/>
            <a:ext cx="852055" cy="623455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952" y="-92074"/>
            <a:ext cx="5982335" cy="28835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Box 6"/>
          <p:cNvSpPr txBox="1"/>
          <p:nvPr/>
        </p:nvSpPr>
        <p:spPr>
          <a:xfrm>
            <a:off x="2484120" y="1554927"/>
            <a:ext cx="3613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3200" b="1" dirty="0">
                <a:solidFill>
                  <a:srgbClr val="0000FF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7514 – 3602 = 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27381" y="3220075"/>
            <a:ext cx="27895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buClrTx/>
              <a:defRPr/>
            </a:pPr>
            <a:r>
              <a:rPr lang="en-US" sz="3200" b="1" dirty="0">
                <a:solidFill>
                  <a:schemeClr val="tx1"/>
                </a:solidFill>
                <a:latin typeface="HP001 4 hàng" panose="020B0603050302020204" charset="0"/>
                <a:cs typeface="Times New Roman" panose="02020603050405020304" pitchFamily="18" charset="0"/>
                <a:sym typeface="+mn-ea"/>
              </a:rPr>
              <a:t>Đáp án: </a:t>
            </a:r>
            <a:r>
              <a:rPr lang="en-US" sz="3200" b="1" dirty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  <a:sym typeface="+mn-ea"/>
              </a:rPr>
              <a:t>3912</a:t>
            </a:r>
            <a:endParaRPr lang="en-US" sz="3200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hlinkClick r:id="rId5" action="ppaction://hlinksldjump"/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52" b="11202"/>
          <a:stretch>
            <a:fillRect/>
          </a:stretch>
        </p:blipFill>
        <p:spPr>
          <a:xfrm flipH="1">
            <a:off x="4787900" y="4660271"/>
            <a:ext cx="775970" cy="41846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1" name="Picture 5" descr="C:\Users\Du Linh\Desktop\simple-cute-bright-colorful-doodle-260nw-154918190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" y="0"/>
            <a:ext cx="9247947" cy="5524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6" name="Rectangle 310"/>
          <p:cNvSpPr/>
          <p:nvPr/>
        </p:nvSpPr>
        <p:spPr>
          <a:xfrm>
            <a:off x="4229100" y="3000376"/>
            <a:ext cx="2528888" cy="30008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350">
                <a:cs typeface="Arial" panose="020B0604020202020204" pitchFamily="34" charset="0"/>
              </a:rPr>
              <a:t> </a:t>
            </a:r>
            <a:endParaRPr lang="vi-VN" altLang="vi-VN" sz="1350" dirty="0">
              <a:ea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4085" y="1338903"/>
            <a:ext cx="9068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800" b="1" dirty="0" err="1" smtClean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phạm</a:t>
            </a:r>
            <a:r>
              <a:rPr lang="en-US" sz="2800" b="1" dirty="0" smtClean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 vi 100000</a:t>
            </a:r>
            <a:endParaRPr lang="en-US" sz="2800" b="1" dirty="0">
              <a:solidFill>
                <a:srgbClr val="FF0000"/>
              </a:solidFill>
              <a:latin typeface="HP001 4 hàng" panose="020B0603050302020204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76929" y="968276"/>
            <a:ext cx="40443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000000">
                    <a:lumMod val="95000"/>
                    <a:lumOff val="5000"/>
                  </a:srgbClr>
                </a:solidFill>
                <a:latin typeface="HP001 4 hàng" panose="020B0603050302020204" charset="0"/>
                <a:cs typeface="Times New Roman" panose="02020603050405020304" pitchFamily="18" charset="0"/>
              </a:rPr>
              <a:t>Toán</a:t>
            </a:r>
            <a:endParaRPr lang="en-US" sz="2400" b="1" u="sng" dirty="0">
              <a:solidFill>
                <a:srgbClr val="000000">
                  <a:lumMod val="95000"/>
                  <a:lumOff val="5000"/>
                </a:srgbClr>
              </a:solidFill>
              <a:latin typeface="HP001 4 hàng" panose="020B0603050302020204" charset="0"/>
              <a:cs typeface="Times New Roman" panose="02020603050405020304" pitchFamily="18" charset="0"/>
            </a:endParaRPr>
          </a:p>
        </p:txBody>
      </p:sp>
      <p:sp>
        <p:nvSpPr>
          <p:cNvPr id="11" name="Text Box 1"/>
          <p:cNvSpPr txBox="1"/>
          <p:nvPr/>
        </p:nvSpPr>
        <p:spPr>
          <a:xfrm>
            <a:off x="1979712" y="555526"/>
            <a:ext cx="7495540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spcBef>
                <a:spcPts val="95"/>
              </a:spcBef>
            </a:pPr>
            <a:r>
              <a:rPr lang="en-US" altLang="vi-VN" sz="2400" b="1" dirty="0" err="1">
                <a:latin typeface="HP001 4 hàng" panose="020B0603050302020204" charset="0"/>
                <a:cs typeface="HP001 4 hàng" panose="020B0603050302020204" charset="0"/>
                <a:sym typeface="+mn-ea"/>
              </a:rPr>
              <a:t>Thứ</a:t>
            </a:r>
            <a:r>
              <a:rPr lang="en-US" altLang="vi-VN" sz="2400" b="1" dirty="0">
                <a:latin typeface="HP001 4 hàng" panose="020B0603050302020204" charset="0"/>
                <a:cs typeface="HP001 4 hàng" panose="020B0603050302020204" charset="0"/>
                <a:sym typeface="+mn-ea"/>
              </a:rPr>
              <a:t> </a:t>
            </a:r>
            <a:r>
              <a:rPr lang="en-US" altLang="vi-VN" sz="2400" b="1" dirty="0" err="1" smtClean="0">
                <a:latin typeface="HP001 4 hàng" panose="020B0603050302020204" charset="0"/>
                <a:cs typeface="HP001 4 hàng" panose="020B0603050302020204" charset="0"/>
                <a:sym typeface="+mn-ea"/>
              </a:rPr>
              <a:t>sáu</a:t>
            </a:r>
            <a:r>
              <a:rPr lang="en-US" altLang="vi-VN" sz="2400" b="1" dirty="0" smtClean="0">
                <a:latin typeface="HP001 4 hàng" panose="020B0603050302020204" charset="0"/>
                <a:cs typeface="HP001 4 hàng" panose="020B0603050302020204" charset="0"/>
                <a:sym typeface="+mn-ea"/>
              </a:rPr>
              <a:t>, </a:t>
            </a:r>
            <a:r>
              <a:rPr lang="en-US" altLang="vi-VN" sz="2400" b="1" dirty="0" err="1">
                <a:latin typeface="HP001 4 hàng" panose="020B0603050302020204" charset="0"/>
                <a:cs typeface="HP001 4 hàng" panose="020B0603050302020204" charset="0"/>
                <a:sym typeface="+mn-ea"/>
              </a:rPr>
              <a:t>ngày</a:t>
            </a:r>
            <a:r>
              <a:rPr lang="en-US" altLang="vi-VN" sz="2400" b="1" dirty="0">
                <a:latin typeface="HP001 4 hàng" panose="020B0603050302020204" charset="0"/>
                <a:cs typeface="HP001 4 hàng" panose="020B0603050302020204" charset="0"/>
                <a:sym typeface="+mn-ea"/>
              </a:rPr>
              <a:t> 1</a:t>
            </a:r>
            <a:r>
              <a:rPr lang="en-US" altLang="vi-VN" sz="2400" b="1" dirty="0" smtClean="0">
                <a:latin typeface="HP001 4 hàng" panose="020B0603050302020204" charset="0"/>
                <a:cs typeface="HP001 4 hàng" panose="020B0603050302020204" charset="0"/>
                <a:sym typeface="+mn-ea"/>
              </a:rPr>
              <a:t> </a:t>
            </a:r>
            <a:r>
              <a:rPr lang="en-US" altLang="vi-VN" sz="2400" b="1" dirty="0" err="1">
                <a:latin typeface="HP001 4 hàng" panose="020B0603050302020204" charset="0"/>
                <a:cs typeface="HP001 4 hàng" panose="020B0603050302020204" charset="0"/>
                <a:sym typeface="+mn-ea"/>
              </a:rPr>
              <a:t>tháng</a:t>
            </a:r>
            <a:r>
              <a:rPr lang="en-US" altLang="vi-VN" sz="2400" b="1" dirty="0">
                <a:latin typeface="HP001 4 hàng" panose="020B0603050302020204" charset="0"/>
                <a:cs typeface="HP001 4 hàng" panose="020B0603050302020204" charset="0"/>
                <a:sym typeface="+mn-ea"/>
              </a:rPr>
              <a:t> </a:t>
            </a:r>
            <a:r>
              <a:rPr lang="en-US" altLang="vi-VN" sz="2400" b="1" dirty="0" smtClean="0">
                <a:latin typeface="HP001 4 hàng" panose="020B0603050302020204" charset="0"/>
                <a:cs typeface="HP001 4 hàng" panose="020B0603050302020204" charset="0"/>
                <a:sym typeface="+mn-ea"/>
              </a:rPr>
              <a:t>4 </a:t>
            </a:r>
            <a:r>
              <a:rPr lang="en-US" altLang="vi-VN" sz="2400" b="1" dirty="0" err="1">
                <a:latin typeface="HP001 4 hàng" panose="020B0603050302020204" charset="0"/>
                <a:cs typeface="HP001 4 hàng" panose="020B0603050302020204" charset="0"/>
                <a:sym typeface="+mn-ea"/>
              </a:rPr>
              <a:t>năm</a:t>
            </a:r>
            <a:r>
              <a:rPr lang="en-US" altLang="vi-VN" sz="2400" b="1" dirty="0">
                <a:latin typeface="HP001 4 hàng" panose="020B0603050302020204" charset="0"/>
                <a:cs typeface="HP001 4 hàng" panose="020B0603050302020204" charset="0"/>
                <a:sym typeface="+mn-ea"/>
              </a:rPr>
              <a:t> 2022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C:\Users\Du Linh\Desktop\image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2536" y="-164551"/>
            <a:ext cx="9396536" cy="5688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84085" y="1095583"/>
            <a:ext cx="9068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800" b="1" dirty="0" err="1" smtClean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phạm</a:t>
            </a:r>
            <a:r>
              <a:rPr lang="en-US" sz="2800" b="1" dirty="0" smtClean="0">
                <a:solidFill>
                  <a:srgbClr val="FF0000"/>
                </a:solidFill>
                <a:latin typeface="HP001 4 hàng" panose="020B0603050302020204" charset="0"/>
                <a:cs typeface="Times New Roman" panose="02020603050405020304" pitchFamily="18" charset="0"/>
              </a:rPr>
              <a:t> vi 100000</a:t>
            </a:r>
            <a:endParaRPr lang="en-US" sz="2800" b="1" dirty="0">
              <a:solidFill>
                <a:srgbClr val="FF0000"/>
              </a:solidFill>
              <a:latin typeface="HP001 4 hàng" panose="020B0603050302020204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76929" y="752252"/>
            <a:ext cx="40443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000000">
                    <a:lumMod val="95000"/>
                    <a:lumOff val="5000"/>
                  </a:srgbClr>
                </a:solidFill>
                <a:latin typeface="HP001 4 hàng" panose="020B0603050302020204" charset="0"/>
                <a:cs typeface="Times New Roman" panose="02020603050405020304" pitchFamily="18" charset="0"/>
              </a:rPr>
              <a:t>Toán</a:t>
            </a:r>
            <a:endParaRPr lang="en-US" sz="2400" b="1" u="sng" dirty="0">
              <a:solidFill>
                <a:srgbClr val="000000">
                  <a:lumMod val="95000"/>
                  <a:lumOff val="5000"/>
                </a:srgbClr>
              </a:solidFill>
              <a:latin typeface="HP001 4 hàng" panose="020B0603050302020204" charset="0"/>
              <a:cs typeface="Times New Roman" panose="02020603050405020304" pitchFamily="18" charset="0"/>
            </a:endParaRPr>
          </a:p>
        </p:txBody>
      </p:sp>
      <p:sp>
        <p:nvSpPr>
          <p:cNvPr id="10" name="Text Box 1"/>
          <p:cNvSpPr txBox="1"/>
          <p:nvPr/>
        </p:nvSpPr>
        <p:spPr>
          <a:xfrm>
            <a:off x="1979712" y="339502"/>
            <a:ext cx="7495540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spcBef>
                <a:spcPts val="95"/>
              </a:spcBef>
            </a:pPr>
            <a:r>
              <a:rPr lang="en-US" altLang="vi-VN" sz="2400" b="1" dirty="0" err="1">
                <a:latin typeface="HP001 4 hàng" panose="020B0603050302020204" charset="0"/>
                <a:cs typeface="HP001 4 hàng" panose="020B0603050302020204" charset="0"/>
                <a:sym typeface="+mn-ea"/>
              </a:rPr>
              <a:t>Thứ</a:t>
            </a:r>
            <a:r>
              <a:rPr lang="en-US" altLang="vi-VN" sz="2400" b="1" dirty="0">
                <a:latin typeface="HP001 4 hàng" panose="020B0603050302020204" charset="0"/>
                <a:cs typeface="HP001 4 hàng" panose="020B0603050302020204" charset="0"/>
                <a:sym typeface="+mn-ea"/>
              </a:rPr>
              <a:t> </a:t>
            </a:r>
            <a:r>
              <a:rPr lang="en-US" altLang="vi-VN" sz="2400" b="1" dirty="0" err="1" smtClean="0">
                <a:latin typeface="HP001 4 hàng" panose="020B0603050302020204" charset="0"/>
                <a:cs typeface="HP001 4 hàng" panose="020B0603050302020204" charset="0"/>
                <a:sym typeface="+mn-ea"/>
              </a:rPr>
              <a:t>sáu</a:t>
            </a:r>
            <a:r>
              <a:rPr lang="en-US" altLang="vi-VN" sz="2400" b="1" dirty="0" smtClean="0">
                <a:latin typeface="HP001 4 hàng" panose="020B0603050302020204" charset="0"/>
                <a:cs typeface="HP001 4 hàng" panose="020B0603050302020204" charset="0"/>
                <a:sym typeface="+mn-ea"/>
              </a:rPr>
              <a:t>, </a:t>
            </a:r>
            <a:r>
              <a:rPr lang="en-US" altLang="vi-VN" sz="2400" b="1" dirty="0" err="1">
                <a:latin typeface="HP001 4 hàng" panose="020B0603050302020204" charset="0"/>
                <a:cs typeface="HP001 4 hàng" panose="020B0603050302020204" charset="0"/>
                <a:sym typeface="+mn-ea"/>
              </a:rPr>
              <a:t>ngày</a:t>
            </a:r>
            <a:r>
              <a:rPr lang="en-US" altLang="vi-VN" sz="2400" b="1" dirty="0">
                <a:latin typeface="HP001 4 hàng" panose="020B0603050302020204" charset="0"/>
                <a:cs typeface="HP001 4 hàng" panose="020B0603050302020204" charset="0"/>
                <a:sym typeface="+mn-ea"/>
              </a:rPr>
              <a:t> 1</a:t>
            </a:r>
            <a:r>
              <a:rPr lang="en-US" altLang="vi-VN" sz="2400" b="1" dirty="0" smtClean="0">
                <a:latin typeface="HP001 4 hàng" panose="020B0603050302020204" charset="0"/>
                <a:cs typeface="HP001 4 hàng" panose="020B0603050302020204" charset="0"/>
                <a:sym typeface="+mn-ea"/>
              </a:rPr>
              <a:t> </a:t>
            </a:r>
            <a:r>
              <a:rPr lang="en-US" altLang="vi-VN" sz="2400" b="1" dirty="0" err="1">
                <a:latin typeface="HP001 4 hàng" panose="020B0603050302020204" charset="0"/>
                <a:cs typeface="HP001 4 hàng" panose="020B0603050302020204" charset="0"/>
                <a:sym typeface="+mn-ea"/>
              </a:rPr>
              <a:t>tháng</a:t>
            </a:r>
            <a:r>
              <a:rPr lang="en-US" altLang="vi-VN" sz="2400" b="1" dirty="0">
                <a:latin typeface="HP001 4 hàng" panose="020B0603050302020204" charset="0"/>
                <a:cs typeface="HP001 4 hàng" panose="020B0603050302020204" charset="0"/>
                <a:sym typeface="+mn-ea"/>
              </a:rPr>
              <a:t> </a:t>
            </a:r>
            <a:r>
              <a:rPr lang="en-US" altLang="vi-VN" sz="2400" b="1" dirty="0" smtClean="0">
                <a:latin typeface="HP001 4 hàng" panose="020B0603050302020204" charset="0"/>
                <a:cs typeface="HP001 4 hàng" panose="020B0603050302020204" charset="0"/>
                <a:sym typeface="+mn-ea"/>
              </a:rPr>
              <a:t>4 </a:t>
            </a:r>
            <a:r>
              <a:rPr lang="en-US" altLang="vi-VN" sz="2400" b="1" dirty="0" err="1">
                <a:latin typeface="HP001 4 hàng" panose="020B0603050302020204" charset="0"/>
                <a:cs typeface="HP001 4 hàng" panose="020B0603050302020204" charset="0"/>
                <a:sym typeface="+mn-ea"/>
              </a:rPr>
              <a:t>năm</a:t>
            </a:r>
            <a:r>
              <a:rPr lang="en-US" altLang="vi-VN" sz="2400" b="1" dirty="0">
                <a:latin typeface="HP001 4 hàng" panose="020B0603050302020204" charset="0"/>
                <a:cs typeface="HP001 4 hàng" panose="020B0603050302020204" charset="0"/>
                <a:sym typeface="+mn-ea"/>
              </a:rPr>
              <a:t> 2022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651520" y="1695708"/>
            <a:ext cx="320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b="1" dirty="0">
                <a:latin typeface="Times New Roman" pitchFamily="18" charset="0"/>
                <a:cs typeface="Times New Roman" pitchFamily="18" charset="0"/>
              </a:rPr>
              <a:t>85674 – 58329 </a:t>
            </a:r>
            <a:r>
              <a:rPr lang="en-US" altLang="vi-VN" b="1" dirty="0" smtClean="0">
                <a:latin typeface="Times New Roman" pitchFamily="18" charset="0"/>
                <a:cs typeface="Times New Roman" pitchFamily="18" charset="0"/>
              </a:rPr>
              <a:t>= ?</a:t>
            </a:r>
            <a:endParaRPr lang="en-US" altLang="vi-V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940207" y="2205548"/>
            <a:ext cx="1200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85674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951319" y="2616710"/>
            <a:ext cx="1196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8329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662394" y="2305560"/>
            <a:ext cx="3429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1997128" y="2030426"/>
            <a:ext cx="6629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4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9,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4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948144" y="3119948"/>
            <a:ext cx="10287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1997128" y="2366998"/>
            <a:ext cx="6629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2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; 7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,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. 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1997128" y="2734350"/>
            <a:ext cx="462915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6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,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997128" y="3074406"/>
            <a:ext cx="69342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5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,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7,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1997128" y="3427127"/>
            <a:ext cx="6629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5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; 8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vi-V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1471312" y="31634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1312366" y="31634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1188406" y="3163450"/>
            <a:ext cx="400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1002664" y="3177098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858296" y="3177098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773950" y="4039206"/>
            <a:ext cx="23267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hangingPunct="0">
              <a:defRPr sz="15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b="1" dirty="0">
                <a:latin typeface="Times New Roman" pitchFamily="18" charset="0"/>
                <a:cs typeface="Times New Roman" pitchFamily="18" charset="0"/>
              </a:rPr>
              <a:t>85674 – 58329 </a:t>
            </a:r>
            <a:r>
              <a:rPr lang="en-US" altLang="vi-VN" b="1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altLang="vi-VN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961933" y="4011910"/>
            <a:ext cx="954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vi-V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7345</a:t>
            </a:r>
            <a:endParaRPr lang="en-US" alt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808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68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4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60"/>
                            </p:stCondLst>
                            <p:childTnLst>
                              <p:par>
                                <p:cTn id="6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680"/>
                            </p:stCondLst>
                            <p:childTnLst>
                              <p:par>
                                <p:cTn id="7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40"/>
                            </p:stCondLst>
                            <p:childTnLst>
                              <p:par>
                                <p:cTn id="8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4" grpId="0"/>
      <p:bldP spid="15" grpId="0"/>
      <p:bldP spid="16" grpId="0"/>
      <p:bldP spid="17" grpId="0"/>
      <p:bldP spid="18" grpId="0" animBg="1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theme/theme1.xml><?xml version="1.0" encoding="utf-8"?>
<a:theme xmlns:a="http://schemas.openxmlformats.org/drawingml/2006/main" name="SKETCH LESSON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EB8B3"/>
      </a:accent1>
      <a:accent2>
        <a:srgbClr val="A6DFDA"/>
      </a:accent2>
      <a:accent3>
        <a:srgbClr val="FED58A"/>
      </a:accent3>
      <a:accent4>
        <a:srgbClr val="FF9991"/>
      </a:accent4>
      <a:accent5>
        <a:srgbClr val="8FE2DB"/>
      </a:accent5>
      <a:accent6>
        <a:srgbClr val="FFBF49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SKETCH LESSON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EB8B3"/>
      </a:accent1>
      <a:accent2>
        <a:srgbClr val="A6DFDA"/>
      </a:accent2>
      <a:accent3>
        <a:srgbClr val="FED58A"/>
      </a:accent3>
      <a:accent4>
        <a:srgbClr val="FF9991"/>
      </a:accent4>
      <a:accent5>
        <a:srgbClr val="8FE2DB"/>
      </a:accent5>
      <a:accent6>
        <a:srgbClr val="FFBF49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Proposal">
  <a:themeElements>
    <a:clrScheme name="Proposal 8">
      <a:dk1>
        <a:srgbClr val="000000"/>
      </a:dk1>
      <a:lt1>
        <a:srgbClr val="FFFFFF"/>
      </a:lt1>
      <a:dk2>
        <a:srgbClr val="8C0039"/>
      </a:dk2>
      <a:lt2>
        <a:srgbClr val="660066"/>
      </a:lt2>
      <a:accent1>
        <a:srgbClr val="C58BF9"/>
      </a:accent1>
      <a:accent2>
        <a:srgbClr val="9966FF"/>
      </a:accent2>
      <a:accent3>
        <a:srgbClr val="FFFFFF"/>
      </a:accent3>
      <a:accent4>
        <a:srgbClr val="000000"/>
      </a:accent4>
      <a:accent5>
        <a:srgbClr val="DFC4FB"/>
      </a:accent5>
      <a:accent6>
        <a:srgbClr val="8A5CE7"/>
      </a:accent6>
      <a:hlink>
        <a:srgbClr val="E4005C"/>
      </a:hlink>
      <a:folHlink>
        <a:srgbClr val="C36C03"/>
      </a:folHlink>
    </a:clrScheme>
    <a:fontScheme name="Propos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Proposal 1">
        <a:dk1>
          <a:srgbClr val="777777"/>
        </a:dk1>
        <a:lt1>
          <a:srgbClr val="FFFFFF"/>
        </a:lt1>
        <a:dk2>
          <a:srgbClr val="333333"/>
        </a:dk2>
        <a:lt2>
          <a:srgbClr val="FFF4C3"/>
        </a:lt2>
        <a:accent1>
          <a:srgbClr val="C892FA"/>
        </a:accent1>
        <a:accent2>
          <a:srgbClr val="9966FF"/>
        </a:accent2>
        <a:accent3>
          <a:srgbClr val="ADADAD"/>
        </a:accent3>
        <a:accent4>
          <a:srgbClr val="DADADA"/>
        </a:accent4>
        <a:accent5>
          <a:srgbClr val="E0C7FC"/>
        </a:accent5>
        <a:accent6>
          <a:srgbClr val="8A5CE7"/>
        </a:accent6>
        <a:hlink>
          <a:srgbClr val="E4005C"/>
        </a:hlink>
        <a:folHlink>
          <a:srgbClr val="DC7A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2">
        <a:dk1>
          <a:srgbClr val="1C1C1C"/>
        </a:dk1>
        <a:lt1>
          <a:srgbClr val="FFFFFF"/>
        </a:lt1>
        <a:dk2>
          <a:srgbClr val="5F5F5F"/>
        </a:dk2>
        <a:lt2>
          <a:srgbClr val="FFFFCC"/>
        </a:lt2>
        <a:accent1>
          <a:srgbClr val="4A5B64"/>
        </a:accent1>
        <a:accent2>
          <a:srgbClr val="AF9387"/>
        </a:accent2>
        <a:accent3>
          <a:srgbClr val="B6B6B6"/>
        </a:accent3>
        <a:accent4>
          <a:srgbClr val="DADADA"/>
        </a:accent4>
        <a:accent5>
          <a:srgbClr val="B1B5B8"/>
        </a:accent5>
        <a:accent6>
          <a:srgbClr val="9E857A"/>
        </a:accent6>
        <a:hlink>
          <a:srgbClr val="F3C43F"/>
        </a:hlink>
        <a:folHlink>
          <a:srgbClr val="66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3">
        <a:dk1>
          <a:srgbClr val="4D4D4D"/>
        </a:dk1>
        <a:lt1>
          <a:srgbClr val="FFFFFF"/>
        </a:lt1>
        <a:dk2>
          <a:srgbClr val="666699"/>
        </a:dk2>
        <a:lt2>
          <a:srgbClr val="FFFFCC"/>
        </a:lt2>
        <a:accent1>
          <a:srgbClr val="8D8DB3"/>
        </a:accent1>
        <a:accent2>
          <a:srgbClr val="7A25D7"/>
        </a:accent2>
        <a:accent3>
          <a:srgbClr val="B8B8CA"/>
        </a:accent3>
        <a:accent4>
          <a:srgbClr val="DADADA"/>
        </a:accent4>
        <a:accent5>
          <a:srgbClr val="C5C5D6"/>
        </a:accent5>
        <a:accent6>
          <a:srgbClr val="6E20C3"/>
        </a:accent6>
        <a:hlink>
          <a:srgbClr val="66CCFF"/>
        </a:hlink>
        <a:folHlink>
          <a:srgbClr val="3333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4">
        <a:dk1>
          <a:srgbClr val="10187C"/>
        </a:dk1>
        <a:lt1>
          <a:srgbClr val="F8F8F8"/>
        </a:lt1>
        <a:dk2>
          <a:srgbClr val="538DC7"/>
        </a:dk2>
        <a:lt2>
          <a:srgbClr val="CCECFF"/>
        </a:lt2>
        <a:accent1>
          <a:srgbClr val="879EC7"/>
        </a:accent1>
        <a:accent2>
          <a:srgbClr val="461B8B"/>
        </a:accent2>
        <a:accent3>
          <a:srgbClr val="B3C5E0"/>
        </a:accent3>
        <a:accent4>
          <a:srgbClr val="D4D4D4"/>
        </a:accent4>
        <a:accent5>
          <a:srgbClr val="C3CCE0"/>
        </a:accent5>
        <a:accent6>
          <a:srgbClr val="3F177D"/>
        </a:accent6>
        <a:hlink>
          <a:srgbClr val="0000FF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5">
        <a:dk1>
          <a:srgbClr val="002F2E"/>
        </a:dk1>
        <a:lt1>
          <a:srgbClr val="FFFFFF"/>
        </a:lt1>
        <a:dk2>
          <a:srgbClr val="008080"/>
        </a:dk2>
        <a:lt2>
          <a:srgbClr val="FFFFCC"/>
        </a:lt2>
        <a:accent1>
          <a:srgbClr val="0E6A52"/>
        </a:accent1>
        <a:accent2>
          <a:srgbClr val="3553A7"/>
        </a:accent2>
        <a:accent3>
          <a:srgbClr val="AAC0C0"/>
        </a:accent3>
        <a:accent4>
          <a:srgbClr val="DADADA"/>
        </a:accent4>
        <a:accent5>
          <a:srgbClr val="AAB9B3"/>
        </a:accent5>
        <a:accent6>
          <a:srgbClr val="2F4A97"/>
        </a:accent6>
        <a:hlink>
          <a:srgbClr val="1ACE9F"/>
        </a:hlink>
        <a:folHlink>
          <a:srgbClr val="B5B5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6">
        <a:dk1>
          <a:srgbClr val="000000"/>
        </a:dk1>
        <a:lt1>
          <a:srgbClr val="E3FFFF"/>
        </a:lt1>
        <a:dk2>
          <a:srgbClr val="4400A8"/>
        </a:dk2>
        <a:lt2>
          <a:srgbClr val="005452"/>
        </a:lt2>
        <a:accent1>
          <a:srgbClr val="92CAC9"/>
        </a:accent1>
        <a:accent2>
          <a:srgbClr val="009999"/>
        </a:accent2>
        <a:accent3>
          <a:srgbClr val="EFFFFF"/>
        </a:accent3>
        <a:accent4>
          <a:srgbClr val="000000"/>
        </a:accent4>
        <a:accent5>
          <a:srgbClr val="C7E1E1"/>
        </a:accent5>
        <a:accent6>
          <a:srgbClr val="008A8A"/>
        </a:accent6>
        <a:hlink>
          <a:srgbClr val="187C16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7">
        <a:dk1>
          <a:srgbClr val="000000"/>
        </a:dk1>
        <a:lt1>
          <a:srgbClr val="CCFF99"/>
        </a:lt1>
        <a:dk2>
          <a:srgbClr val="CC99FF"/>
        </a:dk2>
        <a:lt2>
          <a:srgbClr val="1B3600"/>
        </a:lt2>
        <a:accent1>
          <a:srgbClr val="009900"/>
        </a:accent1>
        <a:accent2>
          <a:srgbClr val="B7CA02"/>
        </a:accent2>
        <a:accent3>
          <a:srgbClr val="E2FFCA"/>
        </a:accent3>
        <a:accent4>
          <a:srgbClr val="000000"/>
        </a:accent4>
        <a:accent5>
          <a:srgbClr val="AACAAA"/>
        </a:accent5>
        <a:accent6>
          <a:srgbClr val="A6B702"/>
        </a:accent6>
        <a:hlink>
          <a:srgbClr val="FFCC0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8">
        <a:dk1>
          <a:srgbClr val="000000"/>
        </a:dk1>
        <a:lt1>
          <a:srgbClr val="FFFFFF"/>
        </a:lt1>
        <a:dk2>
          <a:srgbClr val="8C0039"/>
        </a:dk2>
        <a:lt2>
          <a:srgbClr val="660066"/>
        </a:lt2>
        <a:accent1>
          <a:srgbClr val="C58BF9"/>
        </a:accent1>
        <a:accent2>
          <a:srgbClr val="9966FF"/>
        </a:accent2>
        <a:accent3>
          <a:srgbClr val="FFFFFF"/>
        </a:accent3>
        <a:accent4>
          <a:srgbClr val="000000"/>
        </a:accent4>
        <a:accent5>
          <a:srgbClr val="DFC4FB"/>
        </a:accent5>
        <a:accent6>
          <a:srgbClr val="8A5CE7"/>
        </a:accent6>
        <a:hlink>
          <a:srgbClr val="E4005C"/>
        </a:hlink>
        <a:folHlink>
          <a:srgbClr val="C36C0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SKETCH LESSON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EB8B3"/>
      </a:accent1>
      <a:accent2>
        <a:srgbClr val="A6DFDA"/>
      </a:accent2>
      <a:accent3>
        <a:srgbClr val="FED58A"/>
      </a:accent3>
      <a:accent4>
        <a:srgbClr val="FF9991"/>
      </a:accent4>
      <a:accent5>
        <a:srgbClr val="8FE2DB"/>
      </a:accent5>
      <a:accent6>
        <a:srgbClr val="FFBF49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3</TotalTime>
  <Words>693</Words>
  <Application>Microsoft Office PowerPoint</Application>
  <PresentationFormat>On-screen Show (16:9)</PresentationFormat>
  <Paragraphs>238</Paragraphs>
  <Slides>26</Slides>
  <Notes>14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46" baseType="lpstr">
      <vt:lpstr>Arial</vt:lpstr>
      <vt:lpstr>.VnAristote</vt:lpstr>
      <vt:lpstr>华康方圆体W7</vt:lpstr>
      <vt:lpstr>Times New Roman</vt:lpstr>
      <vt:lpstr>Calibri</vt:lpstr>
      <vt:lpstr>.VnHelvetInsH</vt:lpstr>
      <vt:lpstr>Wingdings</vt:lpstr>
      <vt:lpstr>Permanent Marker</vt:lpstr>
      <vt:lpstr>Arial Black</vt:lpstr>
      <vt:lpstr>HP001 4 hàng</vt:lpstr>
      <vt:lpstr>Comfortaa</vt:lpstr>
      <vt:lpstr>.VnTime</vt:lpstr>
      <vt:lpstr>SKETCH LESSON</vt:lpstr>
      <vt:lpstr>Office Theme</vt:lpstr>
      <vt:lpstr>2_SKETCH LESSON</vt:lpstr>
      <vt:lpstr>Default Design</vt:lpstr>
      <vt:lpstr>1_Proposal</vt:lpstr>
      <vt:lpstr>1_Default Design</vt:lpstr>
      <vt:lpstr>1_SKETCH LESS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KETCHNOTES LESSON</dc:title>
  <dc:creator/>
  <cp:lastModifiedBy>Du Linh</cp:lastModifiedBy>
  <cp:revision>79</cp:revision>
  <dcterms:created xsi:type="dcterms:W3CDTF">2021-09-27T00:27:00Z</dcterms:created>
  <dcterms:modified xsi:type="dcterms:W3CDTF">2022-03-29T11:37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9A1EC9AE53E4632AD435BB0E250FE7F</vt:lpwstr>
  </property>
  <property fmtid="{D5CDD505-2E9C-101B-9397-08002B2CF9AE}" pid="3" name="KSOProductBuildVer">
    <vt:lpwstr>1033-11.2.0.10443</vt:lpwstr>
  </property>
</Properties>
</file>